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3A4" w:rsidRPr="002F3E03" w:rsidRDefault="001D33A4" w:rsidP="001D33A4">
      <w:pPr>
        <w:spacing w:after="0"/>
        <w:jc w:val="center"/>
        <w:rPr>
          <w:rFonts w:ascii="KG Who Tells Your Story" w:hAnsi="KG Who Tells Your Story"/>
          <w:b/>
          <w:sz w:val="24"/>
        </w:rPr>
      </w:pPr>
      <w:r>
        <w:rPr>
          <w:rFonts w:ascii="KG Who Tells Your Story" w:hAnsi="KG Who Tells Your Story"/>
          <w:b/>
          <w:sz w:val="24"/>
        </w:rPr>
        <w:t>Unit 6 Day 4</w:t>
      </w:r>
    </w:p>
    <w:p w:rsidR="001D33A4" w:rsidRPr="002F3E03" w:rsidRDefault="001D33A4" w:rsidP="001D33A4">
      <w:pPr>
        <w:spacing w:after="0"/>
        <w:jc w:val="center"/>
        <w:rPr>
          <w:rFonts w:ascii="KG Who Tells Your Story" w:hAnsi="KG Who Tells Your Story"/>
          <w:b/>
          <w:sz w:val="32"/>
        </w:rPr>
      </w:pPr>
      <w:r>
        <w:rPr>
          <w:rFonts w:ascii="KG Who Tells Your Story" w:hAnsi="KG Who Tells Your Story"/>
          <w:b/>
          <w:sz w:val="32"/>
        </w:rPr>
        <w:t xml:space="preserve">Power of a </w:t>
      </w:r>
      <w:r w:rsidRPr="002F3E03">
        <w:rPr>
          <w:rFonts w:ascii="KG Who Tells Your Story" w:hAnsi="KG Who Tells Your Story"/>
          <w:b/>
          <w:sz w:val="32"/>
        </w:rPr>
        <w:t xml:space="preserve">Quotient </w:t>
      </w:r>
      <w:r>
        <w:rPr>
          <w:rFonts w:ascii="KG Who Tells Your Story" w:hAnsi="KG Who Tells Your Story"/>
          <w:b/>
          <w:sz w:val="32"/>
        </w:rPr>
        <w:t xml:space="preserve">Property </w:t>
      </w:r>
    </w:p>
    <w:p w:rsidR="005F6DD2" w:rsidRDefault="001D33A4" w:rsidP="005F6DD2">
      <w:pPr>
        <w:spacing w:after="0"/>
        <w:jc w:val="center"/>
        <w:rPr>
          <w:rFonts w:ascii="KG Who Tells Your Story" w:hAnsi="KG Who Tells Your Story"/>
          <w:sz w:val="24"/>
        </w:rPr>
      </w:pPr>
      <w:r>
        <w:rPr>
          <w:rFonts w:ascii="KG Who Tells Your Story" w:hAnsi="KG Who Tells Your Story"/>
          <w:sz w:val="24"/>
        </w:rPr>
        <w:t>Expand each of the following. Write the final simplified form in the right column.</w:t>
      </w:r>
    </w:p>
    <w:p w:rsidR="001D33A4" w:rsidRPr="005F6DD2" w:rsidRDefault="001D33A4" w:rsidP="005F6DD2">
      <w:pPr>
        <w:spacing w:after="0"/>
        <w:jc w:val="center"/>
        <w:rPr>
          <w:rFonts w:ascii="KG Who Tells Your Story" w:hAnsi="KG Who Tells Your Story"/>
          <w:sz w:val="24"/>
        </w:rPr>
      </w:pPr>
      <w:r w:rsidRPr="005F6DD2">
        <w:rPr>
          <w:rFonts w:ascii="KG Who Tells Your Story" w:hAnsi="KG Who Tells Your Story"/>
          <w:i/>
          <w:sz w:val="24"/>
        </w:rPr>
        <w:t>Can you come up with the rule?!</w:t>
      </w:r>
    </w:p>
    <w:p w:rsidR="001D33A4" w:rsidRPr="002F3E03" w:rsidRDefault="001D33A4" w:rsidP="005F6DD2">
      <w:pPr>
        <w:spacing w:after="0"/>
        <w:jc w:val="center"/>
        <w:rPr>
          <w:rFonts w:ascii="KG Who Tells Your Story" w:hAnsi="KG Who Tells Your Story"/>
          <w:sz w:val="24"/>
        </w:rPr>
      </w:pPr>
    </w:p>
    <w:tbl>
      <w:tblPr>
        <w:tblStyle w:val="TableGrid"/>
        <w:tblW w:w="10522" w:type="dxa"/>
        <w:tblLook w:val="04A0" w:firstRow="1" w:lastRow="0" w:firstColumn="1" w:lastColumn="0" w:noHBand="0" w:noVBand="1"/>
      </w:tblPr>
      <w:tblGrid>
        <w:gridCol w:w="1901"/>
        <w:gridCol w:w="5978"/>
        <w:gridCol w:w="2643"/>
      </w:tblGrid>
      <w:tr w:rsidR="001D33A4" w:rsidTr="001D33A4">
        <w:trPr>
          <w:trHeight w:val="323"/>
        </w:trPr>
        <w:tc>
          <w:tcPr>
            <w:tcW w:w="1901" w:type="dxa"/>
            <w:shd w:val="clear" w:color="auto" w:fill="DEEAF6" w:themeFill="accent5" w:themeFillTint="33"/>
          </w:tcPr>
          <w:p w:rsidR="001D33A4" w:rsidRDefault="001D33A4" w:rsidP="001D33A4">
            <w:pPr>
              <w:jc w:val="center"/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sz w:val="24"/>
              </w:rPr>
              <w:t>Question</w:t>
            </w:r>
          </w:p>
        </w:tc>
        <w:tc>
          <w:tcPr>
            <w:tcW w:w="5978" w:type="dxa"/>
            <w:shd w:val="clear" w:color="auto" w:fill="DEEAF6" w:themeFill="accent5" w:themeFillTint="33"/>
          </w:tcPr>
          <w:p w:rsidR="001D33A4" w:rsidRDefault="001D33A4" w:rsidP="001D33A4">
            <w:pPr>
              <w:jc w:val="center"/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sz w:val="24"/>
              </w:rPr>
              <w:t>Expansion</w:t>
            </w:r>
          </w:p>
        </w:tc>
        <w:tc>
          <w:tcPr>
            <w:tcW w:w="2643" w:type="dxa"/>
            <w:shd w:val="clear" w:color="auto" w:fill="DEEAF6" w:themeFill="accent5" w:themeFillTint="33"/>
          </w:tcPr>
          <w:p w:rsidR="001D33A4" w:rsidRDefault="001D33A4" w:rsidP="001D33A4">
            <w:pPr>
              <w:jc w:val="center"/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sz w:val="24"/>
              </w:rPr>
              <w:t>Simplified Answer</w:t>
            </w:r>
          </w:p>
        </w:tc>
      </w:tr>
      <w:tr w:rsidR="001D33A4" w:rsidTr="001D33A4">
        <w:trPr>
          <w:trHeight w:val="725"/>
        </w:trPr>
        <w:tc>
          <w:tcPr>
            <w:tcW w:w="1901" w:type="dxa"/>
          </w:tcPr>
          <w:p w:rsidR="001D33A4" w:rsidRDefault="001D33A4" w:rsidP="001D33A4">
            <w:pPr>
              <w:rPr>
                <w:rFonts w:ascii="KG Who Tells Your Story" w:hAnsi="KG Who Tells Your Story"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 xml:space="preserve"> 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5978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2230356</wp:posOffset>
                      </wp:positionH>
                      <wp:positionV relativeFrom="paragraph">
                        <wp:posOffset>286066</wp:posOffset>
                      </wp:positionV>
                      <wp:extent cx="67680" cy="54360"/>
                      <wp:effectExtent l="38100" t="38100" r="46990" b="41275"/>
                      <wp:wrapNone/>
                      <wp:docPr id="60" name="Ink 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29FACADB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60" o:spid="_x0000_s1026" type="#_x0000_t75" style="position:absolute;margin-left:175.25pt;margin-top:21.95pt;width:6.3pt;height:5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">
                      <v:imagedata r:id="rId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2138196</wp:posOffset>
                      </wp:positionH>
                      <wp:positionV relativeFrom="paragraph">
                        <wp:posOffset>319186</wp:posOffset>
                      </wp:positionV>
                      <wp:extent cx="90000" cy="84960"/>
                      <wp:effectExtent l="38100" t="38100" r="43815" b="48895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241D02" id="Ink 59" o:spid="_x0000_s1026" type="#_x0000_t75" style="position:absolute;margin-left:167.85pt;margin-top:24.6pt;width:8.15pt;height:7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">
                      <v:imagedata r:id="rId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2078436</wp:posOffset>
                      </wp:positionH>
                      <wp:positionV relativeFrom="paragraph">
                        <wp:posOffset>239626</wp:posOffset>
                      </wp:positionV>
                      <wp:extent cx="259560" cy="17640"/>
                      <wp:effectExtent l="38100" t="38100" r="45720" b="40005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5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A4E9DA" id="Ink 58" o:spid="_x0000_s1026" type="#_x0000_t75" style="position:absolute;margin-left:163.15pt;margin-top:18.25pt;width:21.6pt;height:2.1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">
                      <v:imagedata r:id="rId1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255196</wp:posOffset>
                      </wp:positionH>
                      <wp:positionV relativeFrom="paragraph">
                        <wp:posOffset>54946</wp:posOffset>
                      </wp:positionV>
                      <wp:extent cx="77040" cy="81720"/>
                      <wp:effectExtent l="19050" t="38100" r="37465" b="52070"/>
                      <wp:wrapNone/>
                      <wp:docPr id="57" name="Ink 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E2B4A" id="Ink 57" o:spid="_x0000_s1026" type="#_x0000_t75" style="position:absolute;margin-left:177.45pt;margin-top:3.8pt;width:6.7pt;height:7.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">
                      <v:imagedata r:id="rId1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2140356</wp:posOffset>
                      </wp:positionH>
                      <wp:positionV relativeFrom="paragraph">
                        <wp:posOffset>113986</wp:posOffset>
                      </wp:positionV>
                      <wp:extent cx="100440" cy="80640"/>
                      <wp:effectExtent l="38100" t="19050" r="52070" b="53340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751D5" id="Ink 56" o:spid="_x0000_s1026" type="#_x0000_t75" style="position:absolute;margin-left:168pt;margin-top:8.45pt;width:9.05pt;height:7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">
                      <v:imagedata r:id="rId1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774596</wp:posOffset>
                      </wp:positionH>
                      <wp:positionV relativeFrom="paragraph">
                        <wp:posOffset>244666</wp:posOffset>
                      </wp:positionV>
                      <wp:extent cx="111960" cy="6120"/>
                      <wp:effectExtent l="38100" t="19050" r="40640" b="51435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6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D0C36C" id="Ink 55" o:spid="_x0000_s1026" type="#_x0000_t75" style="position:absolute;margin-left:139.3pt;margin-top:18.7pt;width:9.35pt;height:1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">
                      <v:imagedata r:id="rId1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770636</wp:posOffset>
                      </wp:positionH>
                      <wp:positionV relativeFrom="paragraph">
                        <wp:posOffset>209746</wp:posOffset>
                      </wp:positionV>
                      <wp:extent cx="87480" cy="5040"/>
                      <wp:effectExtent l="38100" t="19050" r="46355" b="52705"/>
                      <wp:wrapNone/>
                      <wp:docPr id="54" name="Ink 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B3E64B" id="Ink 54" o:spid="_x0000_s1026" type="#_x0000_t75" style="position:absolute;margin-left:138.85pt;margin-top:15.8pt;width:8.1pt;height:1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">
                      <v:imagedata r:id="rId1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539516</wp:posOffset>
                      </wp:positionH>
                      <wp:positionV relativeFrom="paragraph">
                        <wp:posOffset>297226</wp:posOffset>
                      </wp:positionV>
                      <wp:extent cx="116280" cy="108000"/>
                      <wp:effectExtent l="38100" t="38100" r="36195" b="44450"/>
                      <wp:wrapNone/>
                      <wp:docPr id="53" name="Ink 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3F6EE4" id="Ink 53" o:spid="_x0000_s1026" type="#_x0000_t75" style="position:absolute;margin-left:121.05pt;margin-top:22.8pt;width:9.9pt;height:9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">
                      <v:imagedata r:id="rId2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500996</wp:posOffset>
                      </wp:positionH>
                      <wp:positionV relativeFrom="paragraph">
                        <wp:posOffset>353746</wp:posOffset>
                      </wp:positionV>
                      <wp:extent cx="4680" cy="6120"/>
                      <wp:effectExtent l="19050" t="38100" r="52705" b="51435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161672" id="Ink 52" o:spid="_x0000_s1026" type="#_x0000_t75" style="position:absolute;margin-left:117.6pt;margin-top:27.35pt;width:1.4pt;height:1.6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">
                      <v:imagedata r:id="rId2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346196</wp:posOffset>
                      </wp:positionH>
                      <wp:positionV relativeFrom="paragraph">
                        <wp:posOffset>313066</wp:posOffset>
                      </wp:positionV>
                      <wp:extent cx="92520" cy="109080"/>
                      <wp:effectExtent l="38100" t="38100" r="41275" b="43815"/>
                      <wp:wrapNone/>
                      <wp:docPr id="232" name="Ink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52D592" id="Ink 232" o:spid="_x0000_s1026" type="#_x0000_t75" style="position:absolute;margin-left:105.45pt;margin-top:24.05pt;width:8.45pt;height:9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">
                      <v:imagedata r:id="rId2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305516</wp:posOffset>
                      </wp:positionH>
                      <wp:positionV relativeFrom="paragraph">
                        <wp:posOffset>358066</wp:posOffset>
                      </wp:positionV>
                      <wp:extent cx="1080" cy="5400"/>
                      <wp:effectExtent l="38100" t="38100" r="37465" b="33020"/>
                      <wp:wrapNone/>
                      <wp:docPr id="231" name="Ink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43AA1D" id="Ink 231" o:spid="_x0000_s1026" type="#_x0000_t75" style="position:absolute;margin-left:101.95pt;margin-top:28pt;width:1.8pt;height:1.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">
                      <v:imagedata r:id="rId2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175196</wp:posOffset>
                      </wp:positionH>
                      <wp:positionV relativeFrom="paragraph">
                        <wp:posOffset>307306</wp:posOffset>
                      </wp:positionV>
                      <wp:extent cx="84600" cy="108000"/>
                      <wp:effectExtent l="38100" t="38100" r="48895" b="44450"/>
                      <wp:wrapNone/>
                      <wp:docPr id="230" name="Ink 2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5B1A6" id="Ink 230" o:spid="_x0000_s1026" type="#_x0000_t75" style="position:absolute;margin-left:92.05pt;margin-top:23.65pt;width:7.75pt;height:9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">
                      <v:imagedata r:id="rId2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163316</wp:posOffset>
                      </wp:positionH>
                      <wp:positionV relativeFrom="paragraph">
                        <wp:posOffset>217306</wp:posOffset>
                      </wp:positionV>
                      <wp:extent cx="509400" cy="39240"/>
                      <wp:effectExtent l="38100" t="38100" r="43180" b="37465"/>
                      <wp:wrapNone/>
                      <wp:docPr id="229" name="Ink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9400" cy="3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BC601E" id="Ink 229" o:spid="_x0000_s1026" type="#_x0000_t75" style="position:absolute;margin-left:91.15pt;margin-top:16.5pt;width:41.15pt;height:4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">
                      <v:imagedata r:id="rId3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553916</wp:posOffset>
                      </wp:positionH>
                      <wp:positionV relativeFrom="paragraph">
                        <wp:posOffset>56746</wp:posOffset>
                      </wp:positionV>
                      <wp:extent cx="96120" cy="104400"/>
                      <wp:effectExtent l="38100" t="38100" r="37465" b="48260"/>
                      <wp:wrapNone/>
                      <wp:docPr id="228" name="Ink 2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4985C4" id="Ink 228" o:spid="_x0000_s1026" type="#_x0000_t75" style="position:absolute;margin-left:121.8pt;margin-top:3.9pt;width:8.7pt;height:9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">
                      <v:imagedata r:id="rId3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529796</wp:posOffset>
                      </wp:positionH>
                      <wp:positionV relativeFrom="paragraph">
                        <wp:posOffset>113266</wp:posOffset>
                      </wp:positionV>
                      <wp:extent cx="5400" cy="7920"/>
                      <wp:effectExtent l="38100" t="38100" r="52070" b="49530"/>
                      <wp:wrapNone/>
                      <wp:docPr id="227" name="Ink 2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1A2363" id="Ink 227" o:spid="_x0000_s1026" type="#_x0000_t75" style="position:absolute;margin-left:119.9pt;margin-top:8.5pt;width:1.55pt;height:1.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">
                      <v:imagedata r:id="rId3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392636</wp:posOffset>
                      </wp:positionH>
                      <wp:positionV relativeFrom="paragraph">
                        <wp:posOffset>68986</wp:posOffset>
                      </wp:positionV>
                      <wp:extent cx="88560" cy="91080"/>
                      <wp:effectExtent l="38100" t="38100" r="45085" b="42545"/>
                      <wp:wrapNone/>
                      <wp:docPr id="226" name="Ink 2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89105C" id="Ink 226" o:spid="_x0000_s1026" type="#_x0000_t75" style="position:absolute;margin-left:109.15pt;margin-top:4.9pt;width:8pt;height:8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">
                      <v:imagedata r:id="rId3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345836</wp:posOffset>
                      </wp:positionH>
                      <wp:positionV relativeFrom="paragraph">
                        <wp:posOffset>121906</wp:posOffset>
                      </wp:positionV>
                      <wp:extent cx="360" cy="360"/>
                      <wp:effectExtent l="38100" t="38100" r="38100" b="38100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42148B" id="Ink 2" o:spid="_x0000_s1026" type="#_x0000_t75" style="position:absolute;margin-left:105.4pt;margin-top:9.05pt;width:1.15pt;height:1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">
                      <v:imagedata r:id="rId3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201476</wp:posOffset>
                      </wp:positionH>
                      <wp:positionV relativeFrom="paragraph">
                        <wp:posOffset>72586</wp:posOffset>
                      </wp:positionV>
                      <wp:extent cx="101520" cy="97920"/>
                      <wp:effectExtent l="38100" t="38100" r="51435" b="54610"/>
                      <wp:wrapNone/>
                      <wp:docPr id="1" name="Ink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9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FD846B" id="Ink 1" o:spid="_x0000_s1026" type="#_x0000_t75" style="position:absolute;margin-left:94.05pt;margin-top:5.15pt;width:8.95pt;height:8.8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">
                      <v:imagedata r:id="rId40" o:title=""/>
                    </v:shape>
                  </w:pict>
                </mc:Fallback>
              </mc:AlternateContent>
            </w:r>
            <w:r w:rsidR="001D33A4"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7F7FC61C" wp14:editId="63E01C07">
                      <wp:simplePos x="0" y="0"/>
                      <wp:positionH relativeFrom="column">
                        <wp:posOffset>1455996</wp:posOffset>
                      </wp:positionH>
                      <wp:positionV relativeFrom="paragraph">
                        <wp:posOffset>330230</wp:posOffset>
                      </wp:positionV>
                      <wp:extent cx="3600" cy="4320"/>
                      <wp:effectExtent l="38100" t="19050" r="34925" b="34290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00F167" id="Ink 17" o:spid="_x0000_s1026" type="#_x0000_t75" style="position:absolute;margin-left:114.2pt;margin-top:25.45pt;width:1.35pt;height:1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">
                      <v:imagedata r:id="rId42" o:title=""/>
                    </v:shape>
                  </w:pict>
                </mc:Fallback>
              </mc:AlternateContent>
            </w:r>
          </w:p>
        </w:tc>
        <w:tc>
          <w:tcPr>
            <w:tcW w:w="2643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1107326</wp:posOffset>
                      </wp:positionH>
                      <wp:positionV relativeFrom="paragraph">
                        <wp:posOffset>311626</wp:posOffset>
                      </wp:positionV>
                      <wp:extent cx="74880" cy="117720"/>
                      <wp:effectExtent l="38100" t="19050" r="40005" b="53975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3F9A70" id="Ink 105" o:spid="_x0000_s1026" type="#_x0000_t75" style="position:absolute;margin-left:86.7pt;margin-top:24pt;width:7.05pt;height:10.4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">
                      <v:imagedata r:id="rId4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001846</wp:posOffset>
                      </wp:positionH>
                      <wp:positionV relativeFrom="paragraph">
                        <wp:posOffset>314866</wp:posOffset>
                      </wp:positionV>
                      <wp:extent cx="102240" cy="110160"/>
                      <wp:effectExtent l="38100" t="38100" r="31115" b="42545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73EA10" id="Ink 104" o:spid="_x0000_s1026" type="#_x0000_t75" style="position:absolute;margin-left:78.45pt;margin-top:24.25pt;width:8.6pt;height:9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">
                      <v:imagedata r:id="rId4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014806</wp:posOffset>
                      </wp:positionH>
                      <wp:positionV relativeFrom="paragraph">
                        <wp:posOffset>247906</wp:posOffset>
                      </wp:positionV>
                      <wp:extent cx="179280" cy="15120"/>
                      <wp:effectExtent l="38100" t="38100" r="49530" b="42545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2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277943" id="Ink 103" o:spid="_x0000_s1026" type="#_x0000_t75" style="position:absolute;margin-left:79.35pt;margin-top:18.85pt;width:15.25pt;height:2.4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">
                      <v:imagedata r:id="rId4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091486</wp:posOffset>
                      </wp:positionH>
                      <wp:positionV relativeFrom="paragraph">
                        <wp:posOffset>58906</wp:posOffset>
                      </wp:positionV>
                      <wp:extent cx="78840" cy="150840"/>
                      <wp:effectExtent l="38100" t="38100" r="35560" b="40005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F30376" id="Ink 102" o:spid="_x0000_s1026" type="#_x0000_t75" style="position:absolute;margin-left:85.35pt;margin-top:4.1pt;width:7.15pt;height:13.0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">
                      <v:imagedata r:id="rId5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893846</wp:posOffset>
                      </wp:positionH>
                      <wp:positionV relativeFrom="paragraph">
                        <wp:posOffset>280306</wp:posOffset>
                      </wp:positionV>
                      <wp:extent cx="66960" cy="5040"/>
                      <wp:effectExtent l="38100" t="38100" r="47625" b="33655"/>
                      <wp:wrapNone/>
                      <wp:docPr id="101" name="Ink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EB8605" id="Ink 101" o:spid="_x0000_s1026" type="#_x0000_t75" style="position:absolute;margin-left:69.9pt;margin-top:21.65pt;width:5.85pt;height:1.4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">
                      <v:imagedata r:id="rId5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869366</wp:posOffset>
                      </wp:positionH>
                      <wp:positionV relativeFrom="paragraph">
                        <wp:posOffset>255466</wp:posOffset>
                      </wp:positionV>
                      <wp:extent cx="79200" cy="2880"/>
                      <wp:effectExtent l="38100" t="19050" r="35560" b="54610"/>
                      <wp:wrapNone/>
                      <wp:docPr id="100" name="Ink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2DFB25" id="Ink 100" o:spid="_x0000_s1026" type="#_x0000_t75" style="position:absolute;margin-left:67.9pt;margin-top:19.5pt;width:7.3pt;height:1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">
                      <v:imagedata r:id="rId5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672446</wp:posOffset>
                      </wp:positionH>
                      <wp:positionV relativeFrom="paragraph">
                        <wp:posOffset>297586</wp:posOffset>
                      </wp:positionV>
                      <wp:extent cx="43200" cy="48600"/>
                      <wp:effectExtent l="19050" t="38100" r="52070" b="46990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4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7F8E2B" id="Ink 99" o:spid="_x0000_s1026" type="#_x0000_t75" style="position:absolute;margin-left:52.45pt;margin-top:22.9pt;width:4.5pt;height: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">
                      <v:imagedata r:id="rId5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574166</wp:posOffset>
                      </wp:positionH>
                      <wp:positionV relativeFrom="paragraph">
                        <wp:posOffset>317026</wp:posOffset>
                      </wp:positionV>
                      <wp:extent cx="69840" cy="106920"/>
                      <wp:effectExtent l="38100" t="38100" r="45085" b="45720"/>
                      <wp:wrapNone/>
                      <wp:docPr id="98" name="Ink 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A212BA" id="Ink 98" o:spid="_x0000_s1026" type="#_x0000_t75" style="position:absolute;margin-left:44.7pt;margin-top:24.4pt;width:6.65pt;height:9.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">
                      <v:imagedata r:id="rId5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506126</wp:posOffset>
                      </wp:positionH>
                      <wp:positionV relativeFrom="paragraph">
                        <wp:posOffset>260146</wp:posOffset>
                      </wp:positionV>
                      <wp:extent cx="259560" cy="7560"/>
                      <wp:effectExtent l="19050" t="19050" r="45720" b="50165"/>
                      <wp:wrapNone/>
                      <wp:docPr id="97" name="Ink 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56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2D631A" id="Ink 97" o:spid="_x0000_s1026" type="#_x0000_t75" style="position:absolute;margin-left:39.35pt;margin-top:20pt;width:21.6pt;height:1.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">
                      <v:imagedata r:id="rId6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694046</wp:posOffset>
                      </wp:positionH>
                      <wp:positionV relativeFrom="paragraph">
                        <wp:posOffset>31546</wp:posOffset>
                      </wp:positionV>
                      <wp:extent cx="61200" cy="74880"/>
                      <wp:effectExtent l="38100" t="38100" r="34290" b="40005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1777B9" id="Ink 62" o:spid="_x0000_s1026" type="#_x0000_t75" style="position:absolute;margin-left:54.55pt;margin-top:1.95pt;width:5.45pt;height:7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">
                      <v:imagedata r:id="rId6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591086</wp:posOffset>
                      </wp:positionH>
                      <wp:positionV relativeFrom="paragraph">
                        <wp:posOffset>102106</wp:posOffset>
                      </wp:positionV>
                      <wp:extent cx="95760" cy="101880"/>
                      <wp:effectExtent l="38100" t="38100" r="38100" b="50800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574B90" id="Ink 61" o:spid="_x0000_s1026" type="#_x0000_t75" style="position:absolute;margin-left:45.95pt;margin-top:7.45pt;width:8.45pt;height:9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">
                      <v:imagedata r:id="rId64" o:title=""/>
                    </v:shape>
                  </w:pict>
                </mc:Fallback>
              </mc:AlternateContent>
            </w:r>
          </w:p>
        </w:tc>
      </w:tr>
      <w:tr w:rsidR="001D33A4" w:rsidTr="001D33A4">
        <w:trPr>
          <w:trHeight w:val="752"/>
        </w:trPr>
        <w:tc>
          <w:tcPr>
            <w:tcW w:w="1901" w:type="dxa"/>
          </w:tcPr>
          <w:p w:rsidR="001D33A4" w:rsidRDefault="001D33A4" w:rsidP="001D33A4">
            <w:pPr>
              <w:rPr>
                <w:rFonts w:ascii="KG Who Tells Your Story" w:hAnsi="KG Who Tells Your Story"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4</m:t>
                            </m:r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 xml:space="preserve"> 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978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2515836</wp:posOffset>
                      </wp:positionH>
                      <wp:positionV relativeFrom="paragraph">
                        <wp:posOffset>187261</wp:posOffset>
                      </wp:positionV>
                      <wp:extent cx="5760" cy="140400"/>
                      <wp:effectExtent l="38100" t="19050" r="51435" b="50165"/>
                      <wp:wrapNone/>
                      <wp:docPr id="195" name="Ink 1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2F79F3" id="Ink 195" o:spid="_x0000_s1026" type="#_x0000_t75" style="position:absolute;margin-left:197.55pt;margin-top:14.2pt;width:1.65pt;height:12.2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">
                      <v:imagedata r:id="rId6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446356</wp:posOffset>
                      </wp:positionH>
                      <wp:positionV relativeFrom="paragraph">
                        <wp:posOffset>221461</wp:posOffset>
                      </wp:positionV>
                      <wp:extent cx="93240" cy="50040"/>
                      <wp:effectExtent l="38100" t="38100" r="40640" b="45720"/>
                      <wp:wrapNone/>
                      <wp:docPr id="194" name="Ink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BCDCC4" id="Ink 194" o:spid="_x0000_s1026" type="#_x0000_t75" style="position:absolute;margin-left:192.1pt;margin-top:16.9pt;width:8.55pt;height:5.1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">
                      <v:imagedata r:id="rId6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2219916</wp:posOffset>
                      </wp:positionH>
                      <wp:positionV relativeFrom="paragraph">
                        <wp:posOffset>290221</wp:posOffset>
                      </wp:positionV>
                      <wp:extent cx="110160" cy="14400"/>
                      <wp:effectExtent l="38100" t="38100" r="42545" b="43180"/>
                      <wp:wrapNone/>
                      <wp:docPr id="193" name="Ink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51D42F" id="Ink 193" o:spid="_x0000_s1026" type="#_x0000_t75" style="position:absolute;margin-left:174.3pt;margin-top:22.6pt;width:9.25pt;height:1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">
                      <v:imagedata r:id="rId7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2223156</wp:posOffset>
                      </wp:positionH>
                      <wp:positionV relativeFrom="paragraph">
                        <wp:posOffset>266461</wp:posOffset>
                      </wp:positionV>
                      <wp:extent cx="93240" cy="13320"/>
                      <wp:effectExtent l="38100" t="38100" r="40640" b="44450"/>
                      <wp:wrapNone/>
                      <wp:docPr id="192" name="Ink 1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B5B42B" id="Ink 192" o:spid="_x0000_s1026" type="#_x0000_t75" style="position:absolute;margin-left:174.5pt;margin-top:20.4pt;width:8.45pt;height:2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">
                      <v:imagedata r:id="rId7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076636</wp:posOffset>
                      </wp:positionH>
                      <wp:positionV relativeFrom="paragraph">
                        <wp:posOffset>300661</wp:posOffset>
                      </wp:positionV>
                      <wp:extent cx="14760" cy="139320"/>
                      <wp:effectExtent l="38100" t="38100" r="42545" b="51435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6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531DAD" id="Ink 127" o:spid="_x0000_s1026" type="#_x0000_t75" style="position:absolute;margin-left:162.9pt;margin-top:23.1pt;width:2.3pt;height:12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">
                      <v:imagedata r:id="rId7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011476</wp:posOffset>
                      </wp:positionH>
                      <wp:positionV relativeFrom="paragraph">
                        <wp:posOffset>318661</wp:posOffset>
                      </wp:positionV>
                      <wp:extent cx="95760" cy="53280"/>
                      <wp:effectExtent l="38100" t="38100" r="19050" b="42545"/>
                      <wp:wrapNone/>
                      <wp:docPr id="126" name="Ink 1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1903CE" id="Ink 126" o:spid="_x0000_s1026" type="#_x0000_t75" style="position:absolute;margin-left:157.85pt;margin-top:24.6pt;width:8.55pt;height:5.3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">
                      <v:imagedata r:id="rId7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1924356</wp:posOffset>
                      </wp:positionH>
                      <wp:positionV relativeFrom="paragraph">
                        <wp:posOffset>255661</wp:posOffset>
                      </wp:positionV>
                      <wp:extent cx="234000" cy="18000"/>
                      <wp:effectExtent l="38100" t="38100" r="52070" b="39370"/>
                      <wp:wrapNone/>
                      <wp:docPr id="125" name="Ink 1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7A19B2" id="Ink 125" o:spid="_x0000_s1026" type="#_x0000_t75" style="position:absolute;margin-left:150.95pt;margin-top:19.55pt;width:19.6pt;height:2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">
                      <v:imagedata r:id="rId7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2031276</wp:posOffset>
                      </wp:positionH>
                      <wp:positionV relativeFrom="paragraph">
                        <wp:posOffset>100141</wp:posOffset>
                      </wp:positionV>
                      <wp:extent cx="79920" cy="114480"/>
                      <wp:effectExtent l="38100" t="38100" r="34925" b="38100"/>
                      <wp:wrapNone/>
                      <wp:docPr id="124" name="Ink 1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1E1535" id="Ink 124" o:spid="_x0000_s1026" type="#_x0000_t75" style="position:absolute;margin-left:159.55pt;margin-top:7.4pt;width:7.3pt;height:9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">
                      <v:imagedata r:id="rId8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981596</wp:posOffset>
                      </wp:positionH>
                      <wp:positionV relativeFrom="paragraph">
                        <wp:posOffset>94741</wp:posOffset>
                      </wp:positionV>
                      <wp:extent cx="9000" cy="100440"/>
                      <wp:effectExtent l="38100" t="19050" r="48260" b="52070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48773B" id="Ink 123" o:spid="_x0000_s1026" type="#_x0000_t75" style="position:absolute;margin-left:155.5pt;margin-top:6.95pt;width:1.8pt;height:8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">
                      <v:imagedata r:id="rId8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1707996</wp:posOffset>
                      </wp:positionH>
                      <wp:positionV relativeFrom="paragraph">
                        <wp:posOffset>287341</wp:posOffset>
                      </wp:positionV>
                      <wp:extent cx="92160" cy="5400"/>
                      <wp:effectExtent l="38100" t="19050" r="41275" b="52070"/>
                      <wp:wrapNone/>
                      <wp:docPr id="122" name="Ink 1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B8ED3C" id="Ink 122" o:spid="_x0000_s1026" type="#_x0000_t75" style="position:absolute;margin-left:134pt;margin-top:22.25pt;width:7.8pt;height:1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">
                      <v:imagedata r:id="rId8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713756</wp:posOffset>
                      </wp:positionH>
                      <wp:positionV relativeFrom="paragraph">
                        <wp:posOffset>253501</wp:posOffset>
                      </wp:positionV>
                      <wp:extent cx="76320" cy="9720"/>
                      <wp:effectExtent l="38100" t="38100" r="38100" b="47625"/>
                      <wp:wrapNone/>
                      <wp:docPr id="121" name="Ink 1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77749B" id="Ink 121" o:spid="_x0000_s1026" type="#_x0000_t75" style="position:absolute;margin-left:134.45pt;margin-top:19.65pt;width:6.8pt;height:1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">
                      <v:imagedata r:id="rId8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431156</wp:posOffset>
                      </wp:positionH>
                      <wp:positionV relativeFrom="paragraph">
                        <wp:posOffset>308581</wp:posOffset>
                      </wp:positionV>
                      <wp:extent cx="120240" cy="101160"/>
                      <wp:effectExtent l="38100" t="38100" r="32385" b="51435"/>
                      <wp:wrapNone/>
                      <wp:docPr id="120" name="Ink 1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240" cy="10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605AC3" id="Ink 120" o:spid="_x0000_s1026" type="#_x0000_t75" style="position:absolute;margin-left:112.15pt;margin-top:23.7pt;width:10.1pt;height:9.1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">
                      <v:imagedata r:id="rId8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384356</wp:posOffset>
                      </wp:positionH>
                      <wp:positionV relativeFrom="paragraph">
                        <wp:posOffset>356101</wp:posOffset>
                      </wp:positionV>
                      <wp:extent cx="16560" cy="7200"/>
                      <wp:effectExtent l="38100" t="19050" r="40640" b="50165"/>
                      <wp:wrapNone/>
                      <wp:docPr id="119" name="Ink 1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D65A39" id="Ink 119" o:spid="_x0000_s1026" type="#_x0000_t75" style="position:absolute;margin-left:108.45pt;margin-top:27.8pt;width:2.2pt;height:1.3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">
                      <v:imagedata r:id="rId9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249716</wp:posOffset>
                      </wp:positionH>
                      <wp:positionV relativeFrom="paragraph">
                        <wp:posOffset>315421</wp:posOffset>
                      </wp:positionV>
                      <wp:extent cx="87480" cy="104400"/>
                      <wp:effectExtent l="38100" t="38100" r="46355" b="48260"/>
                      <wp:wrapNone/>
                      <wp:docPr id="118" name="Ink 1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8C3047" id="Ink 118" o:spid="_x0000_s1026" type="#_x0000_t75" style="position:absolute;margin-left:97.85pt;margin-top:24.3pt;width:7.8pt;height:9.3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">
                      <v:imagedata r:id="rId9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198956</wp:posOffset>
                      </wp:positionH>
                      <wp:positionV relativeFrom="paragraph">
                        <wp:posOffset>222541</wp:posOffset>
                      </wp:positionV>
                      <wp:extent cx="414000" cy="34920"/>
                      <wp:effectExtent l="38100" t="38100" r="43815" b="41910"/>
                      <wp:wrapNone/>
                      <wp:docPr id="117" name="Ink 1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00" cy="3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FCE8E6" id="Ink 117" o:spid="_x0000_s1026" type="#_x0000_t75" style="position:absolute;margin-left:93.9pt;margin-top:16.9pt;width:33.75pt;height:3.9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">
                      <v:imagedata r:id="rId9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487316</wp:posOffset>
                      </wp:positionH>
                      <wp:positionV relativeFrom="paragraph">
                        <wp:posOffset>47581</wp:posOffset>
                      </wp:positionV>
                      <wp:extent cx="12240" cy="132120"/>
                      <wp:effectExtent l="38100" t="38100" r="45085" b="39370"/>
                      <wp:wrapNone/>
                      <wp:docPr id="116" name="Ink 1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8C4304" id="Ink 116" o:spid="_x0000_s1026" type="#_x0000_t75" style="position:absolute;margin-left:116.9pt;margin-top:3.2pt;width:1.6pt;height:11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">
                      <v:imagedata r:id="rId9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439796</wp:posOffset>
                      </wp:positionH>
                      <wp:positionV relativeFrom="paragraph">
                        <wp:posOffset>87901</wp:posOffset>
                      </wp:positionV>
                      <wp:extent cx="72000" cy="60120"/>
                      <wp:effectExtent l="38100" t="19050" r="42545" b="54610"/>
                      <wp:wrapNone/>
                      <wp:docPr id="115" name="Ink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1E399E" id="Ink 115" o:spid="_x0000_s1026" type="#_x0000_t75" style="position:absolute;margin-left:112.8pt;margin-top:6.35pt;width:6.7pt;height:5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">
                      <v:imagedata r:id="rId9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400916</wp:posOffset>
                      </wp:positionH>
                      <wp:positionV relativeFrom="paragraph">
                        <wp:posOffset>148021</wp:posOffset>
                      </wp:positionV>
                      <wp:extent cx="3240" cy="4320"/>
                      <wp:effectExtent l="19050" t="19050" r="53975" b="53340"/>
                      <wp:wrapNone/>
                      <wp:docPr id="114" name="Ink 1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5CCFA3" id="Ink 114" o:spid="_x0000_s1026" type="#_x0000_t75" style="position:absolute;margin-left:109.75pt;margin-top:11.05pt;width:1.3pt;height:1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">
                      <v:imagedata r:id="rId10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275276</wp:posOffset>
                      </wp:positionH>
                      <wp:positionV relativeFrom="paragraph">
                        <wp:posOffset>90781</wp:posOffset>
                      </wp:positionV>
                      <wp:extent cx="81360" cy="114480"/>
                      <wp:effectExtent l="19050" t="19050" r="52070" b="38100"/>
                      <wp:wrapNone/>
                      <wp:docPr id="113" name="Ink 1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88D5A7" id="Ink 113" o:spid="_x0000_s1026" type="#_x0000_t75" style="position:absolute;margin-left:99.85pt;margin-top:6.65pt;width:7.45pt;height:10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">
                      <v:imagedata r:id="rId102" o:title=""/>
                    </v:shape>
                  </w:pict>
                </mc:Fallback>
              </mc:AlternateContent>
            </w:r>
          </w:p>
        </w:tc>
        <w:tc>
          <w:tcPr>
            <w:tcW w:w="2643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1068806</wp:posOffset>
                      </wp:positionH>
                      <wp:positionV relativeFrom="paragraph">
                        <wp:posOffset>219301</wp:posOffset>
                      </wp:positionV>
                      <wp:extent cx="45360" cy="171720"/>
                      <wp:effectExtent l="38100" t="38100" r="50165" b="38100"/>
                      <wp:wrapNone/>
                      <wp:docPr id="205" name="Ink 2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" cy="17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C39BF4" id="Ink 205" o:spid="_x0000_s1026" type="#_x0000_t75" style="position:absolute;margin-left:83.55pt;margin-top:16.7pt;width:4.75pt;height:14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">
                      <v:imagedata r:id="rId10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029566</wp:posOffset>
                      </wp:positionH>
                      <wp:positionV relativeFrom="paragraph">
                        <wp:posOffset>233341</wp:posOffset>
                      </wp:positionV>
                      <wp:extent cx="106560" cy="69480"/>
                      <wp:effectExtent l="38100" t="19050" r="46355" b="45085"/>
                      <wp:wrapNone/>
                      <wp:docPr id="204" name="Ink 2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65E913" id="Ink 204" o:spid="_x0000_s1026" type="#_x0000_t75" style="position:absolute;margin-left:80.5pt;margin-top:17.8pt;width:9.5pt;height:6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">
                      <v:imagedata r:id="rId10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788366</wp:posOffset>
                      </wp:positionH>
                      <wp:positionV relativeFrom="paragraph">
                        <wp:posOffset>342781</wp:posOffset>
                      </wp:positionV>
                      <wp:extent cx="137520" cy="18720"/>
                      <wp:effectExtent l="38100" t="38100" r="34290" b="38735"/>
                      <wp:wrapNone/>
                      <wp:docPr id="203" name="Ink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8277D3" id="Ink 203" o:spid="_x0000_s1026" type="#_x0000_t75" style="position:absolute;margin-left:61.6pt;margin-top:26.85pt;width:11.45pt;height:2.1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">
                      <v:imagedata r:id="rId10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800606</wp:posOffset>
                      </wp:positionH>
                      <wp:positionV relativeFrom="paragraph">
                        <wp:posOffset>321181</wp:posOffset>
                      </wp:positionV>
                      <wp:extent cx="69120" cy="10440"/>
                      <wp:effectExtent l="38100" t="38100" r="45720" b="46990"/>
                      <wp:wrapNone/>
                      <wp:docPr id="202" name="Ink 2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13A08" id="Ink 202" o:spid="_x0000_s1026" type="#_x0000_t75" style="position:absolute;margin-left:62.5pt;margin-top:24.7pt;width:6.5pt;height:1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">
                      <v:imagedata r:id="rId11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648326</wp:posOffset>
                      </wp:positionH>
                      <wp:positionV relativeFrom="paragraph">
                        <wp:posOffset>369781</wp:posOffset>
                      </wp:positionV>
                      <wp:extent cx="77400" cy="30600"/>
                      <wp:effectExtent l="38100" t="38100" r="37465" b="45720"/>
                      <wp:wrapNone/>
                      <wp:docPr id="201" name="Ink 2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3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6AA11F" id="Ink 201" o:spid="_x0000_s1026" type="#_x0000_t75" style="position:absolute;margin-left:50.5pt;margin-top:28.55pt;width:6.75pt;height:3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">
                      <v:imagedata r:id="rId11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528446</wp:posOffset>
                      </wp:positionH>
                      <wp:positionV relativeFrom="paragraph">
                        <wp:posOffset>379861</wp:posOffset>
                      </wp:positionV>
                      <wp:extent cx="84600" cy="78840"/>
                      <wp:effectExtent l="38100" t="38100" r="29845" b="35560"/>
                      <wp:wrapNone/>
                      <wp:docPr id="200" name="Ink 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5F2FD8" id="Ink 200" o:spid="_x0000_s1026" type="#_x0000_t75" style="position:absolute;margin-left:41.1pt;margin-top:29.4pt;width:7.25pt;height:7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">
                      <v:imagedata r:id="rId11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482006</wp:posOffset>
                      </wp:positionH>
                      <wp:positionV relativeFrom="paragraph">
                        <wp:posOffset>327301</wp:posOffset>
                      </wp:positionV>
                      <wp:extent cx="243000" cy="13320"/>
                      <wp:effectExtent l="38100" t="38100" r="43180" b="44450"/>
                      <wp:wrapNone/>
                      <wp:docPr id="199" name="Ink 1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30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6A20E5" id="Ink 199" o:spid="_x0000_s1026" type="#_x0000_t75" style="position:absolute;margin-left:37.45pt;margin-top:25.1pt;width:20.3pt;height:2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">
                      <v:imagedata r:id="rId11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647246</wp:posOffset>
                      </wp:positionH>
                      <wp:positionV relativeFrom="paragraph">
                        <wp:posOffset>103381</wp:posOffset>
                      </wp:positionV>
                      <wp:extent cx="101520" cy="73440"/>
                      <wp:effectExtent l="19050" t="38100" r="51435" b="41275"/>
                      <wp:wrapNone/>
                      <wp:docPr id="198" name="Ink 1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A67623" id="Ink 198" o:spid="_x0000_s1026" type="#_x0000_t75" style="position:absolute;margin-left:50.4pt;margin-top:7.6pt;width:9.05pt;height:6.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">
                      <v:imagedata r:id="rId11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597566</wp:posOffset>
                      </wp:positionH>
                      <wp:positionV relativeFrom="paragraph">
                        <wp:posOffset>176821</wp:posOffset>
                      </wp:positionV>
                      <wp:extent cx="29520" cy="137880"/>
                      <wp:effectExtent l="38100" t="38100" r="46990" b="52705"/>
                      <wp:wrapNone/>
                      <wp:docPr id="197" name="Ink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52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897BA3" id="Ink 197" o:spid="_x0000_s1026" type="#_x0000_t75" style="position:absolute;margin-left:46.45pt;margin-top:13.3pt;width:3.45pt;height:12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">
                      <v:imagedata r:id="rId12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543926</wp:posOffset>
                      </wp:positionH>
                      <wp:positionV relativeFrom="paragraph">
                        <wp:posOffset>210301</wp:posOffset>
                      </wp:positionV>
                      <wp:extent cx="88560" cy="47520"/>
                      <wp:effectExtent l="38100" t="38100" r="26035" b="48260"/>
                      <wp:wrapNone/>
                      <wp:docPr id="196" name="Ink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25F28F" id="Ink 196" o:spid="_x0000_s1026" type="#_x0000_t75" style="position:absolute;margin-left:42.25pt;margin-top:16.05pt;width:8.05pt;height:4.9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">
                      <v:imagedata r:id="rId122" o:title=""/>
                    </v:shape>
                  </w:pict>
                </mc:Fallback>
              </mc:AlternateContent>
            </w:r>
          </w:p>
        </w:tc>
      </w:tr>
      <w:tr w:rsidR="001D33A4" w:rsidTr="001D33A4">
        <w:trPr>
          <w:trHeight w:val="752"/>
        </w:trPr>
        <w:tc>
          <w:tcPr>
            <w:tcW w:w="1901" w:type="dxa"/>
          </w:tcPr>
          <w:p w:rsidR="001D33A4" w:rsidRDefault="001D33A4" w:rsidP="001D33A4">
            <w:pPr>
              <w:rPr>
                <w:rFonts w:ascii="KG Who Tells Your Story" w:hAnsi="KG Who Tells Your Story"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 xml:space="preserve"> 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5978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bookmarkStart w:id="0" w:name="_GoBack"/>
            <w:bookmarkEnd w:id="0"/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2361756</wp:posOffset>
                      </wp:positionH>
                      <wp:positionV relativeFrom="paragraph">
                        <wp:posOffset>294151</wp:posOffset>
                      </wp:positionV>
                      <wp:extent cx="14040" cy="85680"/>
                      <wp:effectExtent l="38100" t="38100" r="43180" b="48260"/>
                      <wp:wrapNone/>
                      <wp:docPr id="274" name="Ink 2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78D230" id="Ink 274" o:spid="_x0000_s1026" type="#_x0000_t75" style="position:absolute;margin-left:185.4pt;margin-top:22.65pt;width:2.05pt;height:7.8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">
                      <v:imagedata r:id="rId12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2320716</wp:posOffset>
                      </wp:positionH>
                      <wp:positionV relativeFrom="paragraph">
                        <wp:posOffset>308191</wp:posOffset>
                      </wp:positionV>
                      <wp:extent cx="54360" cy="36720"/>
                      <wp:effectExtent l="38100" t="19050" r="22225" b="40005"/>
                      <wp:wrapNone/>
                      <wp:docPr id="273" name="Ink 2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C222F2" id="Ink 273" o:spid="_x0000_s1026" type="#_x0000_t75" style="position:absolute;margin-left:182.4pt;margin-top:23.75pt;width:5.15pt;height: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">
                      <v:imagedata r:id="rId12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2213796</wp:posOffset>
                      </wp:positionH>
                      <wp:positionV relativeFrom="paragraph">
                        <wp:posOffset>341311</wp:posOffset>
                      </wp:positionV>
                      <wp:extent cx="63000" cy="137880"/>
                      <wp:effectExtent l="38100" t="19050" r="32385" b="52705"/>
                      <wp:wrapNone/>
                      <wp:docPr id="272" name="Ink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7DFB5F" id="Ink 272" o:spid="_x0000_s1026" type="#_x0000_t75" style="position:absolute;margin-left:174.15pt;margin-top:26.3pt;width:5.65pt;height:1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">
                      <v:imagedata r:id="rId12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2157636</wp:posOffset>
                      </wp:positionH>
                      <wp:positionV relativeFrom="paragraph">
                        <wp:posOffset>249151</wp:posOffset>
                      </wp:positionV>
                      <wp:extent cx="277200" cy="40320"/>
                      <wp:effectExtent l="38100" t="38100" r="46990" b="36195"/>
                      <wp:wrapNone/>
                      <wp:docPr id="271" name="Ink 2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0" cy="4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0C0A2" id="Ink 271" o:spid="_x0000_s1026" type="#_x0000_t75" style="position:absolute;margin-left:169.4pt;margin-top:19pt;width:23pt;height:4.2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">
                      <v:imagedata r:id="rId13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2357076</wp:posOffset>
                      </wp:positionH>
                      <wp:positionV relativeFrom="paragraph">
                        <wp:posOffset>54031</wp:posOffset>
                      </wp:positionV>
                      <wp:extent cx="9360" cy="113400"/>
                      <wp:effectExtent l="38100" t="19050" r="48260" b="39370"/>
                      <wp:wrapNone/>
                      <wp:docPr id="270" name="Ink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F7345D" id="Ink 270" o:spid="_x0000_s1026" type="#_x0000_t75" style="position:absolute;margin-left:185pt;margin-top:3.7pt;width:2pt;height:9.6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">
                      <v:imagedata r:id="rId13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2320716</wp:posOffset>
                      </wp:positionH>
                      <wp:positionV relativeFrom="paragraph">
                        <wp:posOffset>104791</wp:posOffset>
                      </wp:positionV>
                      <wp:extent cx="55440" cy="18720"/>
                      <wp:effectExtent l="38100" t="38100" r="40005" b="38735"/>
                      <wp:wrapNone/>
                      <wp:docPr id="269" name="Ink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44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6A308E" id="Ink 269" o:spid="_x0000_s1026" type="#_x0000_t75" style="position:absolute;margin-left:182.2pt;margin-top:7.7pt;width:5.45pt;height:2.6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">
                      <v:imagedata r:id="rId13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2231076</wp:posOffset>
                      </wp:positionH>
                      <wp:positionV relativeFrom="paragraph">
                        <wp:posOffset>147631</wp:posOffset>
                      </wp:positionV>
                      <wp:extent cx="63720" cy="89280"/>
                      <wp:effectExtent l="38100" t="38100" r="50800" b="44450"/>
                      <wp:wrapNone/>
                      <wp:docPr id="268" name="Ink 2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EF0BB1" id="Ink 268" o:spid="_x0000_s1026" type="#_x0000_t75" style="position:absolute;margin-left:175.15pt;margin-top:11.05pt;width:6.15pt;height:8.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">
                      <v:imagedata r:id="rId13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2245116</wp:posOffset>
                      </wp:positionH>
                      <wp:positionV relativeFrom="paragraph">
                        <wp:posOffset>155191</wp:posOffset>
                      </wp:positionV>
                      <wp:extent cx="59400" cy="75600"/>
                      <wp:effectExtent l="38100" t="19050" r="36195" b="38735"/>
                      <wp:wrapNone/>
                      <wp:docPr id="267" name="Ink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50FEC1" id="Ink 267" o:spid="_x0000_s1026" type="#_x0000_t75" style="position:absolute;margin-left:176.25pt;margin-top:11.65pt;width:5.5pt;height:7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">
                      <v:imagedata r:id="rId13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1926156</wp:posOffset>
                      </wp:positionH>
                      <wp:positionV relativeFrom="paragraph">
                        <wp:posOffset>271111</wp:posOffset>
                      </wp:positionV>
                      <wp:extent cx="103680" cy="12600"/>
                      <wp:effectExtent l="38100" t="38100" r="29845" b="45085"/>
                      <wp:wrapNone/>
                      <wp:docPr id="266" name="Ink 2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A28938" id="Ink 266" o:spid="_x0000_s1026" type="#_x0000_t75" style="position:absolute;margin-left:151.15pt;margin-top:21pt;width:8.75pt;height:1.9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">
                      <v:imagedata r:id="rId14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1923996</wp:posOffset>
                      </wp:positionH>
                      <wp:positionV relativeFrom="paragraph">
                        <wp:posOffset>237631</wp:posOffset>
                      </wp:positionV>
                      <wp:extent cx="78840" cy="14400"/>
                      <wp:effectExtent l="38100" t="38100" r="35560" b="43180"/>
                      <wp:wrapNone/>
                      <wp:docPr id="265" name="Ink 2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EE77F4" id="Ink 265" o:spid="_x0000_s1026" type="#_x0000_t75" style="position:absolute;margin-left:151pt;margin-top:18.1pt;width:7.05pt;height:2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">
                      <v:imagedata r:id="rId14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1742916</wp:posOffset>
                      </wp:positionH>
                      <wp:positionV relativeFrom="paragraph">
                        <wp:posOffset>339511</wp:posOffset>
                      </wp:positionV>
                      <wp:extent cx="64440" cy="133200"/>
                      <wp:effectExtent l="38100" t="38100" r="50165" b="38735"/>
                      <wp:wrapNone/>
                      <wp:docPr id="264" name="Ink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67831" id="Ink 264" o:spid="_x0000_s1026" type="#_x0000_t75" style="position:absolute;margin-left:136.7pt;margin-top:26.25pt;width:6.2pt;height:11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">
                      <v:imagedata r:id="rId14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1691436</wp:posOffset>
                      </wp:positionH>
                      <wp:positionV relativeFrom="paragraph">
                        <wp:posOffset>368311</wp:posOffset>
                      </wp:positionV>
                      <wp:extent cx="8280" cy="5040"/>
                      <wp:effectExtent l="38100" t="38100" r="48895" b="33655"/>
                      <wp:wrapNone/>
                      <wp:docPr id="263" name="Ink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38D6DC" id="Ink 263" o:spid="_x0000_s1026" type="#_x0000_t75" style="position:absolute;margin-left:132.7pt;margin-top:28.75pt;width:1.55pt;height:1.2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">
                      <v:imagedata r:id="rId14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1612596</wp:posOffset>
                      </wp:positionH>
                      <wp:positionV relativeFrom="paragraph">
                        <wp:posOffset>342031</wp:posOffset>
                      </wp:positionV>
                      <wp:extent cx="60120" cy="128520"/>
                      <wp:effectExtent l="38100" t="38100" r="54610" b="43180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5809F9" id="Ink 262" o:spid="_x0000_s1026" type="#_x0000_t75" style="position:absolute;margin-left:126.45pt;margin-top:26.4pt;width:5.9pt;height:11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">
                      <v:imagedata r:id="rId14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1556076</wp:posOffset>
                      </wp:positionH>
                      <wp:positionV relativeFrom="paragraph">
                        <wp:posOffset>379111</wp:posOffset>
                      </wp:positionV>
                      <wp:extent cx="3600" cy="4320"/>
                      <wp:effectExtent l="19050" t="38100" r="34925" b="34290"/>
                      <wp:wrapNone/>
                      <wp:docPr id="261" name="Ink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0987E2" id="Ink 261" o:spid="_x0000_s1026" type="#_x0000_t75" style="position:absolute;margin-left:122pt;margin-top:29.7pt;width:1.45pt;height:1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">
                      <v:imagedata r:id="rId15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452036</wp:posOffset>
                      </wp:positionH>
                      <wp:positionV relativeFrom="paragraph">
                        <wp:posOffset>345271</wp:posOffset>
                      </wp:positionV>
                      <wp:extent cx="60480" cy="138600"/>
                      <wp:effectExtent l="38100" t="19050" r="53975" b="52070"/>
                      <wp:wrapNone/>
                      <wp:docPr id="260" name="Ink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B708F3" id="Ink 260" o:spid="_x0000_s1026" type="#_x0000_t75" style="position:absolute;margin-left:113.85pt;margin-top:26.75pt;width:5.8pt;height:11.9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">
                      <v:imagedata r:id="rId15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1404876</wp:posOffset>
                      </wp:positionH>
                      <wp:positionV relativeFrom="paragraph">
                        <wp:posOffset>358951</wp:posOffset>
                      </wp:positionV>
                      <wp:extent cx="20160" cy="9000"/>
                      <wp:effectExtent l="38100" t="19050" r="37465" b="48260"/>
                      <wp:wrapNone/>
                      <wp:docPr id="259" name="Ink 2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C0F2F6" id="Ink 259" o:spid="_x0000_s1026" type="#_x0000_t75" style="position:absolute;margin-left:110.15pt;margin-top:28.1pt;width:2.25pt;height:1.4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">
                      <v:imagedata r:id="rId15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1307676</wp:posOffset>
                      </wp:positionH>
                      <wp:positionV relativeFrom="paragraph">
                        <wp:posOffset>342391</wp:posOffset>
                      </wp:positionV>
                      <wp:extent cx="56520" cy="119880"/>
                      <wp:effectExtent l="38100" t="38100" r="38735" b="52070"/>
                      <wp:wrapNone/>
                      <wp:docPr id="258" name="Ink 2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11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D7D36B" id="Ink 258" o:spid="_x0000_s1026" type="#_x0000_t75" style="position:absolute;margin-left:102.6pt;margin-top:26.4pt;width:5.4pt;height:10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">
                      <v:imagedata r:id="rId15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1182756</wp:posOffset>
                      </wp:positionH>
                      <wp:positionV relativeFrom="paragraph">
                        <wp:posOffset>224671</wp:posOffset>
                      </wp:positionV>
                      <wp:extent cx="640080" cy="19080"/>
                      <wp:effectExtent l="38100" t="38100" r="45720" b="38100"/>
                      <wp:wrapNone/>
                      <wp:docPr id="257" name="Ink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08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A0A340" id="Ink 257" o:spid="_x0000_s1026" type="#_x0000_t75" style="position:absolute;margin-left:92.65pt;margin-top:17.15pt;width:51.45pt;height:2.5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">
                      <v:imagedata r:id="rId15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696476</wp:posOffset>
                      </wp:positionH>
                      <wp:positionV relativeFrom="paragraph">
                        <wp:posOffset>92191</wp:posOffset>
                      </wp:positionV>
                      <wp:extent cx="89280" cy="86760"/>
                      <wp:effectExtent l="38100" t="38100" r="44450" b="46990"/>
                      <wp:wrapNone/>
                      <wp:docPr id="256" name="Ink 2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8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1CD9D1" id="Ink 256" o:spid="_x0000_s1026" type="#_x0000_t75" style="position:absolute;margin-left:133.05pt;margin-top:6.7pt;width:8.1pt;height:7.8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">
                      <v:imagedata r:id="rId16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1701516</wp:posOffset>
                      </wp:positionH>
                      <wp:positionV relativeFrom="paragraph">
                        <wp:posOffset>104071</wp:posOffset>
                      </wp:positionV>
                      <wp:extent cx="82440" cy="65880"/>
                      <wp:effectExtent l="19050" t="38100" r="32385" b="48895"/>
                      <wp:wrapNone/>
                      <wp:docPr id="215" name="Ink 2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6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221F43" id="Ink 215" o:spid="_x0000_s1026" type="#_x0000_t75" style="position:absolute;margin-left:133.5pt;margin-top:7.65pt;width:7.35pt;height:6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">
                      <v:imagedata r:id="rId16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1669116</wp:posOffset>
                      </wp:positionH>
                      <wp:positionV relativeFrom="paragraph">
                        <wp:posOffset>146191</wp:posOffset>
                      </wp:positionV>
                      <wp:extent cx="5040" cy="9000"/>
                      <wp:effectExtent l="38100" t="38100" r="33655" b="29210"/>
                      <wp:wrapNone/>
                      <wp:docPr id="214" name="Ink 2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9DA129" id="Ink 214" o:spid="_x0000_s1026" type="#_x0000_t75" style="position:absolute;margin-left:130.85pt;margin-top:11.4pt;width:1.3pt;height:1.1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">
                      <v:imagedata r:id="rId16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548516</wp:posOffset>
                      </wp:positionH>
                      <wp:positionV relativeFrom="paragraph">
                        <wp:posOffset>110191</wp:posOffset>
                      </wp:positionV>
                      <wp:extent cx="74160" cy="81360"/>
                      <wp:effectExtent l="38100" t="38100" r="40640" b="52070"/>
                      <wp:wrapNone/>
                      <wp:docPr id="213" name="Ink 2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52D6AD" id="Ink 213" o:spid="_x0000_s1026" type="#_x0000_t75" style="position:absolute;margin-left:121.45pt;margin-top:8.15pt;width:6.8pt;height:7.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">
                      <v:imagedata r:id="rId16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526916</wp:posOffset>
                      </wp:positionH>
                      <wp:positionV relativeFrom="paragraph">
                        <wp:posOffset>110911</wp:posOffset>
                      </wp:positionV>
                      <wp:extent cx="97200" cy="67320"/>
                      <wp:effectExtent l="19050" t="38100" r="36195" b="46990"/>
                      <wp:wrapNone/>
                      <wp:docPr id="212" name="Ink 2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E10D9E" id="Ink 212" o:spid="_x0000_s1026" type="#_x0000_t75" style="position:absolute;margin-left:119.75pt;margin-top:8.2pt;width:8.6pt;height:6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">
                      <v:imagedata r:id="rId16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1482276</wp:posOffset>
                      </wp:positionH>
                      <wp:positionV relativeFrom="paragraph">
                        <wp:posOffset>165271</wp:posOffset>
                      </wp:positionV>
                      <wp:extent cx="9720" cy="9360"/>
                      <wp:effectExtent l="38100" t="19050" r="47625" b="48260"/>
                      <wp:wrapNone/>
                      <wp:docPr id="211" name="Ink 2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4B53D8" id="Ink 211" o:spid="_x0000_s1026" type="#_x0000_t75" style="position:absolute;margin-left:116.15pt;margin-top:12.9pt;width:1.7pt;height:1.4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">
                      <v:imagedata r:id="rId17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1392636</wp:posOffset>
                      </wp:positionH>
                      <wp:positionV relativeFrom="paragraph">
                        <wp:posOffset>125311</wp:posOffset>
                      </wp:positionV>
                      <wp:extent cx="56880" cy="70560"/>
                      <wp:effectExtent l="38100" t="38100" r="38735" b="43815"/>
                      <wp:wrapNone/>
                      <wp:docPr id="210" name="Ink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88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103CFE" id="Ink 210" o:spid="_x0000_s1026" type="#_x0000_t75" style="position:absolute;margin-left:109.15pt;margin-top:9.3pt;width:5.6pt;height:6.6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">
                      <v:imagedata r:id="rId17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1354836</wp:posOffset>
                      </wp:positionH>
                      <wp:positionV relativeFrom="paragraph">
                        <wp:posOffset>111631</wp:posOffset>
                      </wp:positionV>
                      <wp:extent cx="93240" cy="86760"/>
                      <wp:effectExtent l="38100" t="38100" r="40640" b="46990"/>
                      <wp:wrapNone/>
                      <wp:docPr id="209" name="Ink 2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8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6BB979" id="Ink 209" o:spid="_x0000_s1026" type="#_x0000_t75" style="position:absolute;margin-left:106.2pt;margin-top:8.25pt;width:8.45pt;height: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">
                      <v:imagedata r:id="rId17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1322076</wp:posOffset>
                      </wp:positionH>
                      <wp:positionV relativeFrom="paragraph">
                        <wp:posOffset>169231</wp:posOffset>
                      </wp:positionV>
                      <wp:extent cx="4680" cy="1800"/>
                      <wp:effectExtent l="0" t="0" r="0" b="0"/>
                      <wp:wrapNone/>
                      <wp:docPr id="208" name="Ink 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0ACFBF" id="Ink 208" o:spid="_x0000_s1026" type="#_x0000_t75" style="position:absolute;margin-left:103.5pt;margin-top:12.7pt;width:1.35pt;height:1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">
                      <v:imagedata r:id="rId17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215516</wp:posOffset>
                      </wp:positionH>
                      <wp:positionV relativeFrom="paragraph">
                        <wp:posOffset>125311</wp:posOffset>
                      </wp:positionV>
                      <wp:extent cx="54360" cy="80640"/>
                      <wp:effectExtent l="38100" t="19050" r="41275" b="53340"/>
                      <wp:wrapNone/>
                      <wp:docPr id="207" name="Ink 2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71EEBF" id="Ink 207" o:spid="_x0000_s1026" type="#_x0000_t75" style="position:absolute;margin-left:95.15pt;margin-top:9.3pt;width:5.35pt;height:7.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">
                      <v:imagedata r:id="rId17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1190676</wp:posOffset>
                      </wp:positionH>
                      <wp:positionV relativeFrom="paragraph">
                        <wp:posOffset>119551</wp:posOffset>
                      </wp:positionV>
                      <wp:extent cx="97560" cy="84240"/>
                      <wp:effectExtent l="38100" t="38100" r="36195" b="49530"/>
                      <wp:wrapNone/>
                      <wp:docPr id="206" name="Ink 2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F97BFF" id="Ink 206" o:spid="_x0000_s1026" type="#_x0000_t75" style="position:absolute;margin-left:93.3pt;margin-top:8.85pt;width:8.65pt;height:7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">
                      <v:imagedata r:id="rId180" o:title=""/>
                    </v:shape>
                  </w:pict>
                </mc:Fallback>
              </mc:AlternateContent>
            </w:r>
          </w:p>
        </w:tc>
        <w:tc>
          <w:tcPr>
            <w:tcW w:w="2643" w:type="dxa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540686</wp:posOffset>
                      </wp:positionH>
                      <wp:positionV relativeFrom="paragraph">
                        <wp:posOffset>324751</wp:posOffset>
                      </wp:positionV>
                      <wp:extent cx="24120" cy="98280"/>
                      <wp:effectExtent l="38100" t="38100" r="33655" b="35560"/>
                      <wp:wrapNone/>
                      <wp:docPr id="282" name="Ink 2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12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8053EE" id="Ink 282" o:spid="_x0000_s1026" type="#_x0000_t75" style="position:absolute;margin-left:42.35pt;margin-top:25.1pt;width:2.6pt;height:8.4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">
                      <v:imagedata r:id="rId18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518726</wp:posOffset>
                      </wp:positionH>
                      <wp:positionV relativeFrom="paragraph">
                        <wp:posOffset>342031</wp:posOffset>
                      </wp:positionV>
                      <wp:extent cx="46080" cy="33120"/>
                      <wp:effectExtent l="19050" t="19050" r="49530" b="43180"/>
                      <wp:wrapNone/>
                      <wp:docPr id="281" name="Ink 2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080" cy="3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820C77" id="Ink 281" o:spid="_x0000_s1026" type="#_x0000_t75" style="position:absolute;margin-left:40.3pt;margin-top:26.45pt;width:4.5pt;height:3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">
                      <v:imagedata r:id="rId18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381566</wp:posOffset>
                      </wp:positionH>
                      <wp:positionV relativeFrom="paragraph">
                        <wp:posOffset>367231</wp:posOffset>
                      </wp:positionV>
                      <wp:extent cx="81000" cy="174600"/>
                      <wp:effectExtent l="38100" t="38100" r="14605" b="35560"/>
                      <wp:wrapNone/>
                      <wp:docPr id="280" name="Ink 2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17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722879" id="Ink 280" o:spid="_x0000_s1026" type="#_x0000_t75" style="position:absolute;margin-left:29.95pt;margin-top:28.4pt;width:7.15pt;height:14.9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">
                      <v:imagedata r:id="rId186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331526</wp:posOffset>
                      </wp:positionH>
                      <wp:positionV relativeFrom="paragraph">
                        <wp:posOffset>281191</wp:posOffset>
                      </wp:positionV>
                      <wp:extent cx="282960" cy="33120"/>
                      <wp:effectExtent l="38100" t="38100" r="41275" b="43180"/>
                      <wp:wrapNone/>
                      <wp:docPr id="279" name="Ink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2960" cy="3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8524CB" id="Ink 279" o:spid="_x0000_s1026" type="#_x0000_t75" style="position:absolute;margin-left:25.55pt;margin-top:21.55pt;width:23.5pt;height:3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">
                      <v:imagedata r:id="rId188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553286</wp:posOffset>
                      </wp:positionH>
                      <wp:positionV relativeFrom="paragraph">
                        <wp:posOffset>48631</wp:posOffset>
                      </wp:positionV>
                      <wp:extent cx="16200" cy="102240"/>
                      <wp:effectExtent l="38100" t="19050" r="41275" b="50165"/>
                      <wp:wrapNone/>
                      <wp:docPr id="278" name="Ink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0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3E7A9B" id="Ink 278" o:spid="_x0000_s1026" type="#_x0000_t75" style="position:absolute;margin-left:43pt;margin-top:3.3pt;width:2.45pt;height:9.1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">
                      <v:imagedata r:id="rId190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518366</wp:posOffset>
                      </wp:positionH>
                      <wp:positionV relativeFrom="paragraph">
                        <wp:posOffset>95791</wp:posOffset>
                      </wp:positionV>
                      <wp:extent cx="58320" cy="21240"/>
                      <wp:effectExtent l="38100" t="38100" r="37465" b="36195"/>
                      <wp:wrapNone/>
                      <wp:docPr id="277" name="Ink 2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0ADC48" id="Ink 277" o:spid="_x0000_s1026" type="#_x0000_t75" style="position:absolute;margin-left:40.2pt;margin-top:7pt;width:5.85pt;height:2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">
                      <v:imagedata r:id="rId192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410006</wp:posOffset>
                      </wp:positionH>
                      <wp:positionV relativeFrom="paragraph">
                        <wp:posOffset>164191</wp:posOffset>
                      </wp:positionV>
                      <wp:extent cx="77040" cy="93960"/>
                      <wp:effectExtent l="38100" t="38100" r="37465" b="40005"/>
                      <wp:wrapNone/>
                      <wp:docPr id="276" name="Ink 2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D9BA66" id="Ink 276" o:spid="_x0000_s1026" type="#_x0000_t75" style="position:absolute;margin-left:31.75pt;margin-top:12.4pt;width:7.2pt;height:8.6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">
                      <v:imagedata r:id="rId194" o:title=""/>
                    </v:shape>
                  </w:pict>
                </mc:Fallback>
              </mc:AlternateContent>
            </w:r>
            <w:r>
              <w:rPr>
                <w:rFonts w:ascii="KG Who Tells Your Story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379766</wp:posOffset>
                      </wp:positionH>
                      <wp:positionV relativeFrom="paragraph">
                        <wp:posOffset>158791</wp:posOffset>
                      </wp:positionV>
                      <wp:extent cx="108720" cy="107640"/>
                      <wp:effectExtent l="38100" t="38100" r="43815" b="45085"/>
                      <wp:wrapNone/>
                      <wp:docPr id="275" name="Ink 2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72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101D27" id="Ink 275" o:spid="_x0000_s1026" type="#_x0000_t75" style="position:absolute;margin-left:29.35pt;margin-top:11.95pt;width:9.5pt;height:9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">
                      <v:imagedata r:id="rId196" o:title=""/>
                    </v:shape>
                  </w:pict>
                </mc:Fallback>
              </mc:AlternateContent>
            </w:r>
          </w:p>
        </w:tc>
      </w:tr>
      <w:tr w:rsidR="001D33A4" w:rsidTr="001D33A4">
        <w:trPr>
          <w:trHeight w:val="953"/>
        </w:trPr>
        <w:tc>
          <w:tcPr>
            <w:tcW w:w="10522" w:type="dxa"/>
            <w:gridSpan w:val="3"/>
          </w:tcPr>
          <w:p w:rsidR="001D33A4" w:rsidRDefault="00396463" w:rsidP="001D33A4">
            <w:pPr>
              <w:rPr>
                <w:rFonts w:ascii="KG Who Tells Your Story" w:hAnsi="KG Who Tells Your Story"/>
                <w:sz w:val="24"/>
              </w:rPr>
            </w:pP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3740971</wp:posOffset>
                      </wp:positionH>
                      <wp:positionV relativeFrom="paragraph">
                        <wp:posOffset>394921</wp:posOffset>
                      </wp:positionV>
                      <wp:extent cx="158400" cy="51840"/>
                      <wp:effectExtent l="38100" t="38100" r="32385" b="43815"/>
                      <wp:wrapNone/>
                      <wp:docPr id="288" name="Ink 2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0" cy="51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32701D" id="Ink 288" o:spid="_x0000_s1026" type="#_x0000_t75" style="position:absolute;margin-left:294pt;margin-top:30.5pt;width:13.1pt;height:5.3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">
                      <v:imagedata r:id="rId198" o:title=""/>
                    </v:shape>
                  </w:pict>
                </mc:Fallback>
              </mc:AlternateContent>
            </w: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3612091</wp:posOffset>
                      </wp:positionH>
                      <wp:positionV relativeFrom="paragraph">
                        <wp:posOffset>454681</wp:posOffset>
                      </wp:positionV>
                      <wp:extent cx="89640" cy="150840"/>
                      <wp:effectExtent l="19050" t="19050" r="43815" b="40005"/>
                      <wp:wrapNone/>
                      <wp:docPr id="287" name="Ink 2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D2BACC" id="Ink 287" o:spid="_x0000_s1026" type="#_x0000_t75" style="position:absolute;margin-left:284pt;margin-top:35.2pt;width:8.05pt;height:13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">
                      <v:imagedata r:id="rId200" o:title=""/>
                    </v:shape>
                  </w:pict>
                </mc:Fallback>
              </mc:AlternateContent>
            </w: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3558451</wp:posOffset>
                      </wp:positionH>
                      <wp:positionV relativeFrom="paragraph">
                        <wp:posOffset>340201</wp:posOffset>
                      </wp:positionV>
                      <wp:extent cx="353880" cy="22680"/>
                      <wp:effectExtent l="38100" t="38100" r="46355" b="53975"/>
                      <wp:wrapNone/>
                      <wp:docPr id="286" name="Ink 2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388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178907" id="Ink 286" o:spid="_x0000_s1026" type="#_x0000_t75" style="position:absolute;margin-left:279.65pt;margin-top:26.15pt;width:29pt;height:3.0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">
                      <v:imagedata r:id="rId202" o:title=""/>
                    </v:shape>
                  </w:pict>
                </mc:Fallback>
              </mc:AlternateContent>
            </w: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3759691</wp:posOffset>
                      </wp:positionH>
                      <wp:positionV relativeFrom="paragraph">
                        <wp:posOffset>104041</wp:posOffset>
                      </wp:positionV>
                      <wp:extent cx="144360" cy="47520"/>
                      <wp:effectExtent l="38100" t="38100" r="46355" b="48260"/>
                      <wp:wrapNone/>
                      <wp:docPr id="285" name="Ink 2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36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35C38A" id="Ink 285" o:spid="_x0000_s1026" type="#_x0000_t75" style="position:absolute;margin-left:295.5pt;margin-top:7.65pt;width:12.05pt;height:4.9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">
                      <v:imagedata r:id="rId204" o:title=""/>
                    </v:shape>
                  </w:pict>
                </mc:Fallback>
              </mc:AlternateContent>
            </w: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3676531</wp:posOffset>
                      </wp:positionH>
                      <wp:positionV relativeFrom="paragraph">
                        <wp:posOffset>164161</wp:posOffset>
                      </wp:positionV>
                      <wp:extent cx="65880" cy="110520"/>
                      <wp:effectExtent l="38100" t="38100" r="48895" b="41910"/>
                      <wp:wrapNone/>
                      <wp:docPr id="284" name="Ink 2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88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9ED5BD" id="Ink 284" o:spid="_x0000_s1026" type="#_x0000_t75" style="position:absolute;margin-left:288.9pt;margin-top:12.4pt;width:6.25pt;height:9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">
                      <v:imagedata r:id="rId206" o:title=""/>
                    </v:shape>
                  </w:pict>
                </mc:Fallback>
              </mc:AlternateContent>
            </w:r>
            <w:r>
              <w:rPr>
                <w:rFonts w:ascii="KG Who Tells Your Story" w:eastAsiaTheme="minorEastAsia" w:hAnsi="KG Who Tells Your Story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3650251</wp:posOffset>
                      </wp:positionH>
                      <wp:positionV relativeFrom="paragraph">
                        <wp:posOffset>160561</wp:posOffset>
                      </wp:positionV>
                      <wp:extent cx="87480" cy="122760"/>
                      <wp:effectExtent l="38100" t="38100" r="46355" b="48895"/>
                      <wp:wrapNone/>
                      <wp:docPr id="283" name="Ink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BFB06" id="Ink 283" o:spid="_x0000_s1026" type="#_x0000_t75" style="position:absolute;margin-left:286.85pt;margin-top:12.05pt;width:8.05pt;height:10.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">
                      <v:imagedata r:id="rId208" o:title=""/>
                    </v:shape>
                  </w:pict>
                </mc:Fallback>
              </mc:AlternateContent>
            </w:r>
            <w:r w:rsidR="001D33A4">
              <w:rPr>
                <w:rFonts w:ascii="KG Who Tells Your Story" w:eastAsiaTheme="minorEastAsia" w:hAnsi="KG Who Tells Your Story"/>
                <w:sz w:val="24"/>
              </w:rPr>
              <w:t xml:space="preserve">     So… what’s the general rule</w:t>
            </w:r>
            <w:r w:rsidR="001D33A4" w:rsidRPr="002F3E03">
              <w:rPr>
                <w:rFonts w:ascii="KG Who Tells Your Story" w:eastAsiaTheme="minorEastAsia" w:hAnsi="KG Who Tells Your Story"/>
                <w:sz w:val="24"/>
              </w:rPr>
              <w:t>?!</w:t>
            </w:r>
            <w:r w:rsidR="001D33A4">
              <w:rPr>
                <w:rFonts w:ascii="KG Who Tells Your Story" w:eastAsiaTheme="minorEastAsia" w:hAnsi="KG Who Tells Your Story"/>
                <w:sz w:val="24"/>
              </w:rPr>
              <w:t xml:space="preserve">            </w:t>
            </w:r>
            <w:r w:rsidR="001D33A4" w:rsidRPr="002F3E03">
              <w:rPr>
                <w:rFonts w:ascii="KG Who Tells Your Story" w:eastAsiaTheme="minorEastAsia" w:hAnsi="KG Who Tells Your Story"/>
                <w:sz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6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6"/>
                            </w:rPr>
                            <m:t>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36"/>
                    </w:rPr>
                    <m:t>m</m:t>
                  </m:r>
                </m:sup>
              </m:sSup>
            </m:oMath>
            <w:r w:rsidR="001D33A4" w:rsidRPr="002F3E03">
              <w:rPr>
                <w:rFonts w:ascii="KG Who Tells Your Story" w:eastAsiaTheme="minorEastAsia" w:hAnsi="KG Who Tells Your Story"/>
                <w:sz w:val="36"/>
              </w:rPr>
              <w:t xml:space="preserve">   </w:t>
            </w:r>
            <w:r w:rsidR="001D33A4" w:rsidRPr="002F3E03">
              <w:rPr>
                <w:rFonts w:ascii="KG Who Tells Your Story" w:eastAsiaTheme="minorEastAsia" w:hAnsi="KG Who Tells Your Story"/>
                <w:sz w:val="24"/>
              </w:rPr>
              <w:t>=</w:t>
            </w:r>
          </w:p>
        </w:tc>
      </w:tr>
    </w:tbl>
    <w:p w:rsidR="001D33A4" w:rsidRPr="0094788E" w:rsidRDefault="001D33A4" w:rsidP="001D33A4">
      <w:pPr>
        <w:spacing w:after="0"/>
        <w:rPr>
          <w:rFonts w:ascii="KG Who Tells Your Story" w:hAnsi="KG Who Tells Your Story"/>
          <w:b/>
          <w:sz w:val="24"/>
        </w:rPr>
      </w:pPr>
    </w:p>
    <w:p w:rsidR="007B788E" w:rsidRDefault="0000140C">
      <w:pPr>
        <w:rPr>
          <w:rFonts w:ascii="KG Who Tells Your Story" w:hAnsi="KG Who Tells Your Story"/>
          <w:sz w:val="24"/>
        </w:rPr>
      </w:pPr>
      <w:r w:rsidRPr="0094788E">
        <w:rPr>
          <w:rFonts w:ascii="KG Who Tells Your Story" w:hAnsi="KG Who Tells Your Story"/>
          <w:b/>
          <w:sz w:val="24"/>
        </w:rPr>
        <w:t>Let’s practice!</w:t>
      </w:r>
      <w:r>
        <w:rPr>
          <w:rFonts w:ascii="KG Who Tells Your Story" w:hAnsi="KG Who Tells Your Story"/>
          <w:sz w:val="24"/>
        </w:rPr>
        <w:t xml:space="preserve"> Simplify the expression. Write your answer using only positive exponents</w:t>
      </w:r>
    </w:p>
    <w:p w:rsidR="0000140C" w:rsidRPr="008C3DA3" w:rsidRDefault="00396463" w:rsidP="0000140C">
      <w:pPr>
        <w:pStyle w:val="ListParagraph"/>
        <w:numPr>
          <w:ilvl w:val="0"/>
          <w:numId w:val="1"/>
        </w:num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999926</wp:posOffset>
                </wp:positionH>
                <wp:positionV relativeFrom="paragraph">
                  <wp:posOffset>412412</wp:posOffset>
                </wp:positionV>
                <wp:extent cx="53640" cy="79200"/>
                <wp:effectExtent l="38100" t="19050" r="41910" b="5461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3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55FCD" id="Ink 320" o:spid="_x0000_s1026" type="#_x0000_t75" style="position:absolute;margin-left:314.8pt;margin-top:31.9pt;width:4.95pt;height:7.4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">
                <v:imagedata r:id="rId2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924686</wp:posOffset>
                </wp:positionH>
                <wp:positionV relativeFrom="paragraph">
                  <wp:posOffset>423932</wp:posOffset>
                </wp:positionV>
                <wp:extent cx="52560" cy="151920"/>
                <wp:effectExtent l="38100" t="38100" r="24130" b="3873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2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EB388" id="Ink 319" o:spid="_x0000_s1026" type="#_x0000_t75" style="position:absolute;margin-left:308.65pt;margin-top:32.85pt;width:5.2pt;height:13.0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">
                <v:imagedata r:id="rId2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822086</wp:posOffset>
                </wp:positionH>
                <wp:positionV relativeFrom="paragraph">
                  <wp:posOffset>464612</wp:posOffset>
                </wp:positionV>
                <wp:extent cx="89280" cy="87480"/>
                <wp:effectExtent l="38100" t="38100" r="44450" b="4635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89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81048" id="Ink 318" o:spid="_x0000_s1026" type="#_x0000_t75" style="position:absolute;margin-left:300.4pt;margin-top:36.05pt;width:8.1pt;height:8.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">
                <v:imagedata r:id="rId2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747566</wp:posOffset>
                </wp:positionH>
                <wp:positionV relativeFrom="paragraph">
                  <wp:posOffset>446972</wp:posOffset>
                </wp:positionV>
                <wp:extent cx="47520" cy="149400"/>
                <wp:effectExtent l="19050" t="38100" r="48260" b="412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475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FAEF4" id="Ink 317" o:spid="_x0000_s1026" type="#_x0000_t75" style="position:absolute;margin-left:294.55pt;margin-top:34.7pt;width:4.5pt;height:12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">
                <v:imagedata r:id="rId2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597446</wp:posOffset>
                </wp:positionH>
                <wp:positionV relativeFrom="paragraph">
                  <wp:posOffset>332132</wp:posOffset>
                </wp:positionV>
                <wp:extent cx="619560" cy="13320"/>
                <wp:effectExtent l="38100" t="38100" r="47625" b="4445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619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4002E" id="Ink 316" o:spid="_x0000_s1026" type="#_x0000_t75" style="position:absolute;margin-left:282.75pt;margin-top:25.5pt;width:49.9pt;height:2.3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">
                <v:imagedata r:id="rId2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128446</wp:posOffset>
                </wp:positionH>
                <wp:positionV relativeFrom="paragraph">
                  <wp:posOffset>-6628</wp:posOffset>
                </wp:positionV>
                <wp:extent cx="65160" cy="115200"/>
                <wp:effectExtent l="38100" t="38100" r="30480" b="374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65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E4D52" id="Ink 315" o:spid="_x0000_s1026" type="#_x0000_t75" style="position:absolute;margin-left:324.95pt;margin-top:-1.1pt;width:5.85pt;height:9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">
                <v:imagedata r:id="rId2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082006</wp:posOffset>
                </wp:positionH>
                <wp:positionV relativeFrom="paragraph">
                  <wp:posOffset>54932</wp:posOffset>
                </wp:positionV>
                <wp:extent cx="63720" cy="227880"/>
                <wp:effectExtent l="19050" t="38100" r="12700" b="3937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637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53600" id="Ink 314" o:spid="_x0000_s1026" type="#_x0000_t75" style="position:absolute;margin-left:320.85pt;margin-top:3.8pt;width:6.2pt;height:19.1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">
                <v:imagedata r:id="rId2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956726</wp:posOffset>
                </wp:positionH>
                <wp:positionV relativeFrom="paragraph">
                  <wp:posOffset>137732</wp:posOffset>
                </wp:positionV>
                <wp:extent cx="79560" cy="108360"/>
                <wp:effectExtent l="19050" t="38100" r="53975" b="4445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9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BA4F" id="Ink 313" o:spid="_x0000_s1026" type="#_x0000_t75" style="position:absolute;margin-left:310.95pt;margin-top:10.3pt;width:7.45pt;height:9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">
                <v:imagedata r:id="rId2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918926</wp:posOffset>
                </wp:positionH>
                <wp:positionV relativeFrom="paragraph">
                  <wp:posOffset>150332</wp:posOffset>
                </wp:positionV>
                <wp:extent cx="100440" cy="89280"/>
                <wp:effectExtent l="38100" t="38100" r="52070" b="4445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0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9C1C8" id="Ink 312" o:spid="_x0000_s1026" type="#_x0000_t75" style="position:absolute;margin-left:308.1pt;margin-top:11.3pt;width:8.85pt;height:8.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">
                <v:imagedata r:id="rId2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819566</wp:posOffset>
                </wp:positionH>
                <wp:positionV relativeFrom="paragraph">
                  <wp:posOffset>106412</wp:posOffset>
                </wp:positionV>
                <wp:extent cx="77040" cy="130680"/>
                <wp:effectExtent l="38100" t="38100" r="37465" b="4127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70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06509" id="Ink 311" o:spid="_x0000_s1026" type="#_x0000_t75" style="position:absolute;margin-left:300.35pt;margin-top:7.85pt;width:7.05pt;height:11.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">
                <v:imagedata r:id="rId2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734606</wp:posOffset>
                </wp:positionH>
                <wp:positionV relativeFrom="paragraph">
                  <wp:posOffset>156812</wp:posOffset>
                </wp:positionV>
                <wp:extent cx="52920" cy="10440"/>
                <wp:effectExtent l="38100" t="38100" r="42545" b="4699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2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F47FB" id="Ink 310" o:spid="_x0000_s1026" type="#_x0000_t75" style="position:absolute;margin-left:293.5pt;margin-top:12.15pt;width:5.35pt;height:1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">
                <v:imagedata r:id="rId2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673046</wp:posOffset>
                </wp:positionH>
                <wp:positionV relativeFrom="paragraph">
                  <wp:posOffset>75092</wp:posOffset>
                </wp:positionV>
                <wp:extent cx="37440" cy="178560"/>
                <wp:effectExtent l="38100" t="38100" r="39370" b="5016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74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EFD43" id="Ink 309" o:spid="_x0000_s1026" type="#_x0000_t75" style="position:absolute;margin-left:288.6pt;margin-top:5.35pt;width:4.15pt;height:15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">
                <v:imagedata r:id="rId2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427886</wp:posOffset>
                </wp:positionH>
                <wp:positionV relativeFrom="paragraph">
                  <wp:posOffset>277772</wp:posOffset>
                </wp:positionV>
                <wp:extent cx="67320" cy="7560"/>
                <wp:effectExtent l="38100" t="38100" r="46990" b="3111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67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8B736" id="Ink 308" o:spid="_x0000_s1026" type="#_x0000_t75" style="position:absolute;margin-left:269.4pt;margin-top:21.65pt;width:5.9pt;height:1.4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">
                <v:imagedata r:id="rId2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413486</wp:posOffset>
                </wp:positionH>
                <wp:positionV relativeFrom="paragraph">
                  <wp:posOffset>243932</wp:posOffset>
                </wp:positionV>
                <wp:extent cx="64080" cy="10800"/>
                <wp:effectExtent l="19050" t="38100" r="50800" b="4635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64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C365C" id="Ink 307" o:spid="_x0000_s1026" type="#_x0000_t75" style="position:absolute;margin-left:268.25pt;margin-top:18.65pt;width:6.2pt;height:1.9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">
                <v:imagedata r:id="rId2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171046</wp:posOffset>
                </wp:positionH>
                <wp:positionV relativeFrom="paragraph">
                  <wp:posOffset>352652</wp:posOffset>
                </wp:positionV>
                <wp:extent cx="76680" cy="67320"/>
                <wp:effectExtent l="38100" t="38100" r="38100" b="4699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6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BF1A1" id="Ink 296" o:spid="_x0000_s1026" type="#_x0000_t75" style="position:absolute;margin-left:91.65pt;margin-top:27.2pt;width:7.25pt;height:6.4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">
                <v:imagedata r:id="rId2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044686</wp:posOffset>
                </wp:positionH>
                <wp:positionV relativeFrom="paragraph">
                  <wp:posOffset>393692</wp:posOffset>
                </wp:positionV>
                <wp:extent cx="99720" cy="132480"/>
                <wp:effectExtent l="38100" t="38100" r="14605" b="3937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9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2D33A" id="Ink 295" o:spid="_x0000_s1026" type="#_x0000_t75" style="position:absolute;margin-left:82pt;margin-top:30.5pt;width:8.7pt;height:11.5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">
                <v:imagedata r:id="rId2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053326</wp:posOffset>
                </wp:positionH>
                <wp:positionV relativeFrom="paragraph">
                  <wp:posOffset>371732</wp:posOffset>
                </wp:positionV>
                <wp:extent cx="102960" cy="23040"/>
                <wp:effectExtent l="38100" t="38100" r="49530" b="533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02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67FD6" id="Ink 294" o:spid="_x0000_s1026" type="#_x0000_t75" style="position:absolute;margin-left:82.45pt;margin-top:28.7pt;width:9.2pt;height:2.9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">
                <v:imagedata r:id="rId2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031006</wp:posOffset>
                </wp:positionH>
                <wp:positionV relativeFrom="paragraph">
                  <wp:posOffset>283532</wp:posOffset>
                </wp:positionV>
                <wp:extent cx="218160" cy="22320"/>
                <wp:effectExtent l="38100" t="38100" r="48895" b="5397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18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FF7F2" id="Ink 293" o:spid="_x0000_s1026" type="#_x0000_t75" style="position:absolute;margin-left:80.65pt;margin-top:21.75pt;width:18.4pt;height:2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">
                <v:imagedata r:id="rId2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153046</wp:posOffset>
                </wp:positionH>
                <wp:positionV relativeFrom="paragraph">
                  <wp:posOffset>48452</wp:posOffset>
                </wp:positionV>
                <wp:extent cx="89280" cy="53280"/>
                <wp:effectExtent l="38100" t="38100" r="44450" b="425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89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0C2B1" id="Ink 292" o:spid="_x0000_s1026" type="#_x0000_t75" style="position:absolute;margin-left:90.3pt;margin-top:3.25pt;width:8.1pt;height:5.4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">
                <v:imagedata r:id="rId2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065206</wp:posOffset>
                </wp:positionH>
                <wp:positionV relativeFrom="paragraph">
                  <wp:posOffset>124052</wp:posOffset>
                </wp:positionV>
                <wp:extent cx="86760" cy="128520"/>
                <wp:effectExtent l="38100" t="38100" r="46990" b="4318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86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CA6C1" id="Ink 291" o:spid="_x0000_s1026" type="#_x0000_t75" style="position:absolute;margin-left:83.3pt;margin-top:9.2pt;width:8pt;height:11.2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">
                <v:imagedata r:id="rId2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840566</wp:posOffset>
                </wp:positionH>
                <wp:positionV relativeFrom="paragraph">
                  <wp:posOffset>289652</wp:posOffset>
                </wp:positionV>
                <wp:extent cx="73800" cy="6120"/>
                <wp:effectExtent l="38100" t="38100" r="40640" b="5143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73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3FC1B" id="Ink 290" o:spid="_x0000_s1026" type="#_x0000_t75" style="position:absolute;margin-left:65.7pt;margin-top:22.2pt;width:6.75pt;height:1.7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">
                <v:imagedata r:id="rId2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827606</wp:posOffset>
                </wp:positionH>
                <wp:positionV relativeFrom="paragraph">
                  <wp:posOffset>250052</wp:posOffset>
                </wp:positionV>
                <wp:extent cx="82440" cy="7560"/>
                <wp:effectExtent l="38100" t="38100" r="51435" b="5016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2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E5DE4" id="Ink 289" o:spid="_x0000_s1026" type="#_x0000_t75" style="position:absolute;margin-left:64.6pt;margin-top:19.05pt;width:7.65pt;height:1.8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">
                <v:imagedata r:id="rId252" o:title=""/>
              </v:shape>
            </w:pict>
          </mc:Fallback>
        </mc:AlternateContent>
      </w:r>
      <w:r w:rsidR="0000140C" w:rsidRPr="008C3DA3">
        <w:rPr>
          <w:rFonts w:ascii="Cambria Math" w:hAnsi="Cambria Math"/>
          <w:position w:val="-28"/>
          <w:sz w:val="24"/>
        </w:rPr>
        <w:object w:dxaOrig="540" w:dyaOrig="740">
          <v:shape id="_x0000_i1028" type="#_x0000_t75" style="width:27.15pt;height:37.35pt" o:ole="">
            <v:imagedata r:id="rId253" o:title=""/>
          </v:shape>
          <o:OLEObject Type="Embed" ProgID="Equation.DSMT4" ShapeID="_x0000_i1028" DrawAspect="Content" ObjectID="_1585988066" r:id="rId254"/>
        </w:object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 xml:space="preserve">2. </w:t>
      </w:r>
      <w:r w:rsidR="00806F0C" w:rsidRPr="008C3DA3">
        <w:rPr>
          <w:rFonts w:ascii="Cambria Math" w:hAnsi="Cambria Math"/>
          <w:position w:val="-28"/>
          <w:sz w:val="24"/>
        </w:rPr>
        <w:object w:dxaOrig="820" w:dyaOrig="740">
          <v:shape id="_x0000_i1070" type="#_x0000_t75" style="width:41.1pt;height:37.35pt" o:ole="">
            <v:imagedata r:id="rId255" o:title=""/>
          </v:shape>
          <o:OLEObject Type="Embed" ProgID="Equation.DSMT4" ShapeID="_x0000_i1070" DrawAspect="Content" ObjectID="_1585988067" r:id="rId256"/>
        </w:object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 xml:space="preserve">3. </w:t>
      </w:r>
      <w:r w:rsidR="00806F0C" w:rsidRPr="008C3DA3">
        <w:rPr>
          <w:rFonts w:ascii="Cambria Math" w:hAnsi="Cambria Math"/>
          <w:position w:val="-28"/>
          <w:sz w:val="24"/>
        </w:rPr>
        <w:object w:dxaOrig="780" w:dyaOrig="740">
          <v:shape id="_x0000_i1073" type="#_x0000_t75" style="width:39.4pt;height:37.35pt" o:ole="">
            <v:imagedata r:id="rId257" o:title=""/>
          </v:shape>
          <o:OLEObject Type="Embed" ProgID="Equation.DSMT4" ShapeID="_x0000_i1073" DrawAspect="Content" ObjectID="_1585988068" r:id="rId258"/>
        </w:object>
      </w:r>
    </w:p>
    <w:p w:rsidR="0000140C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619286</wp:posOffset>
                </wp:positionH>
                <wp:positionV relativeFrom="paragraph">
                  <wp:posOffset>164752</wp:posOffset>
                </wp:positionV>
                <wp:extent cx="23040" cy="160200"/>
                <wp:effectExtent l="38100" t="38100" r="34290" b="4953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30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E2B74" id="Ink 376" o:spid="_x0000_s1026" type="#_x0000_t75" style="position:absolute;margin-left:521.1pt;margin-top:12.45pt;width:2.4pt;height:13.6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">
                <v:imagedata r:id="rId2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938166</wp:posOffset>
                </wp:positionH>
                <wp:positionV relativeFrom="paragraph">
                  <wp:posOffset>153232</wp:posOffset>
                </wp:positionV>
                <wp:extent cx="6120" cy="153720"/>
                <wp:effectExtent l="19050" t="19050" r="51435" b="3683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6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E8B98" id="Ink 365" o:spid="_x0000_s1026" type="#_x0000_t75" style="position:absolute;margin-left:466.95pt;margin-top:11.5pt;width:1.6pt;height:13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">
                <v:imagedata r:id="rId2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498606</wp:posOffset>
                </wp:positionH>
                <wp:positionV relativeFrom="paragraph">
                  <wp:posOffset>11392</wp:posOffset>
                </wp:positionV>
                <wp:extent cx="7920" cy="103680"/>
                <wp:effectExtent l="38100" t="19050" r="49530" b="4889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7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87C77" id="Ink 353" o:spid="_x0000_s1026" type="#_x0000_t75" style="position:absolute;margin-left:432.35pt;margin-top:.35pt;width:1.6pt;height:9.2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">
                <v:imagedata r:id="rId2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465486</wp:posOffset>
                </wp:positionH>
                <wp:positionV relativeFrom="paragraph">
                  <wp:posOffset>35872</wp:posOffset>
                </wp:positionV>
                <wp:extent cx="59400" cy="27000"/>
                <wp:effectExtent l="38100" t="19050" r="36195" b="4953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59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D74F1" id="Ink 352" o:spid="_x0000_s1026" type="#_x0000_t75" style="position:absolute;margin-left:430pt;margin-top:2.25pt;width:5.65pt;height:3.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">
                <v:imagedata r:id="rId2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388806</wp:posOffset>
                </wp:positionH>
                <wp:positionV relativeFrom="paragraph">
                  <wp:posOffset>60712</wp:posOffset>
                </wp:positionV>
                <wp:extent cx="41040" cy="161280"/>
                <wp:effectExtent l="38100" t="38100" r="35560" b="4889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410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04F7A" id="Ink 351" o:spid="_x0000_s1026" type="#_x0000_t75" style="position:absolute;margin-left:423.85pt;margin-top:4.3pt;width:4.35pt;height:13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">
                <v:imagedata r:id="rId2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344886</wp:posOffset>
                </wp:positionH>
                <wp:positionV relativeFrom="paragraph">
                  <wp:posOffset>106432</wp:posOffset>
                </wp:positionV>
                <wp:extent cx="7560" cy="90360"/>
                <wp:effectExtent l="38100" t="38100" r="50165" b="4318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72DA5" id="Ink 350" o:spid="_x0000_s1026" type="#_x0000_t75" style="position:absolute;margin-left:420.3pt;margin-top:7.9pt;width:1.8pt;height:8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">
                <v:imagedata r:id="rId2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242646</wp:posOffset>
                </wp:positionH>
                <wp:positionV relativeFrom="paragraph">
                  <wp:posOffset>70792</wp:posOffset>
                </wp:positionV>
                <wp:extent cx="42840" cy="163080"/>
                <wp:effectExtent l="19050" t="38100" r="33655" b="4699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428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2BA9E" id="Ink 349" o:spid="_x0000_s1026" type="#_x0000_t75" style="position:absolute;margin-left:412.2pt;margin-top:5.05pt;width:4.15pt;height:13.9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">
                <v:imagedata r:id="rId2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145726</wp:posOffset>
                </wp:positionH>
                <wp:positionV relativeFrom="paragraph">
                  <wp:posOffset>61792</wp:posOffset>
                </wp:positionV>
                <wp:extent cx="510480" cy="124560"/>
                <wp:effectExtent l="38100" t="38100" r="42545" b="4699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510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0BF90" id="Ink 348" o:spid="_x0000_s1026" type="#_x0000_t75" style="position:absolute;margin-left:326pt;margin-top:4.25pt;width:41.3pt;height:10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">
                <v:imagedata r:id="rId2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526606</wp:posOffset>
                </wp:positionH>
                <wp:positionV relativeFrom="paragraph">
                  <wp:posOffset>135952</wp:posOffset>
                </wp:positionV>
                <wp:extent cx="63720" cy="88920"/>
                <wp:effectExtent l="38100" t="38100" r="50800" b="4445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63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CDC7B" id="Ink 340" o:spid="_x0000_s1026" type="#_x0000_t75" style="position:absolute;margin-left:356pt;margin-top:10.1pt;width:6.05pt;height:8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">
                <v:imagedata r:id="rId2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458566</wp:posOffset>
                </wp:positionH>
                <wp:positionV relativeFrom="paragraph">
                  <wp:posOffset>245032</wp:posOffset>
                </wp:positionV>
                <wp:extent cx="69480" cy="101160"/>
                <wp:effectExtent l="38100" t="19050" r="45085" b="5143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69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527FD" id="Ink 339" o:spid="_x0000_s1026" type="#_x0000_t75" style="position:absolute;margin-left:350.45pt;margin-top:18.75pt;width:6.5pt;height:9.1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">
                <v:imagedata r:id="rId2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425446</wp:posOffset>
                </wp:positionH>
                <wp:positionV relativeFrom="paragraph">
                  <wp:posOffset>251872</wp:posOffset>
                </wp:positionV>
                <wp:extent cx="96120" cy="86040"/>
                <wp:effectExtent l="38100" t="38100" r="37465" b="4762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96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8828F" id="Ink 338" o:spid="_x0000_s1026" type="#_x0000_t75" style="position:absolute;margin-left:348.05pt;margin-top:19.3pt;width:8.45pt;height:7.9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">
                <v:imagedata r:id="rId28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957086</wp:posOffset>
                </wp:positionH>
                <wp:positionV relativeFrom="paragraph">
                  <wp:posOffset>116512</wp:posOffset>
                </wp:positionV>
                <wp:extent cx="73800" cy="95760"/>
                <wp:effectExtent l="38100" t="38100" r="40640" b="3810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73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87E6B" id="Ink 330" o:spid="_x0000_s1026" type="#_x0000_t75" style="position:absolute;margin-left:311.5pt;margin-top:8.6pt;width:6.5pt;height:8.4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">
                <v:imagedata r:id="rId2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867806</wp:posOffset>
                </wp:positionH>
                <wp:positionV relativeFrom="paragraph">
                  <wp:posOffset>230632</wp:posOffset>
                </wp:positionV>
                <wp:extent cx="86760" cy="94680"/>
                <wp:effectExtent l="38100" t="38100" r="46990" b="3873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867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4920F" id="Ink 329" o:spid="_x0000_s1026" type="#_x0000_t75" style="position:absolute;margin-left:303.95pt;margin-top:17.6pt;width:8.05pt;height:8.6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">
                <v:imagedata r:id="rId2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864926</wp:posOffset>
                </wp:positionH>
                <wp:positionV relativeFrom="paragraph">
                  <wp:posOffset>242872</wp:posOffset>
                </wp:positionV>
                <wp:extent cx="92520" cy="73800"/>
                <wp:effectExtent l="19050" t="38100" r="41275" b="4064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92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1C6A8" id="Ink 328" o:spid="_x0000_s1026" type="#_x0000_t75" style="position:absolute;margin-left:303.8pt;margin-top:18.55pt;width:8.25pt;height:6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">
                <v:imagedata r:id="rId2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753686</wp:posOffset>
                </wp:positionH>
                <wp:positionV relativeFrom="paragraph">
                  <wp:posOffset>158272</wp:posOffset>
                </wp:positionV>
                <wp:extent cx="64080" cy="74880"/>
                <wp:effectExtent l="19050" t="38100" r="50800" b="4000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64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367A1" id="Ink 327" o:spid="_x0000_s1026" type="#_x0000_t75" style="position:absolute;margin-left:295pt;margin-top:11.9pt;width:6.2pt;height:7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">
                <v:imagedata r:id="rId2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669086</wp:posOffset>
                </wp:positionH>
                <wp:positionV relativeFrom="paragraph">
                  <wp:posOffset>176272</wp:posOffset>
                </wp:positionV>
                <wp:extent cx="54000" cy="155160"/>
                <wp:effectExtent l="38100" t="19050" r="41275" b="5461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540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101E0" id="Ink 326" o:spid="_x0000_s1026" type="#_x0000_t75" style="position:absolute;margin-left:288.35pt;margin-top:13.35pt;width:5.4pt;height:13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">
                <v:imagedata r:id="rId2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587366</wp:posOffset>
                </wp:positionH>
                <wp:positionV relativeFrom="paragraph">
                  <wp:posOffset>203632</wp:posOffset>
                </wp:positionV>
                <wp:extent cx="59760" cy="97560"/>
                <wp:effectExtent l="38100" t="38100" r="35560" b="361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59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95D46" id="Ink 325" o:spid="_x0000_s1026" type="#_x0000_t75" style="position:absolute;margin-left:281.95pt;margin-top:15.5pt;width:5.8pt;height:8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">
                <v:imagedata r:id="rId2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519686</wp:posOffset>
                </wp:positionH>
                <wp:positionV relativeFrom="paragraph">
                  <wp:posOffset>242872</wp:posOffset>
                </wp:positionV>
                <wp:extent cx="52920" cy="12240"/>
                <wp:effectExtent l="38100" t="38100" r="42545" b="4508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52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5BF67" id="Ink 324" o:spid="_x0000_s1026" type="#_x0000_t75" style="position:absolute;margin-left:276.6pt;margin-top:18.95pt;width:4.8pt;height:1.6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">
                <v:imagedata r:id="rId2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461006</wp:posOffset>
                </wp:positionH>
                <wp:positionV relativeFrom="paragraph">
                  <wp:posOffset>191032</wp:posOffset>
                </wp:positionV>
                <wp:extent cx="33480" cy="138600"/>
                <wp:effectExtent l="19050" t="38100" r="43180" b="3302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34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7C7F" id="Ink 323" o:spid="_x0000_s1026" type="#_x0000_t75" style="position:absolute;margin-left:271.95pt;margin-top:14.6pt;width:3.65pt;height:11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">
                <v:imagedata r:id="rId2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924446</wp:posOffset>
                </wp:positionH>
                <wp:positionV relativeFrom="paragraph">
                  <wp:posOffset>133072</wp:posOffset>
                </wp:positionV>
                <wp:extent cx="392400" cy="17280"/>
                <wp:effectExtent l="38100" t="38100" r="46355" b="4000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92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AF06F" id="Ink 306" o:spid="_x0000_s1026" type="#_x0000_t75" style="position:absolute;margin-left:72.35pt;margin-top:9.9pt;width:32pt;height:2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">
                <v:imagedata r:id="rId2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067006</wp:posOffset>
                </wp:positionH>
                <wp:positionV relativeFrom="paragraph">
                  <wp:posOffset>164752</wp:posOffset>
                </wp:positionV>
                <wp:extent cx="75600" cy="120960"/>
                <wp:effectExtent l="38100" t="38100" r="38735" b="5080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75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CC006" id="Ink 299" o:spid="_x0000_s1026" type="#_x0000_t75" style="position:absolute;margin-left:83.45pt;margin-top:12.4pt;width:6.95pt;height:10.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">
                <v:imagedata r:id="rId3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844526</wp:posOffset>
                </wp:positionH>
                <wp:positionV relativeFrom="paragraph">
                  <wp:posOffset>277792</wp:posOffset>
                </wp:positionV>
                <wp:extent cx="72000" cy="9000"/>
                <wp:effectExtent l="38100" t="38100" r="42545" b="4826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72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6D53" id="Ink 297" o:spid="_x0000_s1026" type="#_x0000_t75" style="position:absolute;margin-left:65.95pt;margin-top:21.3pt;width:6.6pt;height:1.7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">
                <v:imagedata r:id="rId302" o:title=""/>
              </v:shape>
            </w:pict>
          </mc:Fallback>
        </mc:AlternateContent>
      </w:r>
    </w:p>
    <w:p w:rsidR="0000140C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6320486</wp:posOffset>
                </wp:positionH>
                <wp:positionV relativeFrom="paragraph">
                  <wp:posOffset>-201528</wp:posOffset>
                </wp:positionV>
                <wp:extent cx="552600" cy="615960"/>
                <wp:effectExtent l="38100" t="38100" r="38100" b="5080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552600" cy="61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3FE74" id="Ink 384" o:spid="_x0000_s1026" type="#_x0000_t75" style="position:absolute;margin-left:497.1pt;margin-top:-16.45pt;width:44.7pt;height:49.7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">
                <v:imagedata r:id="rId30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6708926</wp:posOffset>
                </wp:positionH>
                <wp:positionV relativeFrom="paragraph">
                  <wp:posOffset>180432</wp:posOffset>
                </wp:positionV>
                <wp:extent cx="37800" cy="41760"/>
                <wp:effectExtent l="38100" t="38100" r="38735" b="3492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78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3C7E9" id="Ink 383" o:spid="_x0000_s1026" type="#_x0000_t75" style="position:absolute;margin-left:527.75pt;margin-top:13.7pt;width:4.05pt;height:4.3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">
                <v:imagedata r:id="rId3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6706406</wp:posOffset>
                </wp:positionH>
                <wp:positionV relativeFrom="paragraph">
                  <wp:posOffset>148752</wp:posOffset>
                </wp:positionV>
                <wp:extent cx="24840" cy="30960"/>
                <wp:effectExtent l="38100" t="38100" r="51435" b="4572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248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66A17" id="Ink 382" o:spid="_x0000_s1026" type="#_x0000_t75" style="position:absolute;margin-left:527.55pt;margin-top:11.2pt;width:3pt;height:3.4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">
                <v:imagedata r:id="rId3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6611726</wp:posOffset>
                </wp:positionH>
                <wp:positionV relativeFrom="paragraph">
                  <wp:posOffset>224712</wp:posOffset>
                </wp:positionV>
                <wp:extent cx="59760" cy="90000"/>
                <wp:effectExtent l="38100" t="38100" r="35560" b="4381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597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F1B1F" id="Ink 381" o:spid="_x0000_s1026" type="#_x0000_t75" style="position:absolute;margin-left:520.05pt;margin-top:17.15pt;width:5.8pt;height:8.2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">
                <v:imagedata r:id="rId3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6590846</wp:posOffset>
                </wp:positionH>
                <wp:positionV relativeFrom="paragraph">
                  <wp:posOffset>212472</wp:posOffset>
                </wp:positionV>
                <wp:extent cx="76680" cy="93960"/>
                <wp:effectExtent l="38100" t="38100" r="38100" b="4000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76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2B83C" id="Ink 380" o:spid="_x0000_s1026" type="#_x0000_t75" style="position:absolute;margin-left:518.45pt;margin-top:16.2pt;width:6.9pt;height:8.5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">
                <v:imagedata r:id="rId3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6492566</wp:posOffset>
                </wp:positionH>
                <wp:positionV relativeFrom="paragraph">
                  <wp:posOffset>203832</wp:posOffset>
                </wp:positionV>
                <wp:extent cx="70200" cy="108720"/>
                <wp:effectExtent l="38100" t="19050" r="44450" b="4381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702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E88F0" id="Ink 379" o:spid="_x0000_s1026" type="#_x0000_t75" style="position:absolute;margin-left:510.7pt;margin-top:15.5pt;width:6.7pt;height:9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">
                <v:imagedata r:id="rId3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6438566</wp:posOffset>
                </wp:positionH>
                <wp:positionV relativeFrom="paragraph">
                  <wp:posOffset>189792</wp:posOffset>
                </wp:positionV>
                <wp:extent cx="5400" cy="115560"/>
                <wp:effectExtent l="19050" t="19050" r="52070" b="3746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CE3F9" id="Ink 378" o:spid="_x0000_s1026" type="#_x0000_t75" style="position:absolute;margin-left:506.35pt;margin-top:14.45pt;width:1.5pt;height:10.2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">
                <v:imagedata r:id="rId3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6437486</wp:posOffset>
                </wp:positionH>
                <wp:positionV relativeFrom="paragraph">
                  <wp:posOffset>78552</wp:posOffset>
                </wp:positionV>
                <wp:extent cx="338400" cy="10800"/>
                <wp:effectExtent l="38100" t="38100" r="43180" b="4635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338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D976C" id="Ink 377" o:spid="_x0000_s1026" type="#_x0000_t75" style="position:absolute;margin-left:506.4pt;margin-top:5.6pt;width:27.85pt;height:2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">
                <v:imagedata r:id="rId3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6335966</wp:posOffset>
                </wp:positionH>
                <wp:positionV relativeFrom="paragraph">
                  <wp:posOffset>64152</wp:posOffset>
                </wp:positionV>
                <wp:extent cx="84960" cy="4320"/>
                <wp:effectExtent l="38100" t="19050" r="29845" b="5334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84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64E87" id="Ink 375" o:spid="_x0000_s1026" type="#_x0000_t75" style="position:absolute;margin-left:498.4pt;margin-top:4.55pt;width:7.35pt;height:1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">
                <v:imagedata r:id="rId3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6324086</wp:posOffset>
                </wp:positionH>
                <wp:positionV relativeFrom="paragraph">
                  <wp:posOffset>16632</wp:posOffset>
                </wp:positionV>
                <wp:extent cx="64440" cy="12600"/>
                <wp:effectExtent l="19050" t="38100" r="50165" b="4508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64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59DB4" id="Ink 374" o:spid="_x0000_s1026" type="#_x0000_t75" style="position:absolute;margin-left:497.4pt;margin-top:.7pt;width:6pt;height:1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">
                <v:imagedata r:id="rId3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6091886</wp:posOffset>
                </wp:positionH>
                <wp:positionV relativeFrom="paragraph">
                  <wp:posOffset>172152</wp:posOffset>
                </wp:positionV>
                <wp:extent cx="47520" cy="43920"/>
                <wp:effectExtent l="38100" t="38100" r="48260" b="5143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47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99CBC" id="Ink 373" o:spid="_x0000_s1026" type="#_x0000_t75" style="position:absolute;margin-left:479.15pt;margin-top:13pt;width:4.9pt;height:4.6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">
                <v:imagedata r:id="rId3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6087926</wp:posOffset>
                </wp:positionH>
                <wp:positionV relativeFrom="paragraph">
                  <wp:posOffset>131112</wp:posOffset>
                </wp:positionV>
                <wp:extent cx="38520" cy="33840"/>
                <wp:effectExtent l="38100" t="38100" r="38100" b="4254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38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D892B" id="Ink 372" o:spid="_x0000_s1026" type="#_x0000_t75" style="position:absolute;margin-left:478.85pt;margin-top:9.75pt;width:4.15pt;height:3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">
                <v:imagedata r:id="rId3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974166</wp:posOffset>
                </wp:positionH>
                <wp:positionV relativeFrom="paragraph">
                  <wp:posOffset>216792</wp:posOffset>
                </wp:positionV>
                <wp:extent cx="78480" cy="110160"/>
                <wp:effectExtent l="19050" t="38100" r="55245" b="4254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784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E4785" id="Ink 371" o:spid="_x0000_s1026" type="#_x0000_t75" style="position:absolute;margin-left:469.8pt;margin-top:16.5pt;width:7.35pt;height:9.8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">
                <v:imagedata r:id="rId3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978486</wp:posOffset>
                </wp:positionH>
                <wp:positionV relativeFrom="paragraph">
                  <wp:posOffset>214272</wp:posOffset>
                </wp:positionV>
                <wp:extent cx="63360" cy="92520"/>
                <wp:effectExtent l="38100" t="38100" r="51435" b="412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63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DDCF5" id="Ink 370" o:spid="_x0000_s1026" type="#_x0000_t75" style="position:absolute;margin-left:470.2pt;margin-top:16.3pt;width:5.9pt;height:8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">
                <v:imagedata r:id="rId3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933846</wp:posOffset>
                </wp:positionH>
                <wp:positionV relativeFrom="paragraph">
                  <wp:posOffset>124272</wp:posOffset>
                </wp:positionV>
                <wp:extent cx="7920" cy="99720"/>
                <wp:effectExtent l="38100" t="19050" r="49530" b="5270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7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7AC9B" id="Ink 369" o:spid="_x0000_s1026" type="#_x0000_t75" style="position:absolute;margin-left:466.7pt;margin-top:9.25pt;width:1.75pt;height:8.8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">
                <v:imagedata r:id="rId3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888126</wp:posOffset>
                </wp:positionH>
                <wp:positionV relativeFrom="paragraph">
                  <wp:posOffset>162072</wp:posOffset>
                </wp:positionV>
                <wp:extent cx="54000" cy="16560"/>
                <wp:effectExtent l="38100" t="38100" r="41275" b="4064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54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F6864" id="Ink 368" o:spid="_x0000_s1026" type="#_x0000_t75" style="position:absolute;margin-left:463.2pt;margin-top:12.2pt;width:5.2pt;height:2.4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">
                <v:imagedata r:id="rId3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779406</wp:posOffset>
                </wp:positionH>
                <wp:positionV relativeFrom="paragraph">
                  <wp:posOffset>198072</wp:posOffset>
                </wp:positionV>
                <wp:extent cx="69480" cy="115560"/>
                <wp:effectExtent l="19050" t="38100" r="45085" b="3746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694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27471" id="Ink 367" o:spid="_x0000_s1026" type="#_x0000_t75" style="position:absolute;margin-left:454.5pt;margin-top:15.05pt;width:6.6pt;height:10.3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">
                <v:imagedata r:id="rId3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752406</wp:posOffset>
                </wp:positionH>
                <wp:positionV relativeFrom="paragraph">
                  <wp:posOffset>46152</wp:posOffset>
                </wp:positionV>
                <wp:extent cx="546120" cy="27000"/>
                <wp:effectExtent l="38100" t="38100" r="44450" b="495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5461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5A19C" id="Ink 366" o:spid="_x0000_s1026" type="#_x0000_t75" style="position:absolute;margin-left:452.5pt;margin-top:3.05pt;width:44.1pt;height:3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">
                <v:imagedata r:id="rId3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634686</wp:posOffset>
                </wp:positionH>
                <wp:positionV relativeFrom="paragraph">
                  <wp:posOffset>64512</wp:posOffset>
                </wp:positionV>
                <wp:extent cx="73800" cy="7560"/>
                <wp:effectExtent l="38100" t="38100" r="40640" b="5016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73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F8202" id="Ink 364" o:spid="_x0000_s1026" type="#_x0000_t75" style="position:absolute;margin-left:443.2pt;margin-top:4.55pt;width:6.4pt;height:1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">
                <v:imagedata r:id="rId3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619926</wp:posOffset>
                </wp:positionH>
                <wp:positionV relativeFrom="paragraph">
                  <wp:posOffset>38952</wp:posOffset>
                </wp:positionV>
                <wp:extent cx="68040" cy="5040"/>
                <wp:effectExtent l="38100" t="38100" r="46355" b="5270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68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A58A2" id="Ink 363" o:spid="_x0000_s1026" type="#_x0000_t75" style="position:absolute;margin-left:441.95pt;margin-top:2.35pt;width:6.5pt;height:1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">
                <v:imagedata r:id="rId3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551526</wp:posOffset>
                </wp:positionH>
                <wp:positionV relativeFrom="paragraph">
                  <wp:posOffset>105912</wp:posOffset>
                </wp:positionV>
                <wp:extent cx="3960" cy="96120"/>
                <wp:effectExtent l="19050" t="38100" r="53340" b="3746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39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C2F94" id="Ink 362" o:spid="_x0000_s1026" type="#_x0000_t75" style="position:absolute;margin-left:436.6pt;margin-top:7.8pt;width:1.45pt;height:8.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">
                <v:imagedata r:id="rId3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518406</wp:posOffset>
                </wp:positionH>
                <wp:positionV relativeFrom="paragraph">
                  <wp:posOffset>120312</wp:posOffset>
                </wp:positionV>
                <wp:extent cx="41040" cy="33840"/>
                <wp:effectExtent l="38100" t="38100" r="35560" b="4254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410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1499F" id="Ink 361" o:spid="_x0000_s1026" type="#_x0000_t75" style="position:absolute;margin-left:434pt;margin-top:8.95pt;width:4.3pt;height:3.7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">
                <v:imagedata r:id="rId3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435246</wp:posOffset>
                </wp:positionH>
                <wp:positionV relativeFrom="paragraph">
                  <wp:posOffset>109512</wp:posOffset>
                </wp:positionV>
                <wp:extent cx="54360" cy="199800"/>
                <wp:effectExtent l="38100" t="38100" r="41275" b="4826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543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6777A" id="Ink 360" o:spid="_x0000_s1026" type="#_x0000_t75" style="position:absolute;margin-left:427.5pt;margin-top:8.05pt;width:5.4pt;height:16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">
                <v:imagedata r:id="rId3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392046</wp:posOffset>
                </wp:positionH>
                <wp:positionV relativeFrom="paragraph">
                  <wp:posOffset>137592</wp:posOffset>
                </wp:positionV>
                <wp:extent cx="48240" cy="52560"/>
                <wp:effectExtent l="38100" t="38100" r="47625" b="4318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482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A50F9" id="Ink 359" o:spid="_x0000_s1026" type="#_x0000_t75" style="position:absolute;margin-left:424pt;margin-top:10.3pt;width:4.9pt;height:5.3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">
                <v:imagedata r:id="rId3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340566</wp:posOffset>
                </wp:positionH>
                <wp:positionV relativeFrom="paragraph">
                  <wp:posOffset>194472</wp:posOffset>
                </wp:positionV>
                <wp:extent cx="40320" cy="70560"/>
                <wp:effectExtent l="19050" t="19050" r="55245" b="4381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0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1B694" id="Ink 358" o:spid="_x0000_s1026" type="#_x0000_t75" style="position:absolute;margin-left:419.95pt;margin-top:14.75pt;width:4.3pt;height:6.7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">
                <v:imagedata r:id="rId3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317166</wp:posOffset>
                </wp:positionH>
                <wp:positionV relativeFrom="paragraph">
                  <wp:posOffset>202392</wp:posOffset>
                </wp:positionV>
                <wp:extent cx="51840" cy="67320"/>
                <wp:effectExtent l="38100" t="38100" r="43815" b="4699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1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E2D9E" id="Ink 357" o:spid="_x0000_s1026" type="#_x0000_t75" style="position:absolute;margin-left:418.2pt;margin-top:15.4pt;width:5.1pt;height:6.4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">
                <v:imagedata r:id="rId3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218166</wp:posOffset>
                </wp:positionH>
                <wp:positionV relativeFrom="paragraph">
                  <wp:posOffset>162072</wp:posOffset>
                </wp:positionV>
                <wp:extent cx="67680" cy="103680"/>
                <wp:effectExtent l="38100" t="38100" r="46990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67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9078F" id="Ink 356" o:spid="_x0000_s1026" type="#_x0000_t75" style="position:absolute;margin-left:410.3pt;margin-top:12.15pt;width:6.35pt;height:9.3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">
                <v:imagedata r:id="rId3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164166</wp:posOffset>
                </wp:positionH>
                <wp:positionV relativeFrom="paragraph">
                  <wp:posOffset>126792</wp:posOffset>
                </wp:positionV>
                <wp:extent cx="40320" cy="195840"/>
                <wp:effectExtent l="19050" t="19050" r="36195" b="520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403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DEEC9" id="Ink 355" o:spid="_x0000_s1026" type="#_x0000_t75" style="position:absolute;margin-left:406.05pt;margin-top:9.5pt;width:4.25pt;height:16.4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">
                <v:imagedata r:id="rId3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125286</wp:posOffset>
                </wp:positionH>
                <wp:positionV relativeFrom="paragraph">
                  <wp:posOffset>30312</wp:posOffset>
                </wp:positionV>
                <wp:extent cx="422280" cy="16920"/>
                <wp:effectExtent l="19050" t="38100" r="53975" b="4064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22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67C2E" id="Ink 354" o:spid="_x0000_s1026" type="#_x0000_t75" style="position:absolute;margin-left:403.1pt;margin-top:1.9pt;width:34.25pt;height:2.4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">
                <v:imagedata r:id="rId3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649366</wp:posOffset>
                </wp:positionH>
                <wp:positionV relativeFrom="paragraph">
                  <wp:posOffset>-242928</wp:posOffset>
                </wp:positionV>
                <wp:extent cx="15480" cy="637200"/>
                <wp:effectExtent l="38100" t="38100" r="41910" b="4889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5480" cy="63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07782" id="Ink 347" o:spid="_x0000_s1026" type="#_x0000_t75" style="position:absolute;margin-left:365.65pt;margin-top:-19.5pt;width:2.25pt;height:51.1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">
                <v:imagedata r:id="rId3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128086</wp:posOffset>
                </wp:positionH>
                <wp:positionV relativeFrom="paragraph">
                  <wp:posOffset>-129528</wp:posOffset>
                </wp:positionV>
                <wp:extent cx="488160" cy="504720"/>
                <wp:effectExtent l="38100" t="38100" r="45720" b="4826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488160" cy="5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78A61" id="Ink 346" o:spid="_x0000_s1026" type="#_x0000_t75" style="position:absolute;margin-left:324.45pt;margin-top:-10.7pt;width:39.5pt;height:40.9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">
                <v:imagedata r:id="rId3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361006</wp:posOffset>
                </wp:positionH>
                <wp:positionV relativeFrom="paragraph">
                  <wp:posOffset>178632</wp:posOffset>
                </wp:positionV>
                <wp:extent cx="60480" cy="126360"/>
                <wp:effectExtent l="38100" t="38100" r="34925" b="4572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60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BB6C2" id="Ink 345" o:spid="_x0000_s1026" type="#_x0000_t75" style="position:absolute;margin-left:342.85pt;margin-top:13.5pt;width:5.75pt;height:11.1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">
                <v:imagedata r:id="rId3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212686</wp:posOffset>
                </wp:positionH>
                <wp:positionV relativeFrom="paragraph">
                  <wp:posOffset>97992</wp:posOffset>
                </wp:positionV>
                <wp:extent cx="377640" cy="30600"/>
                <wp:effectExtent l="38100" t="38100" r="41910" b="4572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3776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1A125" id="Ink 344" o:spid="_x0000_s1026" type="#_x0000_t75" style="position:absolute;margin-left:331.25pt;margin-top:7.1pt;width:30.8pt;height:3.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">
                <v:imagedata r:id="rId3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340126</wp:posOffset>
                </wp:positionH>
                <wp:positionV relativeFrom="paragraph">
                  <wp:posOffset>-36288</wp:posOffset>
                </wp:positionV>
                <wp:extent cx="59400" cy="121680"/>
                <wp:effectExtent l="19050" t="38100" r="36195" b="3111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594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E191E" id="Ink 343" o:spid="_x0000_s1026" type="#_x0000_t75" style="position:absolute;margin-left:341.2pt;margin-top:-3.4pt;width:5.85pt;height:10.3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">
                <v:imagedata r:id="rId3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252646</wp:posOffset>
                </wp:positionH>
                <wp:positionV relativeFrom="paragraph">
                  <wp:posOffset>-45288</wp:posOffset>
                </wp:positionV>
                <wp:extent cx="67680" cy="118440"/>
                <wp:effectExtent l="38100" t="19050" r="46990" b="5334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7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B02DA" id="Ink 342" o:spid="_x0000_s1026" type="#_x0000_t75" style="position:absolute;margin-left:334.3pt;margin-top:-4.1pt;width:6.25pt;height:10.4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">
                <v:imagedata r:id="rId3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181726</wp:posOffset>
                </wp:positionH>
                <wp:positionV relativeFrom="paragraph">
                  <wp:posOffset>16992</wp:posOffset>
                </wp:positionV>
                <wp:extent cx="59760" cy="11160"/>
                <wp:effectExtent l="38100" t="38100" r="35560" b="4635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9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2FA10" id="Ink 341" o:spid="_x0000_s1026" type="#_x0000_t75" style="position:absolute;margin-left:328.7pt;margin-top:1.05pt;width:5.75pt;height:1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">
                <v:imagedata r:id="rId3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051406</wp:posOffset>
                </wp:positionH>
                <wp:positionV relativeFrom="paragraph">
                  <wp:posOffset>126792</wp:posOffset>
                </wp:positionV>
                <wp:extent cx="64800" cy="7920"/>
                <wp:effectExtent l="38100" t="38100" r="49530" b="4953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4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4FC10" id="Ink 335" o:spid="_x0000_s1026" type="#_x0000_t75" style="position:absolute;margin-left:318.5pt;margin-top:9.5pt;width:6pt;height:1.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">
                <v:imagedata r:id="rId3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060046</wp:posOffset>
                </wp:positionH>
                <wp:positionV relativeFrom="paragraph">
                  <wp:posOffset>91872</wp:posOffset>
                </wp:positionV>
                <wp:extent cx="53640" cy="6120"/>
                <wp:effectExtent l="38100" t="38100" r="41910" b="5143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53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8DD02" id="Ink 334" o:spid="_x0000_s1026" type="#_x0000_t75" style="position:absolute;margin-left:319.2pt;margin-top:6.6pt;width:5.3pt;height:1.7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">
                <v:imagedata r:id="rId3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782846</wp:posOffset>
                </wp:positionH>
                <wp:positionV relativeFrom="paragraph">
                  <wp:posOffset>150912</wp:posOffset>
                </wp:positionV>
                <wp:extent cx="61920" cy="73080"/>
                <wp:effectExtent l="38100" t="38100" r="52705" b="4127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61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F945F" id="Ink 333" o:spid="_x0000_s1026" type="#_x0000_t75" style="position:absolute;margin-left:297.35pt;margin-top:11.35pt;width:6pt;height:6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">
                <v:imagedata r:id="rId38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670526</wp:posOffset>
                </wp:positionH>
                <wp:positionV relativeFrom="paragraph">
                  <wp:posOffset>201312</wp:posOffset>
                </wp:positionV>
                <wp:extent cx="85320" cy="94680"/>
                <wp:effectExtent l="38100" t="38100" r="48260" b="3873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853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E3140" id="Ink 332" o:spid="_x0000_s1026" type="#_x0000_t75" style="position:absolute;margin-left:288.45pt;margin-top:15.3pt;width:7.75pt;height:8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">
                <v:imagedata r:id="rId3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552806</wp:posOffset>
                </wp:positionH>
                <wp:positionV relativeFrom="paragraph">
                  <wp:posOffset>91872</wp:posOffset>
                </wp:positionV>
                <wp:extent cx="477720" cy="15840"/>
                <wp:effectExtent l="38100" t="38100" r="36830" b="4191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77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1FDEB" id="Ink 331" o:spid="_x0000_s1026" type="#_x0000_t75" style="position:absolute;margin-left:279.3pt;margin-top:6.6pt;width:38.7pt;height:2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">
                <v:imagedata r:id="rId3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349046</wp:posOffset>
                </wp:positionH>
                <wp:positionV relativeFrom="paragraph">
                  <wp:posOffset>142992</wp:posOffset>
                </wp:positionV>
                <wp:extent cx="66600" cy="5400"/>
                <wp:effectExtent l="38100" t="19050" r="29210" b="5207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66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CCE0A" id="Ink 322" o:spid="_x0000_s1026" type="#_x0000_t75" style="position:absolute;margin-left:263.2pt;margin-top:10.75pt;width:5.9pt;height:1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">
                <v:imagedata r:id="rId3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342926</wp:posOffset>
                </wp:positionH>
                <wp:positionV relativeFrom="paragraph">
                  <wp:posOffset>99792</wp:posOffset>
                </wp:positionV>
                <wp:extent cx="90000" cy="7920"/>
                <wp:effectExtent l="38100" t="38100" r="43815" b="4953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90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2BDEE" id="Ink 321" o:spid="_x0000_s1026" type="#_x0000_t75" style="position:absolute;margin-left:262.7pt;margin-top:7.25pt;width:8.2pt;height:1.5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">
                <v:imagedata r:id="rId3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317206</wp:posOffset>
                </wp:positionH>
                <wp:positionV relativeFrom="paragraph">
                  <wp:posOffset>-172008</wp:posOffset>
                </wp:positionV>
                <wp:extent cx="19080" cy="488520"/>
                <wp:effectExtent l="38100" t="38100" r="38100" b="4508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908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2A8F6" id="Ink 305" o:spid="_x0000_s1026" type="#_x0000_t75" style="position:absolute;margin-left:103.35pt;margin-top:-14pt;width:2.3pt;height:39.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">
                <v:imagedata r:id="rId3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888086</wp:posOffset>
                </wp:positionH>
                <wp:positionV relativeFrom="paragraph">
                  <wp:posOffset>-137808</wp:posOffset>
                </wp:positionV>
                <wp:extent cx="462600" cy="501840"/>
                <wp:effectExtent l="38100" t="38100" r="0" b="5080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6260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4EA39" id="Ink 304" o:spid="_x0000_s1026" type="#_x0000_t75" style="position:absolute;margin-left:69.35pt;margin-top:-11.4pt;width:37.65pt;height:40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">
                <v:imagedata r:id="rId3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086086</wp:posOffset>
                </wp:positionH>
                <wp:positionV relativeFrom="paragraph">
                  <wp:posOffset>170712</wp:posOffset>
                </wp:positionV>
                <wp:extent cx="140400" cy="101520"/>
                <wp:effectExtent l="38100" t="19050" r="12065" b="5143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40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10BF4" id="Ink 303" o:spid="_x0000_s1026" type="#_x0000_t75" style="position:absolute;margin-left:85.4pt;margin-top:12.9pt;width:11.75pt;height:9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">
                <v:imagedata r:id="rId3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119566</wp:posOffset>
                </wp:positionH>
                <wp:positionV relativeFrom="paragraph">
                  <wp:posOffset>143352</wp:posOffset>
                </wp:positionV>
                <wp:extent cx="104400" cy="27720"/>
                <wp:effectExtent l="38100" t="38100" r="48260" b="4889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044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5F86F" id="Ink 302" o:spid="_x0000_s1026" type="#_x0000_t75" style="position:absolute;margin-left:87.6pt;margin-top:10.75pt;width:9.25pt;height:3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">
                <v:imagedata r:id="rId3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971246</wp:posOffset>
                </wp:positionH>
                <wp:positionV relativeFrom="paragraph">
                  <wp:posOffset>167112</wp:posOffset>
                </wp:positionV>
                <wp:extent cx="95760" cy="124920"/>
                <wp:effectExtent l="38100" t="38100" r="38100" b="4699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95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58C39" id="Ink 301" o:spid="_x0000_s1026" type="#_x0000_t75" style="position:absolute;margin-left:75.9pt;margin-top:12.55pt;width:8.6pt;height:11.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">
                <v:imagedata r:id="rId3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006886</wp:posOffset>
                </wp:positionH>
                <wp:positionV relativeFrom="paragraph">
                  <wp:posOffset>49032</wp:posOffset>
                </wp:positionV>
                <wp:extent cx="231120" cy="20520"/>
                <wp:effectExtent l="19050" t="38100" r="36195" b="3683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231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3AF9E" id="Ink 300" o:spid="_x0000_s1026" type="#_x0000_t75" style="position:absolute;margin-left:78.8pt;margin-top:3.25pt;width:19.3pt;height:2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">
                <v:imagedata r:id="rId4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841646</wp:posOffset>
                </wp:positionH>
                <wp:positionV relativeFrom="paragraph">
                  <wp:posOffset>33552</wp:posOffset>
                </wp:positionV>
                <wp:extent cx="71640" cy="7920"/>
                <wp:effectExtent l="38100" t="19050" r="43180" b="4953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71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5D8D1" id="Ink 298" o:spid="_x0000_s1026" type="#_x0000_t75" style="position:absolute;margin-left:65.8pt;margin-top:2.25pt;width:6.35pt;height:1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">
                <v:imagedata r:id="rId402" o:title=""/>
              </v:shape>
            </w:pict>
          </mc:Fallback>
        </mc:AlternateContent>
      </w:r>
    </w:p>
    <w:p w:rsidR="0033253F" w:rsidRPr="008C3DA3" w:rsidRDefault="0033253F" w:rsidP="0000140C">
      <w:pPr>
        <w:rPr>
          <w:rFonts w:ascii="Cambria Math" w:hAnsi="Cambria Math"/>
          <w:sz w:val="24"/>
        </w:rPr>
      </w:pPr>
    </w:p>
    <w:p w:rsidR="0000140C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306726</wp:posOffset>
                </wp:positionH>
                <wp:positionV relativeFrom="paragraph">
                  <wp:posOffset>255022</wp:posOffset>
                </wp:positionV>
                <wp:extent cx="1440" cy="80640"/>
                <wp:effectExtent l="38100" t="19050" r="36830" b="5334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743F4" id="Ink 457" o:spid="_x0000_s1026" type="#_x0000_t75" style="position:absolute;margin-left:417.3pt;margin-top:19.6pt;width:1.2pt;height:7.4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">
                <v:imagedata r:id="rId404" o:title=""/>
              </v:shape>
            </w:pict>
          </mc:Fallback>
        </mc:AlternateContent>
      </w:r>
    </w:p>
    <w:p w:rsidR="0000140C" w:rsidRPr="008C3DA3" w:rsidRDefault="00396463" w:rsidP="0033253F">
      <w:pPr>
        <w:ind w:firstLine="360"/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560166</wp:posOffset>
                </wp:positionH>
                <wp:positionV relativeFrom="paragraph">
                  <wp:posOffset>345582</wp:posOffset>
                </wp:positionV>
                <wp:extent cx="27720" cy="58320"/>
                <wp:effectExtent l="38100" t="38100" r="48895" b="3746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77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9F27A" id="Ink 462" o:spid="_x0000_s1026" type="#_x0000_t75" style="position:absolute;margin-left:437.25pt;margin-top:26.65pt;width:3.35pt;height:5.8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">
                <v:imagedata r:id="rId4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451086</wp:posOffset>
                </wp:positionH>
                <wp:positionV relativeFrom="paragraph">
                  <wp:posOffset>300222</wp:posOffset>
                </wp:positionV>
                <wp:extent cx="94320" cy="48600"/>
                <wp:effectExtent l="38100" t="38100" r="39370" b="4699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43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2D0A" id="Ink 461" o:spid="_x0000_s1026" type="#_x0000_t75" style="position:absolute;margin-left:428.65pt;margin-top:23.1pt;width:8.6pt;height: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">
                <v:imagedata r:id="rId4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99606</wp:posOffset>
                </wp:positionH>
                <wp:positionV relativeFrom="paragraph">
                  <wp:posOffset>63702</wp:posOffset>
                </wp:positionV>
                <wp:extent cx="144000" cy="165240"/>
                <wp:effectExtent l="38100" t="38100" r="46990" b="4445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440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A3B10" id="Ink 460" o:spid="_x0000_s1026" type="#_x0000_t75" style="position:absolute;margin-left:424.6pt;margin-top:4.4pt;width:12.1pt;height:14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">
                <v:imagedata r:id="rId4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207726</wp:posOffset>
                </wp:positionH>
                <wp:positionV relativeFrom="paragraph">
                  <wp:posOffset>304902</wp:posOffset>
                </wp:positionV>
                <wp:extent cx="66600" cy="111240"/>
                <wp:effectExtent l="19050" t="38100" r="48260" b="4127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666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C7BE2" id="Ink 459" o:spid="_x0000_s1026" type="#_x0000_t75" style="position:absolute;margin-left:409.55pt;margin-top:23.45pt;width:6.35pt;height:9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">
                <v:imagedata r:id="rId4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276846</wp:posOffset>
                </wp:positionH>
                <wp:positionV relativeFrom="paragraph">
                  <wp:posOffset>309582</wp:posOffset>
                </wp:positionV>
                <wp:extent cx="96120" cy="171000"/>
                <wp:effectExtent l="38100" t="38100" r="37465" b="3873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96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BAE83" id="Ink 458" o:spid="_x0000_s1026" type="#_x0000_t75" style="position:absolute;margin-left:415.05pt;margin-top:23.8pt;width:8.65pt;height:14.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">
                <v:imagedata r:id="rId4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296286</wp:posOffset>
                </wp:positionH>
                <wp:positionV relativeFrom="paragraph">
                  <wp:posOffset>92502</wp:posOffset>
                </wp:positionV>
                <wp:extent cx="100440" cy="108720"/>
                <wp:effectExtent l="38100" t="38100" r="52070" b="4381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00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65967" id="Ink 456" o:spid="_x0000_s1026" type="#_x0000_t75" style="position:absolute;margin-left:416.5pt;margin-top:6.7pt;width:9.05pt;height:9.7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">
                <v:imagedata r:id="rId4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870326</wp:posOffset>
                </wp:positionH>
                <wp:positionV relativeFrom="paragraph">
                  <wp:posOffset>568062</wp:posOffset>
                </wp:positionV>
                <wp:extent cx="59400" cy="120600"/>
                <wp:effectExtent l="38100" t="19050" r="36195" b="3238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594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1B7D9" id="Ink 447" o:spid="_x0000_s1026" type="#_x0000_t75" style="position:absolute;margin-left:304.2pt;margin-top:44.2pt;width:5.9pt;height:10.1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">
                <v:imagedata r:id="rId4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148886</wp:posOffset>
                </wp:positionH>
                <wp:positionV relativeFrom="paragraph">
                  <wp:posOffset>78462</wp:posOffset>
                </wp:positionV>
                <wp:extent cx="11160" cy="57960"/>
                <wp:effectExtent l="38100" t="38100" r="46355" b="3746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11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0B891" id="Ink 440" o:spid="_x0000_s1026" type="#_x0000_t75" style="position:absolute;margin-left:247.55pt;margin-top:5.7pt;width:1.65pt;height:5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">
                <v:imagedata r:id="rId4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624726</wp:posOffset>
                </wp:positionH>
                <wp:positionV relativeFrom="paragraph">
                  <wp:posOffset>208062</wp:posOffset>
                </wp:positionV>
                <wp:extent cx="106560" cy="91800"/>
                <wp:effectExtent l="38100" t="38100" r="46355" b="4191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06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CD3E5" id="Ink 418" o:spid="_x0000_s1026" type="#_x0000_t75" style="position:absolute;margin-left:206.05pt;margin-top:15.85pt;width:9.65pt;height:8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">
                <v:imagedata r:id="rId4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517446</wp:posOffset>
                </wp:positionH>
                <wp:positionV relativeFrom="paragraph">
                  <wp:posOffset>225342</wp:posOffset>
                </wp:positionV>
                <wp:extent cx="99720" cy="26640"/>
                <wp:effectExtent l="38100" t="38100" r="33655" b="3111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99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FCDFC" id="Ink 417" o:spid="_x0000_s1026" type="#_x0000_t75" style="position:absolute;margin-left:197.7pt;margin-top:17.65pt;width:8.45pt;height:2.6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">
                <v:imagedata r:id="rId4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561006</wp:posOffset>
                </wp:positionH>
                <wp:positionV relativeFrom="paragraph">
                  <wp:posOffset>188622</wp:posOffset>
                </wp:positionV>
                <wp:extent cx="15840" cy="118440"/>
                <wp:effectExtent l="38100" t="19050" r="41910" b="5334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58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1E1FA" id="Ink 416" o:spid="_x0000_s1026" type="#_x0000_t75" style="position:absolute;margin-left:201.3pt;margin-top:14.3pt;width:2.2pt;height:10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">
                <v:imagedata r:id="rId4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455166</wp:posOffset>
                </wp:positionH>
                <wp:positionV relativeFrom="paragraph">
                  <wp:posOffset>215262</wp:posOffset>
                </wp:positionV>
                <wp:extent cx="73800" cy="100440"/>
                <wp:effectExtent l="38100" t="38100" r="40640" b="5207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73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C02AE" id="Ink 415" o:spid="_x0000_s1026" type="#_x0000_t75" style="position:absolute;margin-left:193pt;margin-top:16.4pt;width:6.65pt;height:9.0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">
                <v:imagedata r:id="rId4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410526</wp:posOffset>
                </wp:positionH>
                <wp:positionV relativeFrom="paragraph">
                  <wp:posOffset>223182</wp:posOffset>
                </wp:positionV>
                <wp:extent cx="50400" cy="77400"/>
                <wp:effectExtent l="19050" t="38100" r="45085" b="3746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50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BAAAA" id="Ink 414" o:spid="_x0000_s1026" type="#_x0000_t75" style="position:absolute;margin-left:189.4pt;margin-top:17.1pt;width:4.45pt;height:7.1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">
                <v:imagedata r:id="rId4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266526</wp:posOffset>
                </wp:positionH>
                <wp:positionV relativeFrom="paragraph">
                  <wp:posOffset>226782</wp:posOffset>
                </wp:positionV>
                <wp:extent cx="124920" cy="80640"/>
                <wp:effectExtent l="19050" t="19050" r="46990" b="5334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24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5BC86" id="Ink 413" o:spid="_x0000_s1026" type="#_x0000_t75" style="position:absolute;margin-left:178.05pt;margin-top:17.35pt;width:10.75pt;height:7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">
                <v:imagedata r:id="rId4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305046</wp:posOffset>
                </wp:positionH>
                <wp:positionV relativeFrom="paragraph">
                  <wp:posOffset>157302</wp:posOffset>
                </wp:positionV>
                <wp:extent cx="63720" cy="151920"/>
                <wp:effectExtent l="38100" t="38100" r="31750" b="3873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37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B7CE6" id="Ink 412" o:spid="_x0000_s1026" type="#_x0000_t75" style="position:absolute;margin-left:181.4pt;margin-top:11.9pt;width:5.55pt;height:12.8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">
                <v:imagedata r:id="rId4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143766</wp:posOffset>
                </wp:positionH>
                <wp:positionV relativeFrom="paragraph">
                  <wp:posOffset>195462</wp:posOffset>
                </wp:positionV>
                <wp:extent cx="86040" cy="87480"/>
                <wp:effectExtent l="38100" t="38100" r="28575" b="4635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860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8E4EE" id="Ink 411" o:spid="_x0000_s1026" type="#_x0000_t75" style="position:absolute;margin-left:168.35pt;margin-top:14.85pt;width:7.3pt;height:8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">
                <v:imagedata r:id="rId4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129366</wp:posOffset>
                </wp:positionH>
                <wp:positionV relativeFrom="paragraph">
                  <wp:posOffset>176382</wp:posOffset>
                </wp:positionV>
                <wp:extent cx="7200" cy="112320"/>
                <wp:effectExtent l="19050" t="38100" r="50165" b="4064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7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96C6E" id="Ink 410" o:spid="_x0000_s1026" type="#_x0000_t75" style="position:absolute;margin-left:167.15pt;margin-top:13.45pt;width:1.45pt;height:9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">
                <v:imagedata r:id="rId4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072846</wp:posOffset>
                </wp:positionH>
                <wp:positionV relativeFrom="paragraph">
                  <wp:posOffset>223902</wp:posOffset>
                </wp:positionV>
                <wp:extent cx="60120" cy="73440"/>
                <wp:effectExtent l="38100" t="38100" r="35560" b="4127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0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C8D3" id="Ink 409" o:spid="_x0000_s1026" type="#_x0000_t75" style="position:absolute;margin-left:162.65pt;margin-top:17.1pt;width:5.85pt;height:6.8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">
                <v:imagedata r:id="rId4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036846</wp:posOffset>
                </wp:positionH>
                <wp:positionV relativeFrom="paragraph">
                  <wp:posOffset>190062</wp:posOffset>
                </wp:positionV>
                <wp:extent cx="7560" cy="6840"/>
                <wp:effectExtent l="19050" t="19050" r="31115" b="3175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DCD0A" id="Ink 408" o:spid="_x0000_s1026" type="#_x0000_t75" style="position:absolute;margin-left:159.85pt;margin-top:14.45pt;width:1.25pt;height:1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">
                <v:imagedata r:id="rId4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035406</wp:posOffset>
                </wp:positionH>
                <wp:positionV relativeFrom="paragraph">
                  <wp:posOffset>221022</wp:posOffset>
                </wp:positionV>
                <wp:extent cx="10080" cy="84600"/>
                <wp:effectExtent l="38100" t="38100" r="47625" b="4889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00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64989" id="Ink 407" o:spid="_x0000_s1026" type="#_x0000_t75" style="position:absolute;margin-left:159.8pt;margin-top:16.95pt;width:1.8pt;height:7.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">
                <v:imagedata r:id="rId4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938206</wp:posOffset>
                </wp:positionH>
                <wp:positionV relativeFrom="paragraph">
                  <wp:posOffset>211662</wp:posOffset>
                </wp:positionV>
                <wp:extent cx="79200" cy="95400"/>
                <wp:effectExtent l="19050" t="38100" r="35560" b="3810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79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C4FD8" id="Ink 406" o:spid="_x0000_s1026" type="#_x0000_t75" style="position:absolute;margin-left:152.5pt;margin-top:16.1pt;width:6.95pt;height:8.6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">
                <v:imagedata r:id="rId4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869446</wp:posOffset>
                </wp:positionH>
                <wp:positionV relativeFrom="paragraph">
                  <wp:posOffset>223542</wp:posOffset>
                </wp:positionV>
                <wp:extent cx="64800" cy="79560"/>
                <wp:effectExtent l="38100" t="38100" r="49530" b="3492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4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DB549" id="Ink 405" o:spid="_x0000_s1026" type="#_x0000_t75" style="position:absolute;margin-left:146.85pt;margin-top:17.1pt;width:6pt;height:7.3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">
                <v:imagedata r:id="rId4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833806</wp:posOffset>
                </wp:positionH>
                <wp:positionV relativeFrom="paragraph">
                  <wp:posOffset>226062</wp:posOffset>
                </wp:positionV>
                <wp:extent cx="6840" cy="80640"/>
                <wp:effectExtent l="38100" t="19050" r="50800" b="3429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68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6B103" id="Ink 404" o:spid="_x0000_s1026" type="#_x0000_t75" style="position:absolute;margin-left:143.85pt;margin-top:17.3pt;width:1.65pt;height:7.4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">
                <v:imagedata r:id="rId4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583606</wp:posOffset>
                </wp:positionH>
                <wp:positionV relativeFrom="paragraph">
                  <wp:posOffset>230022</wp:posOffset>
                </wp:positionV>
                <wp:extent cx="147960" cy="157680"/>
                <wp:effectExtent l="19050" t="38100" r="42545" b="5207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47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23340" id="Ink 403" o:spid="_x0000_s1026" type="#_x0000_t75" style="position:absolute;margin-left:124.2pt;margin-top:17.55pt;width:12.75pt;height:13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">
                <v:imagedata r:id="rId4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620326</wp:posOffset>
                </wp:positionH>
                <wp:positionV relativeFrom="paragraph">
                  <wp:posOffset>169182</wp:posOffset>
                </wp:positionV>
                <wp:extent cx="26640" cy="138600"/>
                <wp:effectExtent l="38100" t="38100" r="50165" b="5207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26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9C9D9" id="Ink 402" o:spid="_x0000_s1026" type="#_x0000_t75" style="position:absolute;margin-left:127.25pt;margin-top:12.75pt;width:2.95pt;height:11.9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">
                <v:imagedata r:id="rId4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525286</wp:posOffset>
                </wp:positionH>
                <wp:positionV relativeFrom="paragraph">
                  <wp:posOffset>171702</wp:posOffset>
                </wp:positionV>
                <wp:extent cx="8640" cy="8640"/>
                <wp:effectExtent l="19050" t="38100" r="48895" b="298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8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080B8" id="Ink 401" o:spid="_x0000_s1026" type="#_x0000_t75" style="position:absolute;margin-left:119.55pt;margin-top:13.4pt;width:1.55pt;height:1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">
                <v:imagedata r:id="rId4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533566</wp:posOffset>
                </wp:positionH>
                <wp:positionV relativeFrom="paragraph">
                  <wp:posOffset>233982</wp:posOffset>
                </wp:positionV>
                <wp:extent cx="12600" cy="75600"/>
                <wp:effectExtent l="38100" t="38100" r="45085" b="3873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43628" id="Ink 400" o:spid="_x0000_s1026" type="#_x0000_t75" style="position:absolute;margin-left:120.3pt;margin-top:17.95pt;width:2pt;height:6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">
                <v:imagedata r:id="rId4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480646</wp:posOffset>
                </wp:positionH>
                <wp:positionV relativeFrom="paragraph">
                  <wp:posOffset>194022</wp:posOffset>
                </wp:positionV>
                <wp:extent cx="14760" cy="114120"/>
                <wp:effectExtent l="38100" t="38100" r="42545" b="3873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4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FCFD3" id="Ink 399" o:spid="_x0000_s1026" type="#_x0000_t75" style="position:absolute;margin-left:116.1pt;margin-top:14.8pt;width:2.2pt;height:10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">
                <v:imagedata r:id="rId4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400726</wp:posOffset>
                </wp:positionH>
                <wp:positionV relativeFrom="paragraph">
                  <wp:posOffset>254142</wp:posOffset>
                </wp:positionV>
                <wp:extent cx="66240" cy="76320"/>
                <wp:effectExtent l="38100" t="38100" r="29210" b="3810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66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1BDBA" id="Ink 398" o:spid="_x0000_s1026" type="#_x0000_t75" style="position:absolute;margin-left:110pt;margin-top:19.5pt;width:6.1pt;height:7.0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">
                <v:imagedata r:id="rId4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401806</wp:posOffset>
                </wp:positionH>
                <wp:positionV relativeFrom="paragraph">
                  <wp:posOffset>251622</wp:posOffset>
                </wp:positionV>
                <wp:extent cx="7920" cy="122040"/>
                <wp:effectExtent l="38100" t="38100" r="49530" b="4953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9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8090A" id="Ink 397" o:spid="_x0000_s1026" type="#_x0000_t75" style="position:absolute;margin-left:109.85pt;margin-top:19.3pt;width:1.75pt;height:10.6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">
                <v:imagedata r:id="rId4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250966</wp:posOffset>
                </wp:positionH>
                <wp:positionV relativeFrom="paragraph">
                  <wp:posOffset>248022</wp:posOffset>
                </wp:positionV>
                <wp:extent cx="119520" cy="90360"/>
                <wp:effectExtent l="19050" t="38100" r="52070" b="4318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95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DB87E" id="Ink 396" o:spid="_x0000_s1026" type="#_x0000_t75" style="position:absolute;margin-left:98pt;margin-top:19.1pt;width:10.45pt;height:8.1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">
                <v:imagedata r:id="rId4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199126</wp:posOffset>
                </wp:positionH>
                <wp:positionV relativeFrom="paragraph">
                  <wp:posOffset>195102</wp:posOffset>
                </wp:positionV>
                <wp:extent cx="11160" cy="11880"/>
                <wp:effectExtent l="19050" t="38100" r="46355" b="4572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1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83E1E" id="Ink 395" o:spid="_x0000_s1026" type="#_x0000_t75" style="position:absolute;margin-left:93.95pt;margin-top:14.9pt;width:1.5pt;height:1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">
                <v:imagedata r:id="rId4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193726</wp:posOffset>
                </wp:positionH>
                <wp:positionV relativeFrom="paragraph">
                  <wp:posOffset>240102</wp:posOffset>
                </wp:positionV>
                <wp:extent cx="23760" cy="99000"/>
                <wp:effectExtent l="38100" t="38100" r="52705" b="5397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37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39DE2" id="Ink 394" o:spid="_x0000_s1026" type="#_x0000_t75" style="position:absolute;margin-left:93.5pt;margin-top:18.35pt;width:2.95pt;height:8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">
                <v:imagedata r:id="rId4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094366</wp:posOffset>
                </wp:positionH>
                <wp:positionV relativeFrom="paragraph">
                  <wp:posOffset>225702</wp:posOffset>
                </wp:positionV>
                <wp:extent cx="86040" cy="113400"/>
                <wp:effectExtent l="19050" t="38100" r="28575" b="3937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860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1047" id="Ink 393" o:spid="_x0000_s1026" type="#_x0000_t75" style="position:absolute;margin-left:85.75pt;margin-top:17.2pt;width:7.7pt;height:10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">
                <v:imagedata r:id="rId4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933806</wp:posOffset>
                </wp:positionH>
                <wp:positionV relativeFrom="paragraph">
                  <wp:posOffset>219942</wp:posOffset>
                </wp:positionV>
                <wp:extent cx="98640" cy="128520"/>
                <wp:effectExtent l="38100" t="38100" r="34925" b="4318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98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F61B5" id="Ink 392" o:spid="_x0000_s1026" type="#_x0000_t75" style="position:absolute;margin-left:73pt;margin-top:16.75pt;width:8.9pt;height:11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">
                <v:imagedata r:id="rId474" o:title=""/>
              </v:shape>
            </w:pict>
          </mc:Fallback>
        </mc:AlternateContent>
      </w:r>
      <w:r w:rsidR="0000140C" w:rsidRPr="008C3DA3">
        <w:rPr>
          <w:rFonts w:ascii="Cambria Math" w:hAnsi="Cambria Math"/>
          <w:sz w:val="24"/>
        </w:rPr>
        <w:t>4.</w:t>
      </w:r>
      <w:r w:rsidR="0000140C" w:rsidRPr="008C3DA3">
        <w:rPr>
          <w:rFonts w:ascii="Cambria Math" w:hAnsi="Cambria Math"/>
          <w:sz w:val="24"/>
        </w:rPr>
        <w:tab/>
      </w:r>
      <w:r w:rsidR="00806F0C" w:rsidRPr="008C3DA3">
        <w:rPr>
          <w:rFonts w:ascii="Cambria Math" w:hAnsi="Cambria Math"/>
          <w:position w:val="-32"/>
          <w:sz w:val="24"/>
        </w:rPr>
        <w:object w:dxaOrig="639" w:dyaOrig="800">
          <v:shape id="_x0000_i1075" type="#_x0000_t75" style="width:32.25pt;height:40.4pt" o:ole="">
            <v:imagedata r:id="rId475" o:title=""/>
          </v:shape>
          <o:OLEObject Type="Embed" ProgID="Equation.DSMT4" ShapeID="_x0000_i1075" DrawAspect="Content" ObjectID="_1585988069" r:id="rId476"/>
        </w:object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806F0C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>5.</w:t>
      </w:r>
      <w:r w:rsidR="00806F0C" w:rsidRPr="00806F0C">
        <w:rPr>
          <w:rFonts w:ascii="Cambria Math" w:hAnsi="Cambria Math"/>
          <w:sz w:val="24"/>
        </w:rPr>
        <w:t xml:space="preserve"> </w:t>
      </w:r>
      <w:r w:rsidR="00806F0C" w:rsidRPr="008C3DA3">
        <w:rPr>
          <w:rFonts w:ascii="Cambria Math" w:hAnsi="Cambria Math"/>
          <w:position w:val="-30"/>
          <w:sz w:val="24"/>
        </w:rPr>
        <w:object w:dxaOrig="660" w:dyaOrig="780">
          <v:shape id="_x0000_i1077" type="#_x0000_t75" style="width:33.3pt;height:39.4pt" o:ole="">
            <v:imagedata r:id="rId477" o:title=""/>
          </v:shape>
          <o:OLEObject Type="Embed" ProgID="Equation.DSMT4" ShapeID="_x0000_i1077" DrawAspect="Content" ObjectID="_1585988070" r:id="rId478"/>
        </w:object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00140C" w:rsidRPr="008C3DA3">
        <w:rPr>
          <w:rFonts w:ascii="Cambria Math" w:hAnsi="Cambria Math"/>
          <w:sz w:val="24"/>
        </w:rPr>
        <w:t xml:space="preserve">6. </w:t>
      </w:r>
      <w:r w:rsidR="00806F0C" w:rsidRPr="008C3DA3">
        <w:rPr>
          <w:rFonts w:ascii="Cambria Math" w:hAnsi="Cambria Math"/>
          <w:position w:val="-32"/>
          <w:sz w:val="24"/>
        </w:rPr>
        <w:object w:dxaOrig="820" w:dyaOrig="800">
          <v:shape id="_x0000_i1079" type="#_x0000_t75" style="width:41.1pt;height:40.4pt" o:ole="">
            <v:imagedata r:id="rId479" o:title=""/>
          </v:shape>
          <o:OLEObject Type="Embed" ProgID="Equation.DSMT4" ShapeID="_x0000_i1079" DrawAspect="Content" ObjectID="_1585988071" r:id="rId480"/>
        </w:object>
      </w:r>
    </w:p>
    <w:p w:rsidR="0000140C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6667166</wp:posOffset>
                </wp:positionH>
                <wp:positionV relativeFrom="paragraph">
                  <wp:posOffset>55227</wp:posOffset>
                </wp:positionV>
                <wp:extent cx="24120" cy="169200"/>
                <wp:effectExtent l="38100" t="38100" r="33655" b="4064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41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EAF4C" id="Ink 486" o:spid="_x0000_s1026" type="#_x0000_t75" style="position:absolute;margin-left:524.55pt;margin-top:3.75pt;width:2.65pt;height:14.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">
                <v:imagedata r:id="rId4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6174686</wp:posOffset>
                </wp:positionH>
                <wp:positionV relativeFrom="paragraph">
                  <wp:posOffset>30027</wp:posOffset>
                </wp:positionV>
                <wp:extent cx="54720" cy="87120"/>
                <wp:effectExtent l="38100" t="38100" r="40640" b="4635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4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85936" id="Ink 475" o:spid="_x0000_s1026" type="#_x0000_t75" style="position:absolute;margin-left:485.65pt;margin-top:1.8pt;width:5.4pt;height:7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">
                <v:imagedata r:id="rId4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6133646</wp:posOffset>
                </wp:positionH>
                <wp:positionV relativeFrom="paragraph">
                  <wp:posOffset>111387</wp:posOffset>
                </wp:positionV>
                <wp:extent cx="6480" cy="122400"/>
                <wp:effectExtent l="38100" t="38100" r="50800" b="4953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4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AA0C4" id="Ink 474" o:spid="_x0000_s1026" type="#_x0000_t75" style="position:absolute;margin-left:482.45pt;margin-top:8.25pt;width:1.6pt;height:10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">
                <v:imagedata r:id="rId4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721086</wp:posOffset>
                </wp:positionH>
                <wp:positionV relativeFrom="paragraph">
                  <wp:posOffset>77187</wp:posOffset>
                </wp:positionV>
                <wp:extent cx="53280" cy="109080"/>
                <wp:effectExtent l="38100" t="38100" r="42545" b="4381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3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05BF3" id="Ink 471" o:spid="_x0000_s1026" type="#_x0000_t75" style="position:absolute;margin-left:449.95pt;margin-top:5.55pt;width:4.9pt;height:9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">
                <v:imagedata r:id="rId4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284406</wp:posOffset>
                </wp:positionH>
                <wp:positionV relativeFrom="paragraph">
                  <wp:posOffset>285267</wp:posOffset>
                </wp:positionV>
                <wp:extent cx="315360" cy="11520"/>
                <wp:effectExtent l="38100" t="38100" r="46990" b="4572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315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4C502" id="Ink 465" o:spid="_x0000_s1026" type="#_x0000_t75" style="position:absolute;margin-left:415.55pt;margin-top:21.8pt;width:26.05pt;height:2.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">
                <v:imagedata r:id="rId4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408606</wp:posOffset>
                </wp:positionH>
                <wp:positionV relativeFrom="paragraph">
                  <wp:posOffset>150267</wp:posOffset>
                </wp:positionV>
                <wp:extent cx="2880" cy="102600"/>
                <wp:effectExtent l="19050" t="19050" r="54610" b="5016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8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DE15D" id="Ink 464" o:spid="_x0000_s1026" type="#_x0000_t75" style="position:absolute;margin-left:425.15pt;margin-top:11.3pt;width:1.6pt;height:9.3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">
                <v:imagedata r:id="rId4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623006</wp:posOffset>
                </wp:positionH>
                <wp:positionV relativeFrom="paragraph">
                  <wp:posOffset>-124773</wp:posOffset>
                </wp:positionV>
                <wp:extent cx="640080" cy="733680"/>
                <wp:effectExtent l="38100" t="38100" r="26670" b="4762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640080" cy="7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D625D" id="Ink 454" o:spid="_x0000_s1026" type="#_x0000_t75" style="position:absolute;margin-left:284.95pt;margin-top:-10.3pt;width:51.35pt;height:58.8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">
                <v:imagedata r:id="rId4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3588086</wp:posOffset>
                </wp:positionH>
                <wp:positionV relativeFrom="paragraph">
                  <wp:posOffset>-104973</wp:posOffset>
                </wp:positionV>
                <wp:extent cx="46440" cy="729000"/>
                <wp:effectExtent l="38100" t="38100" r="48895" b="5207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46440" cy="7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B9575" id="Ink 453" o:spid="_x0000_s1026" type="#_x0000_t75" style="position:absolute;margin-left:282.05pt;margin-top:-8.75pt;width:4.6pt;height:58.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">
                <v:imagedata r:id="rId4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655766</wp:posOffset>
                </wp:positionH>
                <wp:positionV relativeFrom="paragraph">
                  <wp:posOffset>241707</wp:posOffset>
                </wp:positionV>
                <wp:extent cx="419040" cy="19080"/>
                <wp:effectExtent l="19050" t="38100" r="38735" b="3810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19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575E4" id="Ink 448" o:spid="_x0000_s1026" type="#_x0000_t75" style="position:absolute;margin-left:287.3pt;margin-top:18.6pt;width:34.15pt;height:2.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">
                <v:imagedata r:id="rId4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745046</wp:posOffset>
                </wp:positionH>
                <wp:positionV relativeFrom="paragraph">
                  <wp:posOffset>66027</wp:posOffset>
                </wp:positionV>
                <wp:extent cx="96480" cy="141120"/>
                <wp:effectExtent l="38100" t="38100" r="37465" b="4953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96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9F578" id="Ink 446" o:spid="_x0000_s1026" type="#_x0000_t75" style="position:absolute;margin-left:294.3pt;margin-top:4.65pt;width:8.8pt;height:12.2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">
                <v:imagedata r:id="rId5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703646</wp:posOffset>
                </wp:positionH>
                <wp:positionV relativeFrom="paragraph">
                  <wp:posOffset>64587</wp:posOffset>
                </wp:positionV>
                <wp:extent cx="128160" cy="138240"/>
                <wp:effectExtent l="38100" t="38100" r="43815" b="5270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28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AC525" id="Ink 445" o:spid="_x0000_s1026" type="#_x0000_t75" style="position:absolute;margin-left:291.15pt;margin-top:4.55pt;width:11.1pt;height:12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">
                <v:imagedata r:id="rId50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439766</wp:posOffset>
                </wp:positionH>
                <wp:positionV relativeFrom="paragraph">
                  <wp:posOffset>231627</wp:posOffset>
                </wp:positionV>
                <wp:extent cx="76320" cy="10800"/>
                <wp:effectExtent l="38100" t="38100" r="38100" b="4635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76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F45D1" id="Ink 444" o:spid="_x0000_s1026" type="#_x0000_t75" style="position:absolute;margin-left:270.4pt;margin-top:17.85pt;width:6.55pt;height:1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">
                <v:imagedata r:id="rId50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443726</wp:posOffset>
                </wp:positionH>
                <wp:positionV relativeFrom="paragraph">
                  <wp:posOffset>194907</wp:posOffset>
                </wp:positionV>
                <wp:extent cx="68040" cy="12960"/>
                <wp:effectExtent l="38100" t="38100" r="46355" b="4445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8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C9252" id="Ink 443" o:spid="_x0000_s1026" type="#_x0000_t75" style="position:absolute;margin-left:270.65pt;margin-top:14.8pt;width:6.45pt;height:2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">
                <v:imagedata r:id="rId5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358406</wp:posOffset>
                </wp:positionH>
                <wp:positionV relativeFrom="paragraph">
                  <wp:posOffset>-39813</wp:posOffset>
                </wp:positionV>
                <wp:extent cx="80280" cy="115560"/>
                <wp:effectExtent l="19050" t="19050" r="34290" b="3746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80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D55A8" id="Ink 442" o:spid="_x0000_s1026" type="#_x0000_t75" style="position:absolute;margin-left:263.9pt;margin-top:-3.65pt;width:7.4pt;height:9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">
                <v:imagedata r:id="rId5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257606</wp:posOffset>
                </wp:positionH>
                <wp:positionV relativeFrom="paragraph">
                  <wp:posOffset>47307</wp:posOffset>
                </wp:positionV>
                <wp:extent cx="83160" cy="405720"/>
                <wp:effectExtent l="38100" t="38100" r="50800" b="5207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8316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582F6" id="Ink 441" o:spid="_x0000_s1026" type="#_x0000_t75" style="position:absolute;margin-left:255.9pt;margin-top:3.2pt;width:7.8pt;height:33.1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">
                <v:imagedata r:id="rId5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942966</wp:posOffset>
                </wp:positionH>
                <wp:positionV relativeFrom="paragraph">
                  <wp:posOffset>219027</wp:posOffset>
                </wp:positionV>
                <wp:extent cx="290880" cy="27000"/>
                <wp:effectExtent l="38100" t="38100" r="52070" b="4953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90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AEA0B" id="Ink 437" o:spid="_x0000_s1026" type="#_x0000_t75" style="position:absolute;margin-left:231.25pt;margin-top:16.8pt;width:23.95pt;height:3.1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">
                <v:imagedata r:id="rId5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027566</wp:posOffset>
                </wp:positionH>
                <wp:positionV relativeFrom="paragraph">
                  <wp:posOffset>67827</wp:posOffset>
                </wp:positionV>
                <wp:extent cx="65880" cy="110880"/>
                <wp:effectExtent l="38100" t="19050" r="48895" b="4191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5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E3F06" id="Ink 436" o:spid="_x0000_s1026" type="#_x0000_t75" style="position:absolute;margin-left:237.85pt;margin-top:4.8pt;width:6.2pt;height:9.7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">
                <v:imagedata r:id="rId5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982926</wp:posOffset>
                </wp:positionH>
                <wp:positionV relativeFrom="paragraph">
                  <wp:posOffset>88347</wp:posOffset>
                </wp:positionV>
                <wp:extent cx="123120" cy="102960"/>
                <wp:effectExtent l="19050" t="38100" r="48895" b="4953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23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6BE52" id="Ink 435" o:spid="_x0000_s1026" type="#_x0000_t75" style="position:absolute;margin-left:234.4pt;margin-top:6.4pt;width:10.45pt;height:9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">
                <v:imagedata r:id="rId5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830646</wp:posOffset>
                </wp:positionH>
                <wp:positionV relativeFrom="paragraph">
                  <wp:posOffset>12387</wp:posOffset>
                </wp:positionV>
                <wp:extent cx="69120" cy="371520"/>
                <wp:effectExtent l="38100" t="38100" r="45720" b="4762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6912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60178" id="Ink 434" o:spid="_x0000_s1026" type="#_x0000_t75" style="position:absolute;margin-left:222.3pt;margin-top:.45pt;width:6.65pt;height:30.4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">
                <v:imagedata r:id="rId5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1202366</wp:posOffset>
                </wp:positionH>
                <wp:positionV relativeFrom="paragraph">
                  <wp:posOffset>6987</wp:posOffset>
                </wp:positionV>
                <wp:extent cx="488160" cy="474480"/>
                <wp:effectExtent l="38100" t="38100" r="45720" b="4000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8816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0D103" id="Ink 432" o:spid="_x0000_s1026" type="#_x0000_t75" style="position:absolute;margin-left:94.15pt;margin-top:-.05pt;width:39.6pt;height:38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">
                <v:imagedata r:id="rId5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190486</wp:posOffset>
                </wp:positionH>
                <wp:positionV relativeFrom="paragraph">
                  <wp:posOffset>48027</wp:posOffset>
                </wp:positionV>
                <wp:extent cx="20160" cy="371880"/>
                <wp:effectExtent l="38100" t="19050" r="37465" b="4762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2016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CA9C0" id="Ink 431" o:spid="_x0000_s1026" type="#_x0000_t75" style="position:absolute;margin-left:93.15pt;margin-top:3.3pt;width:2.75pt;height:30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">
                <v:imagedata r:id="rId5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1484966</wp:posOffset>
                </wp:positionH>
                <wp:positionV relativeFrom="paragraph">
                  <wp:posOffset>88707</wp:posOffset>
                </wp:positionV>
                <wp:extent cx="95400" cy="126720"/>
                <wp:effectExtent l="38100" t="38100" r="19050" b="4508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95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54626" id="Ink 429" o:spid="_x0000_s1026" type="#_x0000_t75" style="position:absolute;margin-left:116.5pt;margin-top:6.5pt;width:8.55pt;height:10.6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">
                <v:imagedata r:id="rId5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317926</wp:posOffset>
                </wp:positionH>
                <wp:positionV relativeFrom="paragraph">
                  <wp:posOffset>209307</wp:posOffset>
                </wp:positionV>
                <wp:extent cx="116640" cy="139680"/>
                <wp:effectExtent l="38100" t="38100" r="36195" b="5143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166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376EA" id="Ink 428" o:spid="_x0000_s1026" type="#_x0000_t75" style="position:absolute;margin-left:103.3pt;margin-top:15.95pt;width:10.15pt;height:12.1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">
                <v:imagedata r:id="rId5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302086</wp:posOffset>
                </wp:positionH>
                <wp:positionV relativeFrom="paragraph">
                  <wp:posOffset>216507</wp:posOffset>
                </wp:positionV>
                <wp:extent cx="132120" cy="115920"/>
                <wp:effectExtent l="38100" t="38100" r="39370" b="3683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32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DBFDC" id="Ink 427" o:spid="_x0000_s1026" type="#_x0000_t75" style="position:absolute;margin-left:102.05pt;margin-top:16.5pt;width:11.35pt;height:10.1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">
                <v:imagedata r:id="rId5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018766</wp:posOffset>
                </wp:positionH>
                <wp:positionV relativeFrom="paragraph">
                  <wp:posOffset>265107</wp:posOffset>
                </wp:positionV>
                <wp:extent cx="125280" cy="12240"/>
                <wp:effectExtent l="19050" t="38100" r="46355" b="4508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25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04565" id="Ink 426" o:spid="_x0000_s1026" type="#_x0000_t75" style="position:absolute;margin-left:79.7pt;margin-top:20.4pt;width:10.45pt;height:1.9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">
                <v:imagedata r:id="rId5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017326</wp:posOffset>
                </wp:positionH>
                <wp:positionV relativeFrom="paragraph">
                  <wp:posOffset>220107</wp:posOffset>
                </wp:positionV>
                <wp:extent cx="134280" cy="15120"/>
                <wp:effectExtent l="38100" t="38100" r="37465" b="4254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34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AD6D2" id="Ink 425" o:spid="_x0000_s1026" type="#_x0000_t75" style="position:absolute;margin-left:79.6pt;margin-top:16.75pt;width:11.65pt;height:2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">
                <v:imagedata r:id="rId5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901406</wp:posOffset>
                </wp:positionH>
                <wp:positionV relativeFrom="paragraph">
                  <wp:posOffset>55227</wp:posOffset>
                </wp:positionV>
                <wp:extent cx="59760" cy="88560"/>
                <wp:effectExtent l="38100" t="38100" r="35560" b="4508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597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427E4" id="Ink 424" o:spid="_x0000_s1026" type="#_x0000_t75" style="position:absolute;margin-left:70.5pt;margin-top:3.8pt;width:5.8pt;height:8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">
                <v:imagedata r:id="rId5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796286</wp:posOffset>
                </wp:positionH>
                <wp:positionV relativeFrom="paragraph">
                  <wp:posOffset>105987</wp:posOffset>
                </wp:positionV>
                <wp:extent cx="90360" cy="286560"/>
                <wp:effectExtent l="38100" t="38100" r="24130" b="3746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903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D8816" id="Ink 423" o:spid="_x0000_s1026" type="#_x0000_t75" style="position:absolute;margin-left:62.2pt;margin-top:7.85pt;width:8.2pt;height:23.6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">
                <v:imagedata r:id="rId5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731486</wp:posOffset>
                </wp:positionH>
                <wp:positionV relativeFrom="paragraph">
                  <wp:posOffset>142707</wp:posOffset>
                </wp:positionV>
                <wp:extent cx="89280" cy="61920"/>
                <wp:effectExtent l="38100" t="38100" r="44450" b="5270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89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8BFE5" id="Ink 422" o:spid="_x0000_s1026" type="#_x0000_t75" style="position:absolute;margin-left:57.15pt;margin-top:10.7pt;width:7.6pt;height:6.0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">
                <v:imagedata r:id="rId5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633206</wp:posOffset>
                </wp:positionH>
                <wp:positionV relativeFrom="paragraph">
                  <wp:posOffset>189147</wp:posOffset>
                </wp:positionV>
                <wp:extent cx="77040" cy="146520"/>
                <wp:effectExtent l="38100" t="19050" r="37465" b="4445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770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45351" id="Ink 421" o:spid="_x0000_s1026" type="#_x0000_t75" style="position:absolute;margin-left:49.35pt;margin-top:14.35pt;width:6.95pt;height:12.7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">
                <v:imagedata r:id="rId5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96486</wp:posOffset>
                </wp:positionH>
                <wp:positionV relativeFrom="paragraph">
                  <wp:posOffset>186987</wp:posOffset>
                </wp:positionV>
                <wp:extent cx="107280" cy="131400"/>
                <wp:effectExtent l="38100" t="38100" r="45720" b="4064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072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D0D55" id="Ink 420" o:spid="_x0000_s1026" type="#_x0000_t75" style="position:absolute;margin-left:46.45pt;margin-top:14.15pt;width:9.45pt;height:11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">
                <v:imagedata r:id="rId5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6526</wp:posOffset>
                </wp:positionH>
                <wp:positionV relativeFrom="paragraph">
                  <wp:posOffset>85827</wp:posOffset>
                </wp:positionV>
                <wp:extent cx="57600" cy="339840"/>
                <wp:effectExtent l="38100" t="38100" r="38100" b="4127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576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1F555" id="Ink 419" o:spid="_x0000_s1026" type="#_x0000_t75" style="position:absolute;margin-left:36.15pt;margin-top:6.2pt;width:5.5pt;height:27.8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">
                <v:imagedata r:id="rId544" o:title=""/>
              </v:shape>
            </w:pict>
          </mc:Fallback>
        </mc:AlternateContent>
      </w:r>
    </w:p>
    <w:p w:rsidR="0000140C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6429206</wp:posOffset>
                </wp:positionH>
                <wp:positionV relativeFrom="paragraph">
                  <wp:posOffset>-394298</wp:posOffset>
                </wp:positionV>
                <wp:extent cx="547200" cy="806040"/>
                <wp:effectExtent l="38100" t="38100" r="43815" b="5143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547200" cy="80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E2534" id="Ink 495" o:spid="_x0000_s1026" type="#_x0000_t75" style="position:absolute;margin-left:505.65pt;margin-top:-31.65pt;width:44.4pt;height:64.7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">
                <v:imagedata r:id="rId5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6887486</wp:posOffset>
                </wp:positionH>
                <wp:positionV relativeFrom="paragraph">
                  <wp:posOffset>93142</wp:posOffset>
                </wp:positionV>
                <wp:extent cx="57240" cy="95760"/>
                <wp:effectExtent l="38100" t="38100" r="38100" b="3810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572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3C41A" id="Ink 494" o:spid="_x0000_s1026" type="#_x0000_t75" style="position:absolute;margin-left:541.8pt;margin-top:6.85pt;width:5.6pt;height:8.4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">
                <v:imagedata r:id="rId5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6796766</wp:posOffset>
                </wp:positionH>
                <wp:positionV relativeFrom="paragraph">
                  <wp:posOffset>124462</wp:posOffset>
                </wp:positionV>
                <wp:extent cx="56520" cy="72360"/>
                <wp:effectExtent l="38100" t="19050" r="38735" b="4254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565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D39E5" id="Ink 493" o:spid="_x0000_s1026" type="#_x0000_t75" style="position:absolute;margin-left:535pt;margin-top:9.3pt;width:5.2pt;height:6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">
                <v:imagedata r:id="rId5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797486</wp:posOffset>
                </wp:positionH>
                <wp:positionV relativeFrom="paragraph">
                  <wp:posOffset>112942</wp:posOffset>
                </wp:positionV>
                <wp:extent cx="52200" cy="6480"/>
                <wp:effectExtent l="38100" t="38100" r="43180" b="5080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52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2BAF8" id="Ink 492" o:spid="_x0000_s1026" type="#_x0000_t75" style="position:absolute;margin-left:534.75pt;margin-top:8.45pt;width:5.05pt;height:1.5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">
                <v:imagedata r:id="rId5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6706406</wp:posOffset>
                </wp:positionH>
                <wp:positionV relativeFrom="paragraph">
                  <wp:posOffset>194662</wp:posOffset>
                </wp:positionV>
                <wp:extent cx="59760" cy="84960"/>
                <wp:effectExtent l="38100" t="38100" r="35560" b="4889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59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D9CDB" id="Ink 491" o:spid="_x0000_s1026" type="#_x0000_t75" style="position:absolute;margin-left:527.75pt;margin-top:14.75pt;width:5.45pt;height:7.9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">
                <v:imagedata r:id="rId5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6673286</wp:posOffset>
                </wp:positionH>
                <wp:positionV relativeFrom="paragraph">
                  <wp:posOffset>192142</wp:posOffset>
                </wp:positionV>
                <wp:extent cx="98640" cy="106200"/>
                <wp:effectExtent l="19050" t="38100" r="34925" b="4635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98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3C35B" id="Ink 490" o:spid="_x0000_s1026" type="#_x0000_t75" style="position:absolute;margin-left:525pt;margin-top:14.6pt;width:8.65pt;height:9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">
                <v:imagedata r:id="rId5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6609206</wp:posOffset>
                </wp:positionH>
                <wp:positionV relativeFrom="paragraph">
                  <wp:posOffset>83062</wp:posOffset>
                </wp:positionV>
                <wp:extent cx="45720" cy="90720"/>
                <wp:effectExtent l="19050" t="38100" r="49530" b="4318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457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77756" id="Ink 489" o:spid="_x0000_s1026" type="#_x0000_t75" style="position:absolute;margin-left:519.85pt;margin-top:6pt;width:4.3pt;height:8.3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">
                <v:imagedata r:id="rId5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6480686</wp:posOffset>
                </wp:positionH>
                <wp:positionV relativeFrom="paragraph">
                  <wp:posOffset>136702</wp:posOffset>
                </wp:positionV>
                <wp:extent cx="97200" cy="161280"/>
                <wp:effectExtent l="19050" t="38100" r="36195" b="4889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972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54BF3" id="Ink 488" o:spid="_x0000_s1026" type="#_x0000_t75" style="position:absolute;margin-left:509.95pt;margin-top:10.2pt;width:8.55pt;height:13.9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">
                <v:imagedata r:id="rId5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6460526</wp:posOffset>
                </wp:positionH>
                <wp:positionV relativeFrom="paragraph">
                  <wp:posOffset>18262</wp:posOffset>
                </wp:positionV>
                <wp:extent cx="368280" cy="21240"/>
                <wp:effectExtent l="38100" t="38100" r="51435" b="3619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368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DF188" id="Ink 487" o:spid="_x0000_s1026" type="#_x0000_t75" style="position:absolute;margin-left:508.2pt;margin-top:.8pt;width:30.2pt;height:2.8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">
                <v:imagedata r:id="rId5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6384566</wp:posOffset>
                </wp:positionH>
                <wp:positionV relativeFrom="paragraph">
                  <wp:posOffset>42742</wp:posOffset>
                </wp:positionV>
                <wp:extent cx="62640" cy="5040"/>
                <wp:effectExtent l="38100" t="19050" r="33020" b="5270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62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83945" id="Ink 485" o:spid="_x0000_s1026" type="#_x0000_t75" style="position:absolute;margin-left:502.2pt;margin-top:2.7pt;width:5.7pt;height:1.5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">
                <v:imagedata r:id="rId5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6384206</wp:posOffset>
                </wp:positionH>
                <wp:positionV relativeFrom="paragraph">
                  <wp:posOffset>10702</wp:posOffset>
                </wp:positionV>
                <wp:extent cx="60840" cy="5760"/>
                <wp:effectExtent l="38100" t="38100" r="53975" b="5143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0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DAAA" id="Ink 484" o:spid="_x0000_s1026" type="#_x0000_t75" style="position:absolute;margin-left:502.15pt;margin-top:.3pt;width:5.95pt;height:1.5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">
                <v:imagedata r:id="rId5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6283766</wp:posOffset>
                </wp:positionH>
                <wp:positionV relativeFrom="paragraph">
                  <wp:posOffset>83782</wp:posOffset>
                </wp:positionV>
                <wp:extent cx="70920" cy="83880"/>
                <wp:effectExtent l="38100" t="38100" r="24765" b="4953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709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E2DC1" id="Ink 483" o:spid="_x0000_s1026" type="#_x0000_t75" style="position:absolute;margin-left:494.3pt;margin-top:6.1pt;width:6.7pt;height:7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">
                <v:imagedata r:id="rId5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6184046</wp:posOffset>
                </wp:positionH>
                <wp:positionV relativeFrom="paragraph">
                  <wp:posOffset>102502</wp:posOffset>
                </wp:positionV>
                <wp:extent cx="72000" cy="70560"/>
                <wp:effectExtent l="38100" t="19050" r="42545" b="438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72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C14C1" id="Ink 482" o:spid="_x0000_s1026" type="#_x0000_t75" style="position:absolute;margin-left:486.4pt;margin-top:7.6pt;width:6.75pt;height:6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">
                <v:imagedata r:id="rId5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6186566</wp:posOffset>
                </wp:positionH>
                <wp:positionV relativeFrom="paragraph">
                  <wp:posOffset>89902</wp:posOffset>
                </wp:positionV>
                <wp:extent cx="49320" cy="13680"/>
                <wp:effectExtent l="38100" t="38100" r="46355" b="4381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49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CA957" id="Ink 481" o:spid="_x0000_s1026" type="#_x0000_t75" style="position:absolute;margin-left:486.6pt;margin-top:6.5pt;width:5.05pt;height:2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">
                <v:imagedata r:id="rId5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6077846</wp:posOffset>
                </wp:positionH>
                <wp:positionV relativeFrom="paragraph">
                  <wp:posOffset>205822</wp:posOffset>
                </wp:positionV>
                <wp:extent cx="82440" cy="111240"/>
                <wp:effectExtent l="19050" t="38100" r="51435" b="4127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24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79806" id="Ink 480" o:spid="_x0000_s1026" type="#_x0000_t75" style="position:absolute;margin-left:478.25pt;margin-top:15.7pt;width:7.35pt;height:9.7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">
                <v:imagedata r:id="rId5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6068126</wp:posOffset>
                </wp:positionH>
                <wp:positionV relativeFrom="paragraph">
                  <wp:posOffset>211222</wp:posOffset>
                </wp:positionV>
                <wp:extent cx="96120" cy="95400"/>
                <wp:effectExtent l="38100" t="38100" r="37465" b="3810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6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90E2E" id="Ink 479" o:spid="_x0000_s1026" type="#_x0000_t75" style="position:absolute;margin-left:477.3pt;margin-top:16.1pt;width:8.6pt;height:8.6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">
                <v:imagedata r:id="rId5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6011246</wp:posOffset>
                </wp:positionH>
                <wp:positionV relativeFrom="paragraph">
                  <wp:posOffset>75502</wp:posOffset>
                </wp:positionV>
                <wp:extent cx="52920" cy="104400"/>
                <wp:effectExtent l="38100" t="38100" r="42545" b="4826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52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3F967" id="Ink 478" o:spid="_x0000_s1026" type="#_x0000_t75" style="position:absolute;margin-left:472.8pt;margin-top:5.4pt;width:5.25pt;height:9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">
                <v:imagedata r:id="rId5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897486</wp:posOffset>
                </wp:positionH>
                <wp:positionV relativeFrom="paragraph">
                  <wp:posOffset>160102</wp:posOffset>
                </wp:positionV>
                <wp:extent cx="85680" cy="134640"/>
                <wp:effectExtent l="38100" t="38100" r="48260" b="3683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856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6A914" id="Ink 477" o:spid="_x0000_s1026" type="#_x0000_t75" style="position:absolute;margin-left:463.85pt;margin-top:12.05pt;width:7.85pt;height:11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">
                <v:imagedata r:id="rId58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971646</wp:posOffset>
                </wp:positionH>
                <wp:positionV relativeFrom="paragraph">
                  <wp:posOffset>16462</wp:posOffset>
                </wp:positionV>
                <wp:extent cx="331920" cy="10800"/>
                <wp:effectExtent l="38100" t="38100" r="49530" b="4635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331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73ECF" id="Ink 476" o:spid="_x0000_s1026" type="#_x0000_t75" style="position:absolute;margin-left:469.7pt;margin-top:.7pt;width:27.05pt;height:1.9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">
                <v:imagedata r:id="rId5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780486</wp:posOffset>
                </wp:positionH>
                <wp:positionV relativeFrom="paragraph">
                  <wp:posOffset>46342</wp:posOffset>
                </wp:positionV>
                <wp:extent cx="66240" cy="9360"/>
                <wp:effectExtent l="38100" t="19050" r="29210" b="4826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66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BA07C" id="Ink 473" o:spid="_x0000_s1026" type="#_x0000_t75" style="position:absolute;margin-left:454.65pt;margin-top:3.5pt;width:5.8pt;height:1.4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">
                <v:imagedata r:id="rId5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779406</wp:posOffset>
                </wp:positionH>
                <wp:positionV relativeFrom="paragraph">
                  <wp:posOffset>20062</wp:posOffset>
                </wp:positionV>
                <wp:extent cx="63000" cy="6480"/>
                <wp:effectExtent l="38100" t="38100" r="51435" b="5080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63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D9C2B" id="Ink 472" o:spid="_x0000_s1026" type="#_x0000_t75" style="position:absolute;margin-left:454.55pt;margin-top:1.05pt;width:6pt;height:1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">
                <v:imagedata r:id="rId5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595086</wp:posOffset>
                </wp:positionH>
                <wp:positionV relativeFrom="paragraph">
                  <wp:posOffset>-182258</wp:posOffset>
                </wp:positionV>
                <wp:extent cx="101880" cy="456480"/>
                <wp:effectExtent l="38100" t="19050" r="50800" b="3937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0188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7D217" id="Ink 470" o:spid="_x0000_s1026" type="#_x0000_t75" style="position:absolute;margin-left:440.15pt;margin-top:-14.85pt;width:9pt;height:37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">
                <v:imagedata r:id="rId5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523806</wp:posOffset>
                </wp:positionH>
                <wp:positionV relativeFrom="paragraph">
                  <wp:posOffset>52822</wp:posOffset>
                </wp:positionV>
                <wp:extent cx="43920" cy="69840"/>
                <wp:effectExtent l="19050" t="38100" r="51435" b="4508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439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B21EF" id="Ink 469" o:spid="_x0000_s1026" type="#_x0000_t75" style="position:absolute;margin-left:434.4pt;margin-top:3.6pt;width:4.6pt;height:6.7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">
                <v:imagedata r:id="rId5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456486</wp:posOffset>
                </wp:positionH>
                <wp:positionV relativeFrom="paragraph">
                  <wp:posOffset>144262</wp:posOffset>
                </wp:positionV>
                <wp:extent cx="47520" cy="61560"/>
                <wp:effectExtent l="38100" t="38100" r="48260" b="5334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475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7A2D4" id="Ink 468" o:spid="_x0000_s1026" type="#_x0000_t75" style="position:absolute;margin-left:429.05pt;margin-top:10.8pt;width:4.9pt;height:6.0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">
                <v:imagedata r:id="rId5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5432726</wp:posOffset>
                </wp:positionH>
                <wp:positionV relativeFrom="paragraph">
                  <wp:posOffset>149662</wp:posOffset>
                </wp:positionV>
                <wp:extent cx="72000" cy="59400"/>
                <wp:effectExtent l="38100" t="38100" r="42545" b="5524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720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A5634" id="Ink 467" o:spid="_x0000_s1026" type="#_x0000_t75" style="position:absolute;margin-left:427.25pt;margin-top:11.25pt;width:6.6pt;height:5.8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">
                <v:imagedata r:id="rId5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5325806</wp:posOffset>
                </wp:positionH>
                <wp:positionV relativeFrom="paragraph">
                  <wp:posOffset>93142</wp:posOffset>
                </wp:positionV>
                <wp:extent cx="78120" cy="128880"/>
                <wp:effectExtent l="19050" t="38100" r="36195" b="431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781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DE960" id="Ink 466" o:spid="_x0000_s1026" type="#_x0000_t75" style="position:absolute;margin-left:418.8pt;margin-top:6.75pt;width:7.3pt;height:11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">
                <v:imagedata r:id="rId5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181446</wp:posOffset>
                </wp:positionH>
                <wp:positionV relativeFrom="paragraph">
                  <wp:posOffset>-181538</wp:posOffset>
                </wp:positionV>
                <wp:extent cx="70560" cy="444600"/>
                <wp:effectExtent l="38100" t="19050" r="43815" b="5080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70560" cy="44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37C96" id="Ink 463" o:spid="_x0000_s1026" type="#_x0000_t75" style="position:absolute;margin-left:407.4pt;margin-top:-14.85pt;width:6.7pt;height:36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">
                <v:imagedata r:id="rId5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913886</wp:posOffset>
                </wp:positionH>
                <wp:positionV relativeFrom="paragraph">
                  <wp:posOffset>58222</wp:posOffset>
                </wp:positionV>
                <wp:extent cx="37800" cy="38880"/>
                <wp:effectExtent l="19050" t="38100" r="38735" b="3746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78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34A5F" id="Ink 452" o:spid="_x0000_s1026" type="#_x0000_t75" style="position:absolute;margin-left:307.7pt;margin-top:4.05pt;width:4.1pt;height:4.1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">
                <v:imagedata r:id="rId6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903086</wp:posOffset>
                </wp:positionH>
                <wp:positionV relativeFrom="paragraph">
                  <wp:posOffset>9982</wp:posOffset>
                </wp:positionV>
                <wp:extent cx="40680" cy="43200"/>
                <wp:effectExtent l="38100" t="19050" r="35560" b="520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06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3CB48" id="Ink 451" o:spid="_x0000_s1026" type="#_x0000_t75" style="position:absolute;margin-left:306.85pt;margin-top:.25pt;width:4.25pt;height:4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">
                <v:imagedata r:id="rId60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863486</wp:posOffset>
                </wp:positionH>
                <wp:positionV relativeFrom="paragraph">
                  <wp:posOffset>29782</wp:posOffset>
                </wp:positionV>
                <wp:extent cx="4680" cy="68040"/>
                <wp:effectExtent l="19050" t="19050" r="52705" b="4635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46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DE578" id="Ink 450" o:spid="_x0000_s1026" type="#_x0000_t75" style="position:absolute;margin-left:303.7pt;margin-top:1.9pt;width:1.35pt;height:6.3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">
                <v:imagedata r:id="rId60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716606</wp:posOffset>
                </wp:positionH>
                <wp:positionV relativeFrom="paragraph">
                  <wp:posOffset>96742</wp:posOffset>
                </wp:positionV>
                <wp:extent cx="74160" cy="189000"/>
                <wp:effectExtent l="38100" t="19050" r="40640" b="4000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741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9FE6C" id="Ink 449" o:spid="_x0000_s1026" type="#_x0000_t75" style="position:absolute;margin-left:292.15pt;margin-top:7.05pt;width:6.95pt;height:16.1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">
                <v:imagedata r:id="rId6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107846</wp:posOffset>
                </wp:positionH>
                <wp:positionV relativeFrom="paragraph">
                  <wp:posOffset>-15578</wp:posOffset>
                </wp:positionV>
                <wp:extent cx="77760" cy="83880"/>
                <wp:effectExtent l="38100" t="38100" r="36830" b="4953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77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4DAB0" id="Ink 439" o:spid="_x0000_s1026" type="#_x0000_t75" style="position:absolute;margin-left:244.6pt;margin-top:-1.8pt;width:6.8pt;height:7.7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">
                <v:imagedata r:id="rId6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016766</wp:posOffset>
                </wp:positionH>
                <wp:positionV relativeFrom="paragraph">
                  <wp:posOffset>21862</wp:posOffset>
                </wp:positionV>
                <wp:extent cx="69480" cy="173160"/>
                <wp:effectExtent l="38100" t="38100" r="45085" b="3683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694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15BD3" id="Ink 438" o:spid="_x0000_s1026" type="#_x0000_t75" style="position:absolute;margin-left:237.05pt;margin-top:1.2pt;width:6.55pt;height:14.7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">
                <v:imagedata r:id="rId6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173566</wp:posOffset>
                </wp:positionH>
                <wp:positionV relativeFrom="paragraph">
                  <wp:posOffset>163702</wp:posOffset>
                </wp:positionV>
                <wp:extent cx="549000" cy="27360"/>
                <wp:effectExtent l="38100" t="38100" r="41910" b="4889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549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E2F92" id="Ink 433" o:spid="_x0000_s1026" type="#_x0000_t75" style="position:absolute;margin-left:91.9pt;margin-top:12.4pt;width:44.25pt;height:3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">
                <v:imagedata r:id="rId612" o:title=""/>
              </v:shape>
            </w:pict>
          </mc:Fallback>
        </mc:AlternateContent>
      </w:r>
    </w:p>
    <w:p w:rsidR="0033253F" w:rsidRPr="008C3DA3" w:rsidRDefault="00396463" w:rsidP="0000140C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588446</wp:posOffset>
                </wp:positionH>
                <wp:positionV relativeFrom="paragraph">
                  <wp:posOffset>29982</wp:posOffset>
                </wp:positionV>
                <wp:extent cx="580680" cy="26640"/>
                <wp:effectExtent l="19050" t="38100" r="48260" b="5016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5806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22DD0" id="Ink 455" o:spid="_x0000_s1026" type="#_x0000_t75" style="position:absolute;margin-left:282.15pt;margin-top:1.75pt;width:46.4pt;height:3.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">
                <v:imagedata r:id="rId614" o:title=""/>
              </v:shape>
            </w:pict>
          </mc:Fallback>
        </mc:AlternateContent>
      </w:r>
    </w:p>
    <w:p w:rsidR="0000140C" w:rsidRPr="008C3DA3" w:rsidRDefault="0000140C" w:rsidP="0000140C">
      <w:pPr>
        <w:rPr>
          <w:rFonts w:ascii="Cambria Math" w:hAnsi="Cambria Math"/>
          <w:sz w:val="24"/>
        </w:rPr>
      </w:pPr>
    </w:p>
    <w:p w:rsidR="0000140C" w:rsidRDefault="00396463" w:rsidP="0033253F">
      <w:pPr>
        <w:ind w:firstLine="360"/>
      </w:pP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6078566</wp:posOffset>
                </wp:positionH>
                <wp:positionV relativeFrom="paragraph">
                  <wp:posOffset>361457</wp:posOffset>
                </wp:positionV>
                <wp:extent cx="555120" cy="930240"/>
                <wp:effectExtent l="38100" t="38100" r="54610" b="4191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555120" cy="9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6B984" id="Ink 630" o:spid="_x0000_s1026" type="#_x0000_t75" style="position:absolute;margin-left:478.05pt;margin-top:27.85pt;width:44.95pt;height:74.5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">
                <v:imagedata r:id="rId6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6377366</wp:posOffset>
                </wp:positionH>
                <wp:positionV relativeFrom="paragraph">
                  <wp:posOffset>943937</wp:posOffset>
                </wp:positionV>
                <wp:extent cx="82800" cy="109800"/>
                <wp:effectExtent l="38100" t="38100" r="31750" b="4318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82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998F3" id="Ink 629" o:spid="_x0000_s1026" type="#_x0000_t75" style="position:absolute;margin-left:502.05pt;margin-top:73.75pt;width:7.2pt;height:9.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">
                <v:imagedata r:id="rId6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6303206</wp:posOffset>
                </wp:positionH>
                <wp:positionV relativeFrom="paragraph">
                  <wp:posOffset>1031417</wp:posOffset>
                </wp:positionV>
                <wp:extent cx="79560" cy="160200"/>
                <wp:effectExtent l="19050" t="38100" r="53975" b="4953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95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09808" id="Ink 628" o:spid="_x0000_s1026" type="#_x0000_t75" style="position:absolute;margin-left:495.8pt;margin-top:80.6pt;width:7.35pt;height:13.8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">
                <v:imagedata r:id="rId6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6252086</wp:posOffset>
                </wp:positionH>
                <wp:positionV relativeFrom="paragraph">
                  <wp:posOffset>1031777</wp:posOffset>
                </wp:positionV>
                <wp:extent cx="134280" cy="145800"/>
                <wp:effectExtent l="38100" t="38100" r="37465" b="450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342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B4F09" id="Ink 627" o:spid="_x0000_s1026" type="#_x0000_t75" style="position:absolute;margin-left:491.8pt;margin-top:80.65pt;width:11.6pt;height:12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">
                <v:imagedata r:id="rId6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6141566</wp:posOffset>
                </wp:positionH>
                <wp:positionV relativeFrom="paragraph">
                  <wp:posOffset>863297</wp:posOffset>
                </wp:positionV>
                <wp:extent cx="446760" cy="33840"/>
                <wp:effectExtent l="38100" t="38100" r="48895" b="4254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4467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06E75" id="Ink 626" o:spid="_x0000_s1026" type="#_x0000_t75" style="position:absolute;margin-left:483.05pt;margin-top:67.4pt;width:36.35pt;height:3.8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">
                <v:imagedata r:id="rId6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6440726</wp:posOffset>
                </wp:positionH>
                <wp:positionV relativeFrom="paragraph">
                  <wp:posOffset>509777</wp:posOffset>
                </wp:positionV>
                <wp:extent cx="86760" cy="138600"/>
                <wp:effectExtent l="38100" t="38100" r="46990" b="3302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867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B69A1" id="Ink 625" o:spid="_x0000_s1026" type="#_x0000_t75" style="position:absolute;margin-left:507pt;margin-top:39.55pt;width:7.65pt;height:11.7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">
                <v:imagedata r:id="rId6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6362246</wp:posOffset>
                </wp:positionH>
                <wp:positionV relativeFrom="paragraph">
                  <wp:posOffset>670697</wp:posOffset>
                </wp:positionV>
                <wp:extent cx="80280" cy="208080"/>
                <wp:effectExtent l="19050" t="38100" r="53340" b="4000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802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8037A" id="Ink 624" o:spid="_x0000_s1026" type="#_x0000_t75" style="position:absolute;margin-left:500.4pt;margin-top:52.2pt;width:7.45pt;height:17.6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">
                <v:imagedata r:id="rId6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6179006</wp:posOffset>
                </wp:positionH>
                <wp:positionV relativeFrom="paragraph">
                  <wp:posOffset>667097</wp:posOffset>
                </wp:positionV>
                <wp:extent cx="98640" cy="142920"/>
                <wp:effectExtent l="38100" t="19050" r="34925" b="4762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8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D8B92" id="Ink 623" o:spid="_x0000_s1026" type="#_x0000_t75" style="position:absolute;margin-left:486pt;margin-top:52pt;width:8.9pt;height:12.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">
                <v:imagedata r:id="rId6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955806</wp:posOffset>
                </wp:positionH>
                <wp:positionV relativeFrom="paragraph">
                  <wp:posOffset>898577</wp:posOffset>
                </wp:positionV>
                <wp:extent cx="71280" cy="6120"/>
                <wp:effectExtent l="38100" t="38100" r="43180" b="514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71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2765E" id="Ink 622" o:spid="_x0000_s1026" type="#_x0000_t75" style="position:absolute;margin-left:468.4pt;margin-top:70.15pt;width:6.65pt;height:1.7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">
                <v:imagedata r:id="rId6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945366</wp:posOffset>
                </wp:positionH>
                <wp:positionV relativeFrom="paragraph">
                  <wp:posOffset>857897</wp:posOffset>
                </wp:positionV>
                <wp:extent cx="77400" cy="7920"/>
                <wp:effectExtent l="38100" t="38100" r="37465" b="4953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77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55F50" id="Ink 621" o:spid="_x0000_s1026" type="#_x0000_t75" style="position:absolute;margin-left:467.6pt;margin-top:66.95pt;width:7.3pt;height:1.8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">
                <v:imagedata r:id="rId6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637206</wp:posOffset>
                </wp:positionH>
                <wp:positionV relativeFrom="paragraph">
                  <wp:posOffset>997577</wp:posOffset>
                </wp:positionV>
                <wp:extent cx="59760" cy="85320"/>
                <wp:effectExtent l="38100" t="38100" r="35560" b="4826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59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5AD3D" id="Ink 620" o:spid="_x0000_s1026" type="#_x0000_t75" style="position:absolute;margin-left:443.4pt;margin-top:78pt;width:5.75pt;height:7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">
                <v:imagedata r:id="rId6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547206</wp:posOffset>
                </wp:positionH>
                <wp:positionV relativeFrom="paragraph">
                  <wp:posOffset>1082177</wp:posOffset>
                </wp:positionV>
                <wp:extent cx="68040" cy="132480"/>
                <wp:effectExtent l="38100" t="38100" r="46355" b="3937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680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BFBD1" id="Ink 619" o:spid="_x0000_s1026" type="#_x0000_t75" style="position:absolute;margin-left:436.2pt;margin-top:84.65pt;width:6.4pt;height:11.6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">
                <v:imagedata r:id="rId6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497526</wp:posOffset>
                </wp:positionH>
                <wp:positionV relativeFrom="paragraph">
                  <wp:posOffset>1089017</wp:posOffset>
                </wp:positionV>
                <wp:extent cx="120960" cy="129960"/>
                <wp:effectExtent l="19050" t="38100" r="50800" b="4191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209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FFF1C" id="Ink 618" o:spid="_x0000_s1026" type="#_x0000_t75" style="position:absolute;margin-left:432.35pt;margin-top:85.15pt;width:10.4pt;height:11.4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">
                <v:imagedata r:id="rId6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420486</wp:posOffset>
                </wp:positionH>
                <wp:positionV relativeFrom="paragraph">
                  <wp:posOffset>980657</wp:posOffset>
                </wp:positionV>
                <wp:extent cx="9360" cy="133200"/>
                <wp:effectExtent l="38100" t="38100" r="48260" b="3873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93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D5175" id="Ink 617" o:spid="_x0000_s1026" type="#_x0000_t75" style="position:absolute;margin-left:426.2pt;margin-top:76.65pt;width:1.9pt;height:11.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">
                <v:imagedata r:id="rId6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372606</wp:posOffset>
                </wp:positionH>
                <wp:positionV relativeFrom="paragraph">
                  <wp:posOffset>1023137</wp:posOffset>
                </wp:positionV>
                <wp:extent cx="60120" cy="36000"/>
                <wp:effectExtent l="38100" t="38100" r="16510" b="4064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60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A1AFB" id="Ink 616" o:spid="_x0000_s1026" type="#_x0000_t75" style="position:absolute;margin-left:422.6pt;margin-top:79.95pt;width:5.8pt;height:4.0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">
                <v:imagedata r:id="rId6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248046</wp:posOffset>
                </wp:positionH>
                <wp:positionV relativeFrom="paragraph">
                  <wp:posOffset>1074257</wp:posOffset>
                </wp:positionV>
                <wp:extent cx="69120" cy="193680"/>
                <wp:effectExtent l="38100" t="19050" r="45720" b="539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9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2B784" id="Ink 615" o:spid="_x0000_s1026" type="#_x0000_t75" style="position:absolute;margin-left:412.7pt;margin-top:84pt;width:6.65pt;height:16.4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">
                <v:imagedata r:id="rId6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998566</wp:posOffset>
                </wp:positionH>
                <wp:positionV relativeFrom="paragraph">
                  <wp:posOffset>865457</wp:posOffset>
                </wp:positionV>
                <wp:extent cx="888120" cy="76320"/>
                <wp:effectExtent l="38100" t="38100" r="45720" b="3810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8881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0FEDA" id="Ink 614" o:spid="_x0000_s1026" type="#_x0000_t75" style="position:absolute;margin-left:393.15pt;margin-top:67.65pt;width:70.95pt;height:6.9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">
                <v:imagedata r:id="rId6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5721806</wp:posOffset>
                </wp:positionH>
                <wp:positionV relativeFrom="paragraph">
                  <wp:posOffset>568457</wp:posOffset>
                </wp:positionV>
                <wp:extent cx="91440" cy="114480"/>
                <wp:effectExtent l="38100" t="38100" r="41910" b="3810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91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2DDB3" id="Ink 613" o:spid="_x0000_s1026" type="#_x0000_t75" style="position:absolute;margin-left:449.95pt;margin-top:44.15pt;width:8.4pt;height:10.2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">
                <v:imagedata r:id="rId6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619926</wp:posOffset>
                </wp:positionH>
                <wp:positionV relativeFrom="paragraph">
                  <wp:posOffset>717137</wp:posOffset>
                </wp:positionV>
                <wp:extent cx="86040" cy="203040"/>
                <wp:effectExtent l="38100" t="38100" r="47625" b="4508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860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43986" id="Ink 612" o:spid="_x0000_s1026" type="#_x0000_t75" style="position:absolute;margin-left:441.95pt;margin-top:55.85pt;width:7.95pt;height:17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">
                <v:imagedata r:id="rId6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154806</wp:posOffset>
                </wp:positionH>
                <wp:positionV relativeFrom="paragraph">
                  <wp:posOffset>756737</wp:posOffset>
                </wp:positionV>
                <wp:extent cx="23760" cy="33840"/>
                <wp:effectExtent l="38100" t="38100" r="52705" b="4254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237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55B1B" id="Ink 611" o:spid="_x0000_s1026" type="#_x0000_t75" style="position:absolute;margin-left:405.3pt;margin-top:59pt;width:3.05pt;height:3.8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">
                <v:imagedata r:id="rId6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487086</wp:posOffset>
                </wp:positionH>
                <wp:positionV relativeFrom="paragraph">
                  <wp:posOffset>628577</wp:posOffset>
                </wp:positionV>
                <wp:extent cx="83880" cy="116280"/>
                <wp:effectExtent l="38100" t="38100" r="30480" b="3619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83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3CFD0" id="Ink 610" o:spid="_x0000_s1026" type="#_x0000_t75" style="position:absolute;margin-left:431.95pt;margin-top:48.95pt;width:7.25pt;height:10.3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">
                <v:imagedata r:id="rId6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434886</wp:posOffset>
                </wp:positionH>
                <wp:positionV relativeFrom="paragraph">
                  <wp:posOffset>739097</wp:posOffset>
                </wp:positionV>
                <wp:extent cx="54000" cy="111600"/>
                <wp:effectExtent l="38100" t="38100" r="41275" b="4127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54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D2038" id="Ink 609" o:spid="_x0000_s1026" type="#_x0000_t75" style="position:absolute;margin-left:427.55pt;margin-top:57.65pt;width:5.15pt;height:10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">
                <v:imagedata r:id="rId6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389886</wp:posOffset>
                </wp:positionH>
                <wp:positionV relativeFrom="paragraph">
                  <wp:posOffset>723257</wp:posOffset>
                </wp:positionV>
                <wp:extent cx="109080" cy="122040"/>
                <wp:effectExtent l="38100" t="38100" r="43815" b="4953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090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DF826" id="Ink 608" o:spid="_x0000_s1026" type="#_x0000_t75" style="position:absolute;margin-left:423.9pt;margin-top:56.4pt;width:9.6pt;height:10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">
                <v:imagedata r:id="rId6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196566</wp:posOffset>
                </wp:positionH>
                <wp:positionV relativeFrom="paragraph">
                  <wp:posOffset>706337</wp:posOffset>
                </wp:positionV>
                <wp:extent cx="132120" cy="135000"/>
                <wp:effectExtent l="38100" t="38100" r="39370" b="3683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321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61C28" id="Ink 607" o:spid="_x0000_s1026" type="#_x0000_t75" style="position:absolute;margin-left:408.7pt;margin-top:55pt;width:11.4pt;height:11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">
                <v:imagedata r:id="rId6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169566</wp:posOffset>
                </wp:positionH>
                <wp:positionV relativeFrom="paragraph">
                  <wp:posOffset>759977</wp:posOffset>
                </wp:positionV>
                <wp:extent cx="360" cy="360"/>
                <wp:effectExtent l="38100" t="38100" r="38100" b="3810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81D00" id="Ink 606" o:spid="_x0000_s1026" type="#_x0000_t75" style="position:absolute;margin-left:406.5pt;margin-top:59.3pt;width:1.15pt;height:1.1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">
                <v:imagedata r:id="rId6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027366</wp:posOffset>
                </wp:positionH>
                <wp:positionV relativeFrom="paragraph">
                  <wp:posOffset>681857</wp:posOffset>
                </wp:positionV>
                <wp:extent cx="100440" cy="159840"/>
                <wp:effectExtent l="38100" t="38100" r="52070" b="5016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00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C7E0D" id="Ink 605" o:spid="_x0000_s1026" type="#_x0000_t75" style="position:absolute;margin-left:395.35pt;margin-top:53.15pt;width:9pt;height:13.8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">
                <v:imagedata r:id="rId6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117006</wp:posOffset>
                </wp:positionH>
                <wp:positionV relativeFrom="paragraph">
                  <wp:posOffset>371537</wp:posOffset>
                </wp:positionV>
                <wp:extent cx="8640" cy="102600"/>
                <wp:effectExtent l="38100" t="19050" r="48895" b="5016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8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1FCE1" id="Ink 604" o:spid="_x0000_s1026" type="#_x0000_t75" style="position:absolute;margin-left:402.25pt;margin-top:28.75pt;width:1.95pt;height:9.1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">
                <v:imagedata r:id="rId6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194046</wp:posOffset>
                </wp:positionH>
                <wp:positionV relativeFrom="paragraph">
                  <wp:posOffset>346337</wp:posOffset>
                </wp:positionV>
                <wp:extent cx="104040" cy="96480"/>
                <wp:effectExtent l="38100" t="38100" r="48895" b="3746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04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12AC3" id="Ink 603" o:spid="_x0000_s1026" type="#_x0000_t75" style="position:absolute;margin-left:408.5pt;margin-top:26.65pt;width:9.35pt;height:8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">
                <v:imagedata r:id="rId6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586806</wp:posOffset>
                </wp:positionH>
                <wp:positionV relativeFrom="paragraph">
                  <wp:posOffset>-16183</wp:posOffset>
                </wp:positionV>
                <wp:extent cx="83520" cy="82800"/>
                <wp:effectExtent l="38100" t="38100" r="50165" b="5080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83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C13A3" id="Ink 602" o:spid="_x0000_s1026" type="#_x0000_t75" style="position:absolute;margin-left:439.3pt;margin-top:-1.8pt;width:7.7pt;height:7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">
                <v:imagedata r:id="rId6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547926</wp:posOffset>
                </wp:positionH>
                <wp:positionV relativeFrom="paragraph">
                  <wp:posOffset>111617</wp:posOffset>
                </wp:positionV>
                <wp:extent cx="185400" cy="115920"/>
                <wp:effectExtent l="38100" t="38100" r="43815" b="3683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85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A2164" id="Ink 601" o:spid="_x0000_s1026" type="#_x0000_t75" style="position:absolute;margin-left:436.3pt;margin-top:8.7pt;width:15.65pt;height:9.8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">
                <v:imagedata r:id="rId6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6634406</wp:posOffset>
                </wp:positionH>
                <wp:positionV relativeFrom="paragraph">
                  <wp:posOffset>1483217</wp:posOffset>
                </wp:positionV>
                <wp:extent cx="360" cy="360"/>
                <wp:effectExtent l="38100" t="38100" r="38100" b="3810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7B22F" id="Ink 600" o:spid="_x0000_s1026" type="#_x0000_t75" style="position:absolute;margin-left:522.05pt;margin-top:116.45pt;width:.8pt;height: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">
                <v:imagedata r:id="rId6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4008206</wp:posOffset>
                </wp:positionH>
                <wp:positionV relativeFrom="paragraph">
                  <wp:posOffset>1050857</wp:posOffset>
                </wp:positionV>
                <wp:extent cx="458280" cy="54720"/>
                <wp:effectExtent l="38100" t="38100" r="37465" b="4064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4582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2ACAB" id="Ink 599" o:spid="_x0000_s1026" type="#_x0000_t75" style="position:absolute;margin-left:315.1pt;margin-top:82.15pt;width:37.25pt;height:5.4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">
                <v:imagedata r:id="rId6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043486</wp:posOffset>
                </wp:positionH>
                <wp:positionV relativeFrom="paragraph">
                  <wp:posOffset>711377</wp:posOffset>
                </wp:positionV>
                <wp:extent cx="438840" cy="342720"/>
                <wp:effectExtent l="38100" t="38100" r="37465" b="3873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4388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FE892" id="Ink 598" o:spid="_x0000_s1026" type="#_x0000_t75" style="position:absolute;margin-left:317.95pt;margin-top:55.4pt;width:35.6pt;height:28.2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">
                <v:imagedata r:id="rId68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017566</wp:posOffset>
                </wp:positionH>
                <wp:positionV relativeFrom="paragraph">
                  <wp:posOffset>773297</wp:posOffset>
                </wp:positionV>
                <wp:extent cx="10080" cy="298080"/>
                <wp:effectExtent l="38100" t="19050" r="47625" b="4508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008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07C3B" id="Ink 597" o:spid="_x0000_s1026" type="#_x0000_t75" style="position:absolute;margin-left:315.75pt;margin-top:60.4pt;width:1.95pt;height:24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">
                <v:imagedata r:id="rId6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287206</wp:posOffset>
                </wp:positionH>
                <wp:positionV relativeFrom="paragraph">
                  <wp:posOffset>815777</wp:posOffset>
                </wp:positionV>
                <wp:extent cx="83520" cy="159120"/>
                <wp:effectExtent l="38100" t="38100" r="31115" b="5080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35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B9AB4" id="Ink 596" o:spid="_x0000_s1026" type="#_x0000_t75" style="position:absolute;margin-left:337pt;margin-top:63.75pt;width:7.8pt;height:13.6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">
                <v:imagedata r:id="rId6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182446</wp:posOffset>
                </wp:positionH>
                <wp:positionV relativeFrom="paragraph">
                  <wp:posOffset>828737</wp:posOffset>
                </wp:positionV>
                <wp:extent cx="57960" cy="145440"/>
                <wp:effectExtent l="38100" t="38100" r="37465" b="4508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57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B927C" id="Ink 595" o:spid="_x0000_s1026" type="#_x0000_t75" style="position:absolute;margin-left:328.75pt;margin-top:64.7pt;width:5.75pt;height:12.6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">
                <v:imagedata r:id="rId6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096766</wp:posOffset>
                </wp:positionH>
                <wp:positionV relativeFrom="paragraph">
                  <wp:posOffset>824417</wp:posOffset>
                </wp:positionV>
                <wp:extent cx="14760" cy="172800"/>
                <wp:effectExtent l="38100" t="38100" r="42545" b="3683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4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06110" id="Ink 594" o:spid="_x0000_s1026" type="#_x0000_t75" style="position:absolute;margin-left:322.05pt;margin-top:64.4pt;width:2.2pt;height:14.6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">
                <v:imagedata r:id="rId6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907406</wp:posOffset>
                </wp:positionH>
                <wp:positionV relativeFrom="paragraph">
                  <wp:posOffset>931697</wp:posOffset>
                </wp:positionV>
                <wp:extent cx="71640" cy="9720"/>
                <wp:effectExtent l="38100" t="38100" r="43180" b="4762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71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98AED" id="Ink 593" o:spid="_x0000_s1026" type="#_x0000_t75" style="position:absolute;margin-left:307.15pt;margin-top:73.05pt;width:6.25pt;height:1.6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">
                <v:imagedata r:id="rId6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899486</wp:posOffset>
                </wp:positionH>
                <wp:positionV relativeFrom="paragraph">
                  <wp:posOffset>893897</wp:posOffset>
                </wp:positionV>
                <wp:extent cx="85680" cy="15480"/>
                <wp:effectExtent l="38100" t="38100" r="48260" b="4191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85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F8335" id="Ink 592" o:spid="_x0000_s1026" type="#_x0000_t75" style="position:absolute;margin-left:306.55pt;margin-top:69.8pt;width:7.85pt;height:2.3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">
                <v:imagedata r:id="rId6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810206</wp:posOffset>
                </wp:positionH>
                <wp:positionV relativeFrom="paragraph">
                  <wp:posOffset>757457</wp:posOffset>
                </wp:positionV>
                <wp:extent cx="94680" cy="74160"/>
                <wp:effectExtent l="38100" t="38100" r="19685" b="4064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94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A7952" id="Ink 591" o:spid="_x0000_s1026" type="#_x0000_t75" style="position:absolute;margin-left:299.5pt;margin-top:59.05pt;width:8.1pt;height:7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">
                <v:imagedata r:id="rId6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724166</wp:posOffset>
                </wp:positionH>
                <wp:positionV relativeFrom="paragraph">
                  <wp:posOffset>832337</wp:posOffset>
                </wp:positionV>
                <wp:extent cx="70920" cy="174600"/>
                <wp:effectExtent l="38100" t="38100" r="43815" b="5461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709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76559" id="Ink 590" o:spid="_x0000_s1026" type="#_x0000_t75" style="position:absolute;margin-left:292.7pt;margin-top:64.95pt;width:6.8pt;height:14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">
                <v:imagedata r:id="rId6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650366</wp:posOffset>
                </wp:positionH>
                <wp:positionV relativeFrom="paragraph">
                  <wp:posOffset>839537</wp:posOffset>
                </wp:positionV>
                <wp:extent cx="9720" cy="158760"/>
                <wp:effectExtent l="38100" t="38100" r="47625" b="5080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7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5DC90" id="Ink 589" o:spid="_x0000_s1026" type="#_x0000_t75" style="position:absolute;margin-left:286.95pt;margin-top:65.6pt;width:1.55pt;height:13.6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">
                <v:imagedata r:id="rId6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413126</wp:posOffset>
                </wp:positionH>
                <wp:positionV relativeFrom="paragraph">
                  <wp:posOffset>944297</wp:posOffset>
                </wp:positionV>
                <wp:extent cx="70200" cy="10080"/>
                <wp:effectExtent l="38100" t="19050" r="44450" b="4762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70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6FF1C" id="Ink 588" o:spid="_x0000_s1026" type="#_x0000_t75" style="position:absolute;margin-left:268.25pt;margin-top:74.1pt;width:6.2pt;height:1.6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">
                <v:imagedata r:id="rId7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416366</wp:posOffset>
                </wp:positionH>
                <wp:positionV relativeFrom="paragraph">
                  <wp:posOffset>901097</wp:posOffset>
                </wp:positionV>
                <wp:extent cx="69480" cy="6480"/>
                <wp:effectExtent l="38100" t="38100" r="45085" b="5080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69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AEDBA" id="Ink 587" o:spid="_x0000_s1026" type="#_x0000_t75" style="position:absolute;margin-left:268.45pt;margin-top:70.4pt;width:6.45pt;height:1.6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">
                <v:imagedata r:id="rId70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204326</wp:posOffset>
                </wp:positionH>
                <wp:positionV relativeFrom="paragraph">
                  <wp:posOffset>994337</wp:posOffset>
                </wp:positionV>
                <wp:extent cx="54360" cy="59400"/>
                <wp:effectExtent l="38100" t="38100" r="41275" b="3619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543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C163E" id="Ink 586" o:spid="_x0000_s1026" type="#_x0000_t75" style="position:absolute;margin-left:251.8pt;margin-top:77.75pt;width:5.4pt;height:5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">
                <v:imagedata r:id="rId70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153926</wp:posOffset>
                </wp:positionH>
                <wp:positionV relativeFrom="paragraph">
                  <wp:posOffset>1026737</wp:posOffset>
                </wp:positionV>
                <wp:extent cx="41760" cy="105840"/>
                <wp:effectExtent l="19050" t="19050" r="53975" b="4699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41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CCB9B" id="Ink 585" o:spid="_x0000_s1026" type="#_x0000_t75" style="position:absolute;margin-left:247.85pt;margin-top:80.35pt;width:4.4pt;height:9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">
                <v:imagedata r:id="rId7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096686</wp:posOffset>
                </wp:positionH>
                <wp:positionV relativeFrom="paragraph">
                  <wp:posOffset>1024217</wp:posOffset>
                </wp:positionV>
                <wp:extent cx="10800" cy="111240"/>
                <wp:effectExtent l="38100" t="38100" r="46355" b="4127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0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74DD4" id="Ink 584" o:spid="_x0000_s1026" type="#_x0000_t75" style="position:absolute;margin-left:243.3pt;margin-top:80.15pt;width:1.85pt;height:9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">
                <v:imagedata r:id="rId7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001286</wp:posOffset>
                </wp:positionH>
                <wp:positionV relativeFrom="paragraph">
                  <wp:posOffset>923417</wp:posOffset>
                </wp:positionV>
                <wp:extent cx="318240" cy="40680"/>
                <wp:effectExtent l="38100" t="38100" r="43815" b="3556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3182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A19B8" id="Ink 583" o:spid="_x0000_s1026" type="#_x0000_t75" style="position:absolute;margin-left:235.8pt;margin-top:72.45pt;width:26.15pt;height:3.9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">
                <v:imagedata r:id="rId7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227726</wp:posOffset>
                </wp:positionH>
                <wp:positionV relativeFrom="paragraph">
                  <wp:posOffset>663857</wp:posOffset>
                </wp:positionV>
                <wp:extent cx="52200" cy="92520"/>
                <wp:effectExtent l="38100" t="38100" r="43180" b="4127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52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04929" id="Ink 582" o:spid="_x0000_s1026" type="#_x0000_t75" style="position:absolute;margin-left:253.6pt;margin-top:51.7pt;width:5.15pt;height:8.3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">
                <v:imagedata r:id="rId7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142046</wp:posOffset>
                </wp:positionH>
                <wp:positionV relativeFrom="paragraph">
                  <wp:posOffset>750977</wp:posOffset>
                </wp:positionV>
                <wp:extent cx="60120" cy="117360"/>
                <wp:effectExtent l="38100" t="38100" r="35560" b="3556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60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9D2B2" id="Ink 581" o:spid="_x0000_s1026" type="#_x0000_t75" style="position:absolute;margin-left:246.9pt;margin-top:58.6pt;width:5.85pt;height:10.3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">
                <v:imagedata r:id="rId7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092006</wp:posOffset>
                </wp:positionH>
                <wp:positionV relativeFrom="paragraph">
                  <wp:posOffset>763937</wp:posOffset>
                </wp:positionV>
                <wp:extent cx="9720" cy="108000"/>
                <wp:effectExtent l="38100" t="19050" r="47625" b="4445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97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7629B" id="Ink 580" o:spid="_x0000_s1026" type="#_x0000_t75" style="position:absolute;margin-left:242.95pt;margin-top:59.6pt;width:1.8pt;height:9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">
                <v:imagedata r:id="rId7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2980766</wp:posOffset>
                </wp:positionH>
                <wp:positionV relativeFrom="paragraph">
                  <wp:posOffset>398537</wp:posOffset>
                </wp:positionV>
                <wp:extent cx="4680" cy="116640"/>
                <wp:effectExtent l="19050" t="19050" r="52705" b="3619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4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6EFD5" id="Ink 579" o:spid="_x0000_s1026" type="#_x0000_t75" style="position:absolute;margin-left:234.1pt;margin-top:30.9pt;width:1.55pt;height:10.2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">
                <v:imagedata r:id="rId7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2877446</wp:posOffset>
                </wp:positionH>
                <wp:positionV relativeFrom="paragraph">
                  <wp:posOffset>357137</wp:posOffset>
                </wp:positionV>
                <wp:extent cx="194760" cy="16200"/>
                <wp:effectExtent l="19050" t="38100" r="53340" b="4127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94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A85B9" id="Ink 578" o:spid="_x0000_s1026" type="#_x0000_t75" style="position:absolute;margin-left:226pt;margin-top:27.5pt;width:16.5pt;height:2.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">
                <v:imagedata r:id="rId7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951886</wp:posOffset>
                </wp:positionH>
                <wp:positionV relativeFrom="paragraph">
                  <wp:posOffset>1173617</wp:posOffset>
                </wp:positionV>
                <wp:extent cx="390960" cy="44640"/>
                <wp:effectExtent l="38100" t="38100" r="47625" b="5080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3909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F67FC" id="Ink 577" o:spid="_x0000_s1026" type="#_x0000_t75" style="position:absolute;margin-left:153.25pt;margin-top:91.8pt;width:31.85pt;height:4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">
                <v:imagedata r:id="rId7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004446</wp:posOffset>
                </wp:positionH>
                <wp:positionV relativeFrom="paragraph">
                  <wp:posOffset>584657</wp:posOffset>
                </wp:positionV>
                <wp:extent cx="425880" cy="568440"/>
                <wp:effectExtent l="38100" t="38100" r="50800" b="4127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42588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5B10B" id="Ink 576" o:spid="_x0000_s1026" type="#_x0000_t75" style="position:absolute;margin-left:157.4pt;margin-top:45.45pt;width:34.65pt;height:45.9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">
                <v:imagedata r:id="rId7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962686</wp:posOffset>
                </wp:positionH>
                <wp:positionV relativeFrom="paragraph">
                  <wp:posOffset>626057</wp:posOffset>
                </wp:positionV>
                <wp:extent cx="39240" cy="571680"/>
                <wp:effectExtent l="38100" t="19050" r="37465" b="3810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39240" cy="57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A1C75" id="Ink 575" o:spid="_x0000_s1026" type="#_x0000_t75" style="position:absolute;margin-left:154.1pt;margin-top:48.8pt;width:4.1pt;height:46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">
                <v:imagedata r:id="rId7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2268326</wp:posOffset>
                </wp:positionH>
                <wp:positionV relativeFrom="paragraph">
                  <wp:posOffset>980297</wp:posOffset>
                </wp:positionV>
                <wp:extent cx="47160" cy="69120"/>
                <wp:effectExtent l="38100" t="19050" r="48260" b="4572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47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00F0F" id="Ink 574" o:spid="_x0000_s1026" type="#_x0000_t75" style="position:absolute;margin-left:178.05pt;margin-top:76.7pt;width:4.8pt;height:6.4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">
                <v:imagedata r:id="rId7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231966</wp:posOffset>
                </wp:positionH>
                <wp:positionV relativeFrom="paragraph">
                  <wp:posOffset>981737</wp:posOffset>
                </wp:positionV>
                <wp:extent cx="5400" cy="61560"/>
                <wp:effectExtent l="19050" t="38100" r="52070" b="3429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54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EBB86" id="Ink 573" o:spid="_x0000_s1026" type="#_x0000_t75" style="position:absolute;margin-left:175.2pt;margin-top:76.8pt;width:1.5pt;height:5.9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">
                <v:imagedata r:id="rId7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076086</wp:posOffset>
                </wp:positionH>
                <wp:positionV relativeFrom="paragraph">
                  <wp:posOffset>1035737</wp:posOffset>
                </wp:positionV>
                <wp:extent cx="144000" cy="101880"/>
                <wp:effectExtent l="38100" t="19050" r="8890" b="5080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44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E5214" id="Ink 572" o:spid="_x0000_s1026" type="#_x0000_t75" style="position:absolute;margin-left:162.9pt;margin-top:81.05pt;width:12pt;height:9.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">
                <v:imagedata r:id="rId7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070686</wp:posOffset>
                </wp:positionH>
                <wp:positionV relativeFrom="paragraph">
                  <wp:posOffset>907577</wp:posOffset>
                </wp:positionV>
                <wp:extent cx="243360" cy="12240"/>
                <wp:effectExtent l="38100" t="38100" r="42545" b="4508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243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57091" id="Ink 571" o:spid="_x0000_s1026" type="#_x0000_t75" style="position:absolute;margin-left:162.5pt;margin-top:70.85pt;width:20.25pt;height:2.1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">
                <v:imagedata r:id="rId7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213246</wp:posOffset>
                </wp:positionH>
                <wp:positionV relativeFrom="paragraph">
                  <wp:posOffset>673217</wp:posOffset>
                </wp:positionV>
                <wp:extent cx="52920" cy="88920"/>
                <wp:effectExtent l="38100" t="38100" r="23495" b="4445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52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20454" id="Ink 570" o:spid="_x0000_s1026" type="#_x0000_t75" style="position:absolute;margin-left:173.75pt;margin-top:52.5pt;width:5.15pt;height:7.7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">
                <v:imagedata r:id="rId7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175806</wp:posOffset>
                </wp:positionH>
                <wp:positionV relativeFrom="paragraph">
                  <wp:posOffset>685457</wp:posOffset>
                </wp:positionV>
                <wp:extent cx="4320" cy="48240"/>
                <wp:effectExtent l="38100" t="38100" r="34290" b="4762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4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7C4CC" id="Ink 569" o:spid="_x0000_s1026" type="#_x0000_t75" style="position:absolute;margin-left:170.7pt;margin-top:53.45pt;width:1.45pt;height:4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">
                <v:imagedata r:id="rId7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092646</wp:posOffset>
                </wp:positionH>
                <wp:positionV relativeFrom="paragraph">
                  <wp:posOffset>779777</wp:posOffset>
                </wp:positionV>
                <wp:extent cx="115920" cy="77760"/>
                <wp:effectExtent l="38100" t="38100" r="36830" b="3683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15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8A0B7" id="Ink 568" o:spid="_x0000_s1026" type="#_x0000_t75" style="position:absolute;margin-left:164.55pt;margin-top:60.85pt;width:9.5pt;height:7.2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">
                <v:imagedata r:id="rId7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324846</wp:posOffset>
                </wp:positionH>
                <wp:positionV relativeFrom="paragraph">
                  <wp:posOffset>452177</wp:posOffset>
                </wp:positionV>
                <wp:extent cx="115200" cy="65880"/>
                <wp:effectExtent l="38100" t="38100" r="37465" b="4889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15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AFEB" id="Ink 567" o:spid="_x0000_s1026" type="#_x0000_t75" style="position:absolute;margin-left:182.7pt;margin-top:35.05pt;width:9.55pt;height:6.3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">
                <v:imagedata r:id="rId7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284526</wp:posOffset>
                </wp:positionH>
                <wp:positionV relativeFrom="paragraph">
                  <wp:posOffset>445337</wp:posOffset>
                </wp:positionV>
                <wp:extent cx="16200" cy="1440"/>
                <wp:effectExtent l="38100" t="38100" r="41275" b="3683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6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A62C2" id="Ink 566" o:spid="_x0000_s1026" type="#_x0000_t75" style="position:absolute;margin-left:179.4pt;margin-top:34.55pt;width:2.2pt;height:1.1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">
                <v:imagedata r:id="rId7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213606</wp:posOffset>
                </wp:positionH>
                <wp:positionV relativeFrom="paragraph">
                  <wp:posOffset>480977</wp:posOffset>
                </wp:positionV>
                <wp:extent cx="86760" cy="50400"/>
                <wp:effectExtent l="38100" t="38100" r="46990" b="4508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867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140AB" id="Ink 565" o:spid="_x0000_s1026" type="#_x0000_t75" style="position:absolute;margin-left:173.95pt;margin-top:37.35pt;width:7.6pt;height: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">
                <v:imagedata r:id="rId7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237366</wp:posOffset>
                </wp:positionH>
                <wp:positionV relativeFrom="paragraph">
                  <wp:posOffset>441017</wp:posOffset>
                </wp:positionV>
                <wp:extent cx="16920" cy="82440"/>
                <wp:effectExtent l="38100" t="38100" r="40640" b="3238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6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96F10" id="Ink 564" o:spid="_x0000_s1026" type="#_x0000_t75" style="position:absolute;margin-left:175.9pt;margin-top:34.5pt;width:2.1pt;height:7.2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">
                <v:imagedata r:id="rId7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199206</wp:posOffset>
                </wp:positionH>
                <wp:positionV relativeFrom="paragraph">
                  <wp:posOffset>445697</wp:posOffset>
                </wp:positionV>
                <wp:extent cx="24480" cy="2160"/>
                <wp:effectExtent l="38100" t="38100" r="33020" b="3619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244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1F27A" id="Ink 563" o:spid="_x0000_s1026" type="#_x0000_t75" style="position:absolute;margin-left:172.8pt;margin-top:34.7pt;width:2.45pt;height: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">
                <v:imagedata r:id="rId7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199206</wp:posOffset>
                </wp:positionH>
                <wp:positionV relativeFrom="paragraph">
                  <wp:posOffset>469817</wp:posOffset>
                </wp:positionV>
                <wp:extent cx="5040" cy="56880"/>
                <wp:effectExtent l="19050" t="38100" r="52705" b="3873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50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2087F" id="Ink 562" o:spid="_x0000_s1026" type="#_x0000_t75" style="position:absolute;margin-left:172.6pt;margin-top:36.5pt;width:1.55pt;height:5.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">
                <v:imagedata r:id="rId7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123606</wp:posOffset>
                </wp:positionH>
                <wp:positionV relativeFrom="paragraph">
                  <wp:posOffset>461897</wp:posOffset>
                </wp:positionV>
                <wp:extent cx="56160" cy="71280"/>
                <wp:effectExtent l="38100" t="38100" r="39370" b="4318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56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8CCA2" id="Ink 561" o:spid="_x0000_s1026" type="#_x0000_t75" style="position:absolute;margin-left:166.65pt;margin-top:35.8pt;width:5.5pt;height:6.7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">
                <v:imagedata r:id="rId7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047646</wp:posOffset>
                </wp:positionH>
                <wp:positionV relativeFrom="paragraph">
                  <wp:posOffset>473057</wp:posOffset>
                </wp:positionV>
                <wp:extent cx="53640" cy="56880"/>
                <wp:effectExtent l="38100" t="38100" r="41910" b="3873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536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24438" id="Ink 560" o:spid="_x0000_s1026" type="#_x0000_t75" style="position:absolute;margin-left:160.75pt;margin-top:36.8pt;width:5.3pt;height:5.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">
                <v:imagedata r:id="rId7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965206</wp:posOffset>
                </wp:positionH>
                <wp:positionV relativeFrom="paragraph">
                  <wp:posOffset>470177</wp:posOffset>
                </wp:positionV>
                <wp:extent cx="62280" cy="60480"/>
                <wp:effectExtent l="19050" t="38100" r="52070" b="5397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622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E1062" id="Ink 559" o:spid="_x0000_s1026" type="#_x0000_t75" style="position:absolute;margin-left:154.3pt;margin-top:36.45pt;width:5.9pt;height:5.8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">
                <v:imagedata r:id="rId7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974566</wp:posOffset>
                </wp:positionH>
                <wp:positionV relativeFrom="paragraph">
                  <wp:posOffset>480977</wp:posOffset>
                </wp:positionV>
                <wp:extent cx="6480" cy="87840"/>
                <wp:effectExtent l="19050" t="38100" r="50800" b="4572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6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9AC18" id="Ink 558" o:spid="_x0000_s1026" type="#_x0000_t75" style="position:absolute;margin-left:155pt;margin-top:37.4pt;width:1.45pt;height:7.8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">
                <v:imagedata r:id="rId7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2296406</wp:posOffset>
                </wp:positionH>
                <wp:positionV relativeFrom="paragraph">
                  <wp:posOffset>286217</wp:posOffset>
                </wp:positionV>
                <wp:extent cx="75600" cy="100440"/>
                <wp:effectExtent l="19050" t="38100" r="38735" b="5207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75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B8457" id="Ink 557" o:spid="_x0000_s1026" type="#_x0000_t75" style="position:absolute;margin-left:180.3pt;margin-top:22.05pt;width:7pt;height:8.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">
                <v:imagedata r:id="rId7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284526</wp:posOffset>
                </wp:positionH>
                <wp:positionV relativeFrom="paragraph">
                  <wp:posOffset>317897</wp:posOffset>
                </wp:positionV>
                <wp:extent cx="3960" cy="66960"/>
                <wp:effectExtent l="38100" t="19050" r="34290" b="4762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39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BBD82" id="Ink 556" o:spid="_x0000_s1026" type="#_x0000_t75" style="position:absolute;margin-left:179.4pt;margin-top:24.55pt;width:1.25pt;height:6.2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">
                <v:imagedata r:id="rId7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095166</wp:posOffset>
                </wp:positionH>
                <wp:positionV relativeFrom="paragraph">
                  <wp:posOffset>354257</wp:posOffset>
                </wp:positionV>
                <wp:extent cx="84600" cy="14040"/>
                <wp:effectExtent l="38100" t="38100" r="29845" b="4318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84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D39C4" id="Ink 555" o:spid="_x0000_s1026" type="#_x0000_t75" style="position:absolute;margin-left:164.45pt;margin-top:27.8pt;width:7.25pt;height:1.6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">
                <v:imagedata r:id="rId7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111366</wp:posOffset>
                </wp:positionH>
                <wp:positionV relativeFrom="paragraph">
                  <wp:posOffset>330497</wp:posOffset>
                </wp:positionV>
                <wp:extent cx="76680" cy="12600"/>
                <wp:effectExtent l="38100" t="38100" r="38100" b="4508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76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969C1" id="Ink 554" o:spid="_x0000_s1026" type="#_x0000_t75" style="position:absolute;margin-left:165.75pt;margin-top:25.45pt;width:7.05pt;height:2.1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">
                <v:imagedata r:id="rId7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159606</wp:posOffset>
                </wp:positionH>
                <wp:positionV relativeFrom="paragraph">
                  <wp:posOffset>316097</wp:posOffset>
                </wp:positionV>
                <wp:extent cx="9360" cy="76680"/>
                <wp:effectExtent l="38100" t="38100" r="48260" b="3810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9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62760" id="Ink 553" o:spid="_x0000_s1026" type="#_x0000_t75" style="position:absolute;margin-left:169.7pt;margin-top:24.4pt;width:1.65pt;height:7.0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">
                <v:imagedata r:id="rId7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135486</wp:posOffset>
                </wp:positionH>
                <wp:positionV relativeFrom="paragraph">
                  <wp:posOffset>309257</wp:posOffset>
                </wp:positionV>
                <wp:extent cx="2160" cy="74880"/>
                <wp:effectExtent l="38100" t="19050" r="36195" b="4000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2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F0D2A" id="Ink 552" o:spid="_x0000_s1026" type="#_x0000_t75" style="position:absolute;margin-left:167.55pt;margin-top:23.85pt;width:1.4pt;height:6.9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">
                <v:imagedata r:id="rId7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983566</wp:posOffset>
                </wp:positionH>
                <wp:positionV relativeFrom="paragraph">
                  <wp:posOffset>321137</wp:posOffset>
                </wp:positionV>
                <wp:extent cx="60480" cy="71280"/>
                <wp:effectExtent l="38100" t="38100" r="34925" b="4318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60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20BE2" id="Ink 551" o:spid="_x0000_s1026" type="#_x0000_t75" style="position:absolute;margin-left:155.7pt;margin-top:24.75pt;width:5.8pt;height:6.7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">
                <v:imagedata r:id="rId7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851086</wp:posOffset>
                </wp:positionH>
                <wp:positionV relativeFrom="paragraph">
                  <wp:posOffset>313937</wp:posOffset>
                </wp:positionV>
                <wp:extent cx="127800" cy="78840"/>
                <wp:effectExtent l="19050" t="38100" r="43815" b="3556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278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A785C" id="Ink 550" o:spid="_x0000_s1026" type="#_x0000_t75" style="position:absolute;margin-left:145.5pt;margin-top:24.2pt;width:10.35pt;height:7.2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">
                <v:imagedata r:id="rId7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791686</wp:posOffset>
                </wp:positionH>
                <wp:positionV relativeFrom="paragraph">
                  <wp:posOffset>314657</wp:posOffset>
                </wp:positionV>
                <wp:extent cx="56520" cy="84600"/>
                <wp:effectExtent l="38100" t="38100" r="38735" b="4889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56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13DCC" id="Ink 549" o:spid="_x0000_s1026" type="#_x0000_t75" style="position:absolute;margin-left:140.55pt;margin-top:24.25pt;width:5.05pt;height:7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">
                <v:imagedata r:id="rId7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629686</wp:posOffset>
                </wp:positionH>
                <wp:positionV relativeFrom="paragraph">
                  <wp:posOffset>310337</wp:posOffset>
                </wp:positionV>
                <wp:extent cx="76680" cy="77040"/>
                <wp:effectExtent l="38100" t="38100" r="38100" b="3746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76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CAF54" id="Ink 548" o:spid="_x0000_s1026" type="#_x0000_t75" style="position:absolute;margin-left:127.8pt;margin-top:23.9pt;width:6.8pt;height:7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">
                <v:imagedata r:id="rId78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542566</wp:posOffset>
                </wp:positionH>
                <wp:positionV relativeFrom="paragraph">
                  <wp:posOffset>313937</wp:posOffset>
                </wp:positionV>
                <wp:extent cx="84960" cy="76680"/>
                <wp:effectExtent l="19050" t="38100" r="29845" b="3810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84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3C4BF" id="Ink 547" o:spid="_x0000_s1026" type="#_x0000_t75" style="position:absolute;margin-left:120.9pt;margin-top:24.2pt;width:7.45pt;height:7.1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">
                <v:imagedata r:id="rId78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2331326</wp:posOffset>
                </wp:positionH>
                <wp:positionV relativeFrom="paragraph">
                  <wp:posOffset>109457</wp:posOffset>
                </wp:positionV>
                <wp:extent cx="128160" cy="70200"/>
                <wp:effectExtent l="38100" t="38100" r="43815" b="4445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281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01EE9" id="Ink 546" o:spid="_x0000_s1026" type="#_x0000_t75" style="position:absolute;margin-left:183.05pt;margin-top:8.05pt;width:11.2pt;height:6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">
                <v:imagedata r:id="rId78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2349326</wp:posOffset>
                </wp:positionH>
                <wp:positionV relativeFrom="paragraph">
                  <wp:posOffset>87857</wp:posOffset>
                </wp:positionV>
                <wp:extent cx="4680" cy="91800"/>
                <wp:effectExtent l="38100" t="38100" r="33655" b="4191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46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3EBAC" id="Ink 545" o:spid="_x0000_s1026" type="#_x0000_t75" style="position:absolute;margin-left:184.7pt;margin-top:6.4pt;width:1.2pt;height:8.2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">
                <v:imagedata r:id="rId78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200286</wp:posOffset>
                </wp:positionH>
                <wp:positionV relativeFrom="paragraph">
                  <wp:posOffset>87137</wp:posOffset>
                </wp:positionV>
                <wp:extent cx="77760" cy="98640"/>
                <wp:effectExtent l="38100" t="38100" r="36830" b="3492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77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6EF5D" id="Ink 544" o:spid="_x0000_s1026" type="#_x0000_t75" style="position:absolute;margin-left:172.7pt;margin-top:6.35pt;width:7.05pt;height:8.6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">
                <v:imagedata r:id="rId78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127566</wp:posOffset>
                </wp:positionH>
                <wp:positionV relativeFrom="paragraph">
                  <wp:posOffset>112337</wp:posOffset>
                </wp:positionV>
                <wp:extent cx="75960" cy="81000"/>
                <wp:effectExtent l="19050" t="19050" r="38735" b="5270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59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D7D68" id="Ink 543" o:spid="_x0000_s1026" type="#_x0000_t75" style="position:absolute;margin-left:167.05pt;margin-top:8.3pt;width:6.55pt;height:7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">
                <v:imagedata r:id="rId79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2058446</wp:posOffset>
                </wp:positionH>
                <wp:positionV relativeFrom="paragraph">
                  <wp:posOffset>110537</wp:posOffset>
                </wp:positionV>
                <wp:extent cx="54720" cy="77400"/>
                <wp:effectExtent l="38100" t="38100" r="40640" b="3746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54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1CD56" id="Ink 542" o:spid="_x0000_s1026" type="#_x0000_t75" style="position:absolute;margin-left:162pt;margin-top:8.2pt;width:4.95pt;height:7.1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">
                <v:imagedata r:id="rId79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2045486</wp:posOffset>
                </wp:positionH>
                <wp:positionV relativeFrom="paragraph">
                  <wp:posOffset>88937</wp:posOffset>
                </wp:positionV>
                <wp:extent cx="6480" cy="9720"/>
                <wp:effectExtent l="38100" t="19050" r="31750" b="4762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6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E4583" id="Ink 541" o:spid="_x0000_s1026" type="#_x0000_t75" style="position:absolute;margin-left:160.6pt;margin-top:6.55pt;width:1.1pt;height:1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">
                <v:imagedata r:id="rId79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2041886</wp:posOffset>
                </wp:positionH>
                <wp:positionV relativeFrom="paragraph">
                  <wp:posOffset>120977</wp:posOffset>
                </wp:positionV>
                <wp:extent cx="9720" cy="52920"/>
                <wp:effectExtent l="38100" t="38100" r="47625" b="4254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9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F580A" id="Ink 540" o:spid="_x0000_s1026" type="#_x0000_t75" style="position:absolute;margin-left:160.45pt;margin-top:9.2pt;width:1.65pt;height: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">
                <v:imagedata r:id="rId79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1936766</wp:posOffset>
                </wp:positionH>
                <wp:positionV relativeFrom="paragraph">
                  <wp:posOffset>110177</wp:posOffset>
                </wp:positionV>
                <wp:extent cx="86040" cy="79560"/>
                <wp:effectExtent l="19050" t="19050" r="47625" b="5397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86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86CAE" id="Ink 539" o:spid="_x0000_s1026" type="#_x0000_t75" style="position:absolute;margin-left:151.95pt;margin-top:8.15pt;width:7.4pt;height:7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">
                <v:imagedata r:id="rId79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873406</wp:posOffset>
                </wp:positionH>
                <wp:positionV relativeFrom="paragraph">
                  <wp:posOffset>115217</wp:posOffset>
                </wp:positionV>
                <wp:extent cx="42480" cy="61920"/>
                <wp:effectExtent l="38100" t="38100" r="34290" b="3365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424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61B3F" id="Ink 538" o:spid="_x0000_s1026" type="#_x0000_t75" style="position:absolute;margin-left:147.05pt;margin-top:8.7pt;width:3.9pt;height:5.8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">
                <v:imagedata r:id="rId80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702406</wp:posOffset>
                </wp:positionH>
                <wp:positionV relativeFrom="paragraph">
                  <wp:posOffset>149777</wp:posOffset>
                </wp:positionV>
                <wp:extent cx="106560" cy="15120"/>
                <wp:effectExtent l="38100" t="38100" r="46355" b="4254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06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0D15E" id="Ink 537" o:spid="_x0000_s1026" type="#_x0000_t75" style="position:absolute;margin-left:133.6pt;margin-top:11.45pt;width:8.95pt;height:2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">
                <v:imagedata r:id="rId80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710326</wp:posOffset>
                </wp:positionH>
                <wp:positionV relativeFrom="paragraph">
                  <wp:posOffset>126737</wp:posOffset>
                </wp:positionV>
                <wp:extent cx="91440" cy="10800"/>
                <wp:effectExtent l="38100" t="38100" r="41910" b="463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91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3D42C" id="Ink 536" o:spid="_x0000_s1026" type="#_x0000_t75" style="position:absolute;margin-left:134.15pt;margin-top:9.45pt;width:8.2pt;height:1.9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">
                <v:imagedata r:id="rId80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1757846</wp:posOffset>
                </wp:positionH>
                <wp:positionV relativeFrom="paragraph">
                  <wp:posOffset>106217</wp:posOffset>
                </wp:positionV>
                <wp:extent cx="9720" cy="70920"/>
                <wp:effectExtent l="38100" t="38100" r="47625" b="4381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97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F1FE3" id="Ink 535" o:spid="_x0000_s1026" type="#_x0000_t75" style="position:absolute;margin-left:137.9pt;margin-top:7.85pt;width:1.8pt;height:6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">
                <v:imagedata r:id="rId80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1731206</wp:posOffset>
                </wp:positionH>
                <wp:positionV relativeFrom="paragraph">
                  <wp:posOffset>107297</wp:posOffset>
                </wp:positionV>
                <wp:extent cx="6480" cy="71640"/>
                <wp:effectExtent l="38100" t="19050" r="31750" b="4318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6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731DC" id="Ink 534" o:spid="_x0000_s1026" type="#_x0000_t75" style="position:absolute;margin-left:136.1pt;margin-top:7.95pt;width:1.2pt;height:6.7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">
                <v:imagedata r:id="rId80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1550846</wp:posOffset>
                </wp:positionH>
                <wp:positionV relativeFrom="paragraph">
                  <wp:posOffset>114857</wp:posOffset>
                </wp:positionV>
                <wp:extent cx="94320" cy="64080"/>
                <wp:effectExtent l="38100" t="38100" r="39370" b="5080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943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33D5C" id="Ink 533" o:spid="_x0000_s1026" type="#_x0000_t75" style="position:absolute;margin-left:121.9pt;margin-top:8.55pt;width:7.8pt;height:6.1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">
                <v:imagedata r:id="rId81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1522766</wp:posOffset>
                </wp:positionH>
                <wp:positionV relativeFrom="paragraph">
                  <wp:posOffset>90737</wp:posOffset>
                </wp:positionV>
                <wp:extent cx="14760" cy="3600"/>
                <wp:effectExtent l="38100" t="38100" r="42545" b="3492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4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FD3A7" id="Ink 532" o:spid="_x0000_s1026" type="#_x0000_t75" style="position:absolute;margin-left:119.4pt;margin-top:6.55pt;width:1.75pt;height:1.4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">
                <v:imagedata r:id="rId81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462286</wp:posOffset>
                </wp:positionH>
                <wp:positionV relativeFrom="paragraph">
                  <wp:posOffset>118097</wp:posOffset>
                </wp:positionV>
                <wp:extent cx="72360" cy="70560"/>
                <wp:effectExtent l="0" t="38100" r="42545" b="4381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72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CE0D8" id="Ink 531" o:spid="_x0000_s1026" type="#_x0000_t75" style="position:absolute;margin-left:114.7pt;margin-top:8.8pt;width:6.7pt;height:6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">
                <v:imagedata r:id="rId81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1497206</wp:posOffset>
                </wp:positionH>
                <wp:positionV relativeFrom="paragraph">
                  <wp:posOffset>95057</wp:posOffset>
                </wp:positionV>
                <wp:extent cx="5040" cy="95400"/>
                <wp:effectExtent l="38100" t="38100" r="33655" b="3810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5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137AC" id="Ink 530" o:spid="_x0000_s1026" type="#_x0000_t75" style="position:absolute;margin-left:117.4pt;margin-top:7.05pt;width:1.4pt;height:8.3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">
                <v:imagedata r:id="rId81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394246</wp:posOffset>
                </wp:positionH>
                <wp:positionV relativeFrom="paragraph">
                  <wp:posOffset>123857</wp:posOffset>
                </wp:positionV>
                <wp:extent cx="67680" cy="70920"/>
                <wp:effectExtent l="38100" t="38100" r="46990" b="4381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676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B6C44" id="Ink 529" o:spid="_x0000_s1026" type="#_x0000_t75" style="position:absolute;margin-left:109.25pt;margin-top:9.2pt;width:6.15pt;height:6.7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">
                <v:imagedata r:id="rId81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295606</wp:posOffset>
                </wp:positionH>
                <wp:positionV relativeFrom="paragraph">
                  <wp:posOffset>141497</wp:posOffset>
                </wp:positionV>
                <wp:extent cx="73800" cy="134280"/>
                <wp:effectExtent l="38100" t="38100" r="40640" b="3746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73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50058" id="Ink 528" o:spid="_x0000_s1026" type="#_x0000_t75" style="position:absolute;margin-left:101.55pt;margin-top:10.6pt;width:6.75pt;height:11.7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">
                <v:imagedata r:id="rId82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239806</wp:posOffset>
                </wp:positionH>
                <wp:positionV relativeFrom="paragraph">
                  <wp:posOffset>133937</wp:posOffset>
                </wp:positionV>
                <wp:extent cx="64440" cy="77400"/>
                <wp:effectExtent l="19050" t="38100" r="31115" b="3746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64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28603" id="Ink 527" o:spid="_x0000_s1026" type="#_x0000_t75" style="position:absolute;margin-left:97.15pt;margin-top:10pt;width:5.6pt;height:7.2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">
                <v:imagedata r:id="rId82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159886</wp:posOffset>
                </wp:positionH>
                <wp:positionV relativeFrom="paragraph">
                  <wp:posOffset>140057</wp:posOffset>
                </wp:positionV>
                <wp:extent cx="58320" cy="77040"/>
                <wp:effectExtent l="38100" t="38100" r="37465" b="3746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583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8709D" id="Ink 526" o:spid="_x0000_s1026" type="#_x0000_t75" style="position:absolute;margin-left:90.9pt;margin-top:10.55pt;width:5.55pt;height:7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">
                <v:imagedata r:id="rId82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239086</wp:posOffset>
                </wp:positionH>
                <wp:positionV relativeFrom="paragraph">
                  <wp:posOffset>520937</wp:posOffset>
                </wp:positionV>
                <wp:extent cx="111960" cy="46800"/>
                <wp:effectExtent l="38100" t="38100" r="40640" b="4889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11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E373B" id="Ink 525" o:spid="_x0000_s1026" type="#_x0000_t75" style="position:absolute;margin-left:97.2pt;margin-top:40.6pt;width:9.25pt;height:4.6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">
                <v:imagedata r:id="rId82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289486</wp:posOffset>
                </wp:positionH>
                <wp:positionV relativeFrom="paragraph">
                  <wp:posOffset>356417</wp:posOffset>
                </wp:positionV>
                <wp:extent cx="30240" cy="185400"/>
                <wp:effectExtent l="38100" t="19050" r="46355" b="4381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30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20227" id="Ink 524" o:spid="_x0000_s1026" type="#_x0000_t75" style="position:absolute;margin-left:101.3pt;margin-top:27.55pt;width:3.05pt;height:15.7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">
                <v:imagedata r:id="rId82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880606</wp:posOffset>
                </wp:positionH>
                <wp:positionV relativeFrom="paragraph">
                  <wp:posOffset>910097</wp:posOffset>
                </wp:positionV>
                <wp:extent cx="79560" cy="11880"/>
                <wp:effectExtent l="38100" t="38100" r="34925" b="4572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79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D209A" id="Ink 523" o:spid="_x0000_s1026" type="#_x0000_t75" style="position:absolute;margin-left:147.65pt;margin-top:71.2pt;width:6.85pt;height:1.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">
                <v:imagedata r:id="rId83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872686</wp:posOffset>
                </wp:positionH>
                <wp:positionV relativeFrom="paragraph">
                  <wp:posOffset>876977</wp:posOffset>
                </wp:positionV>
                <wp:extent cx="87840" cy="12240"/>
                <wp:effectExtent l="38100" t="38100" r="45720" b="4508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87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F3677" id="Ink 522" o:spid="_x0000_s1026" type="#_x0000_t75" style="position:absolute;margin-left:146.9pt;margin-top:68.5pt;width:8pt;height:1.6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">
                <v:imagedata r:id="rId83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554806</wp:posOffset>
                </wp:positionH>
                <wp:positionV relativeFrom="paragraph">
                  <wp:posOffset>980297</wp:posOffset>
                </wp:positionV>
                <wp:extent cx="69480" cy="58680"/>
                <wp:effectExtent l="38100" t="38100" r="45085" b="3683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694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CB33A" id="Ink 521" o:spid="_x0000_s1026" type="#_x0000_t75" style="position:absolute;margin-left:122.1pt;margin-top:76.7pt;width:6.35pt;height:5.6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">
                <v:imagedata r:id="rId83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514846</wp:posOffset>
                </wp:positionH>
                <wp:positionV relativeFrom="paragraph">
                  <wp:posOffset>972737</wp:posOffset>
                </wp:positionV>
                <wp:extent cx="7560" cy="62640"/>
                <wp:effectExtent l="38100" t="19050" r="50165" b="5207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7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52A28" id="Ink 520" o:spid="_x0000_s1026" type="#_x0000_t75" style="position:absolute;margin-left:118.75pt;margin-top:76.1pt;width:1.65pt;height:6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">
                <v:imagedata r:id="rId83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357166</wp:posOffset>
                </wp:positionH>
                <wp:positionV relativeFrom="paragraph">
                  <wp:posOffset>1057337</wp:posOffset>
                </wp:positionV>
                <wp:extent cx="160920" cy="91800"/>
                <wp:effectExtent l="38100" t="38100" r="0" b="4191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60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E558D" id="Ink 519" o:spid="_x0000_s1026" type="#_x0000_t75" style="position:absolute;margin-left:106.35pt;margin-top:82.75pt;width:13.5pt;height:8.3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">
                <v:imagedata r:id="rId83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214966</wp:posOffset>
                </wp:positionH>
                <wp:positionV relativeFrom="paragraph">
                  <wp:posOffset>888857</wp:posOffset>
                </wp:positionV>
                <wp:extent cx="513000" cy="21960"/>
                <wp:effectExtent l="38100" t="38100" r="40005" b="3556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513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43B11" id="Ink 518" o:spid="_x0000_s1026" type="#_x0000_t75" style="position:absolute;margin-left:95.3pt;margin-top:69.7pt;width:41.3pt;height:2.6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">
                <v:imagedata r:id="rId84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702766</wp:posOffset>
                </wp:positionH>
                <wp:positionV relativeFrom="paragraph">
                  <wp:posOffset>604457</wp:posOffset>
                </wp:positionV>
                <wp:extent cx="69840" cy="67680"/>
                <wp:effectExtent l="38100" t="38100" r="45085" b="4699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698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DB541" id="Ink 517" o:spid="_x0000_s1026" type="#_x0000_t75" style="position:absolute;margin-left:133.75pt;margin-top:47.15pt;width:6.45pt;height:6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">
                <v:imagedata r:id="rId84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668926</wp:posOffset>
                </wp:positionH>
                <wp:positionV relativeFrom="paragraph">
                  <wp:posOffset>611297</wp:posOffset>
                </wp:positionV>
                <wp:extent cx="5040" cy="59760"/>
                <wp:effectExtent l="38100" t="38100" r="33655" b="3556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50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30C77" id="Ink 516" o:spid="_x0000_s1026" type="#_x0000_t75" style="position:absolute;margin-left:130.95pt;margin-top:47.65pt;width:1.45pt;height:5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">
                <v:imagedata r:id="rId84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573526</wp:posOffset>
                </wp:positionH>
                <wp:positionV relativeFrom="paragraph">
                  <wp:posOffset>728297</wp:posOffset>
                </wp:positionV>
                <wp:extent cx="100800" cy="90360"/>
                <wp:effectExtent l="38100" t="38100" r="33020" b="4318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008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C17BD" id="Ink 515" o:spid="_x0000_s1026" type="#_x0000_t75" style="position:absolute;margin-left:123.35pt;margin-top:56.8pt;width:9pt;height:8.2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">
                <v:imagedata r:id="rId84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427006</wp:posOffset>
                </wp:positionH>
                <wp:positionV relativeFrom="paragraph">
                  <wp:posOffset>672497</wp:posOffset>
                </wp:positionV>
                <wp:extent cx="38160" cy="38160"/>
                <wp:effectExtent l="19050" t="38100" r="38100" b="3810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381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3D990" id="Ink 514" o:spid="_x0000_s1026" type="#_x0000_t75" style="position:absolute;margin-left:111.85pt;margin-top:52.5pt;width:4pt;height:3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">
                <v:imagedata r:id="rId84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410446</wp:posOffset>
                </wp:positionH>
                <wp:positionV relativeFrom="paragraph">
                  <wp:posOffset>632177</wp:posOffset>
                </wp:positionV>
                <wp:extent cx="43200" cy="33840"/>
                <wp:effectExtent l="19050" t="38100" r="52070" b="4254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432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89395" id="Ink 513" o:spid="_x0000_s1026" type="#_x0000_t75" style="position:absolute;margin-left:110.55pt;margin-top:49.25pt;width:4.45pt;height:3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">
                <v:imagedata r:id="rId85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328366</wp:posOffset>
                </wp:positionH>
                <wp:positionV relativeFrom="paragraph">
                  <wp:posOffset>694817</wp:posOffset>
                </wp:positionV>
                <wp:extent cx="51480" cy="129960"/>
                <wp:effectExtent l="38100" t="38100" r="43815" b="4191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51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42879" id="Ink 512" o:spid="_x0000_s1026" type="#_x0000_t75" style="position:absolute;margin-left:104.1pt;margin-top:54.2pt;width:5.1pt;height:11.3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">
                <v:imagedata r:id="rId85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308926</wp:posOffset>
                </wp:positionH>
                <wp:positionV relativeFrom="paragraph">
                  <wp:posOffset>728297</wp:posOffset>
                </wp:positionV>
                <wp:extent cx="3960" cy="78840"/>
                <wp:effectExtent l="19050" t="19050" r="53340" b="3556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F9F1A" id="Ink 511" o:spid="_x0000_s1026" type="#_x0000_t75" style="position:absolute;margin-left:102.55pt;margin-top:56.85pt;width:1.4pt;height:7.2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">
                <v:imagedata r:id="rId85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217846</wp:posOffset>
                </wp:positionH>
                <wp:positionV relativeFrom="paragraph">
                  <wp:posOffset>753497</wp:posOffset>
                </wp:positionV>
                <wp:extent cx="50760" cy="10800"/>
                <wp:effectExtent l="38100" t="19050" r="45085" b="4635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50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36E0A" id="Ink 510" o:spid="_x0000_s1026" type="#_x0000_t75" style="position:absolute;margin-left:95.45pt;margin-top:59.25pt;width:4.8pt;height:1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">
                <v:imagedata r:id="rId85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1169606</wp:posOffset>
                </wp:positionH>
                <wp:positionV relativeFrom="paragraph">
                  <wp:posOffset>701297</wp:posOffset>
                </wp:positionV>
                <wp:extent cx="31320" cy="126360"/>
                <wp:effectExtent l="19050" t="38100" r="45085" b="4572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31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2BCB5" id="Ink 509" o:spid="_x0000_s1026" type="#_x0000_t75" style="position:absolute;margin-left:91.55pt;margin-top:54.65pt;width:3.35pt;height:11.1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">
                <v:imagedata r:id="rId85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946406</wp:posOffset>
                </wp:positionH>
                <wp:positionV relativeFrom="paragraph">
                  <wp:posOffset>924857</wp:posOffset>
                </wp:positionV>
                <wp:extent cx="71640" cy="9720"/>
                <wp:effectExtent l="38100" t="38100" r="43180" b="4762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71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CE033" id="Ink 506" o:spid="_x0000_s1026" type="#_x0000_t75" style="position:absolute;margin-left:74pt;margin-top:72.25pt;width:6.7pt;height:1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">
                <v:imagedata r:id="rId86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933446</wp:posOffset>
                </wp:positionH>
                <wp:positionV relativeFrom="paragraph">
                  <wp:posOffset>894617</wp:posOffset>
                </wp:positionV>
                <wp:extent cx="92160" cy="14400"/>
                <wp:effectExtent l="38100" t="38100" r="41275" b="4318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921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CEC6E" id="Ink 505" o:spid="_x0000_s1026" type="#_x0000_t75" style="position:absolute;margin-left:73pt;margin-top:69.85pt;width:8.3pt;height:2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">
                <v:imagedata r:id="rId86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838046</wp:posOffset>
                </wp:positionH>
                <wp:positionV relativeFrom="paragraph">
                  <wp:posOffset>649457</wp:posOffset>
                </wp:positionV>
                <wp:extent cx="46440" cy="105840"/>
                <wp:effectExtent l="38100" t="38100" r="48895" b="4699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464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EBF5E" id="Ink 504" o:spid="_x0000_s1026" type="#_x0000_t75" style="position:absolute;margin-left:65.45pt;margin-top:50.65pt;width:4.75pt;height:9.4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">
                <v:imagedata r:id="rId86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736526</wp:posOffset>
                </wp:positionH>
                <wp:positionV relativeFrom="paragraph">
                  <wp:posOffset>690137</wp:posOffset>
                </wp:positionV>
                <wp:extent cx="84240" cy="414360"/>
                <wp:effectExtent l="38100" t="38100" r="49530" b="4318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8424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E5B4A" id="Ink 503" o:spid="_x0000_s1026" type="#_x0000_t75" style="position:absolute;margin-left:57.5pt;margin-top:53.9pt;width:7.75pt;height:33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">
                <v:imagedata r:id="rId86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612686</wp:posOffset>
                </wp:positionH>
                <wp:positionV relativeFrom="paragraph">
                  <wp:posOffset>948257</wp:posOffset>
                </wp:positionV>
                <wp:extent cx="53640" cy="50400"/>
                <wp:effectExtent l="38100" t="38100" r="41910" b="4508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536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F5681" id="Ink 502" o:spid="_x0000_s1026" type="#_x0000_t75" style="position:absolute;margin-left:47.75pt;margin-top:74.15pt;width:5.15pt;height:4.9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">
                <v:imagedata r:id="rId86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450686</wp:posOffset>
                </wp:positionH>
                <wp:positionV relativeFrom="paragraph">
                  <wp:posOffset>998657</wp:posOffset>
                </wp:positionV>
                <wp:extent cx="138600" cy="97920"/>
                <wp:effectExtent l="38100" t="38100" r="33020" b="3556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38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15B7E" id="Ink 501" o:spid="_x0000_s1026" type="#_x0000_t75" style="position:absolute;margin-left:35.15pt;margin-top:78.2pt;width:11.55pt;height:8.7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">
                <v:imagedata r:id="rId870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95966</wp:posOffset>
                </wp:positionH>
                <wp:positionV relativeFrom="paragraph">
                  <wp:posOffset>881297</wp:posOffset>
                </wp:positionV>
                <wp:extent cx="382680" cy="30600"/>
                <wp:effectExtent l="38100" t="38100" r="36830" b="4572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382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DDA31" id="Ink 500" o:spid="_x0000_s1026" type="#_x0000_t75" style="position:absolute;margin-left:30.7pt;margin-top:68.85pt;width:31pt;height:3.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">
                <v:imagedata r:id="rId872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88566</wp:posOffset>
                </wp:positionH>
                <wp:positionV relativeFrom="paragraph">
                  <wp:posOffset>668897</wp:posOffset>
                </wp:positionV>
                <wp:extent cx="82800" cy="63720"/>
                <wp:effectExtent l="0" t="38100" r="50800" b="5080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82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2B2B9" id="Ink 499" o:spid="_x0000_s1026" type="#_x0000_t75" style="position:absolute;margin-left:45.85pt;margin-top:52.15pt;width:7.4pt;height:6.0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">
                <v:imagedata r:id="rId874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01446</wp:posOffset>
                </wp:positionH>
                <wp:positionV relativeFrom="paragraph">
                  <wp:posOffset>790937</wp:posOffset>
                </wp:positionV>
                <wp:extent cx="104040" cy="70920"/>
                <wp:effectExtent l="38100" t="19050" r="48895" b="4381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040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14219" id="Ink 498" o:spid="_x0000_s1026" type="#_x0000_t75" style="position:absolute;margin-left:38.95pt;margin-top:61.8pt;width:9.3pt;height:6.7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">
                <v:imagedata r:id="rId876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47726</wp:posOffset>
                </wp:positionH>
                <wp:positionV relativeFrom="paragraph">
                  <wp:posOffset>820457</wp:posOffset>
                </wp:positionV>
                <wp:extent cx="88920" cy="10800"/>
                <wp:effectExtent l="38100" t="38100" r="44450" b="4635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88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AC74F" id="Ink 497" o:spid="_x0000_s1026" type="#_x0000_t75" style="position:absolute;margin-left:26.85pt;margin-top:64.05pt;width:7.65pt;height:1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">
                <v:imagedata r:id="rId878" o:title=""/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14526</wp:posOffset>
                </wp:positionH>
                <wp:positionV relativeFrom="paragraph">
                  <wp:posOffset>702377</wp:posOffset>
                </wp:positionV>
                <wp:extent cx="79560" cy="365760"/>
                <wp:effectExtent l="38100" t="19050" r="34925" b="5334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795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A408" id="Ink 496" o:spid="_x0000_s1026" type="#_x0000_t75" style="position:absolute;margin-left:16.3pt;margin-top:54.75pt;width:7.25pt;height:29.9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">
                <v:imagedata r:id="rId880" o:title=""/>
              </v:shape>
            </w:pict>
          </mc:Fallback>
        </mc:AlternateContent>
      </w:r>
      <w:r w:rsidR="0000140C" w:rsidRPr="008C3DA3">
        <w:rPr>
          <w:rFonts w:ascii="Cambria Math" w:hAnsi="Cambria Math"/>
          <w:sz w:val="24"/>
        </w:rPr>
        <w:t>7.</w:t>
      </w:r>
      <w:r w:rsidR="00806F0C" w:rsidRPr="00806F0C">
        <w:t xml:space="preserve"> </w:t>
      </w:r>
      <w:r w:rsidR="00806F0C" w:rsidRPr="0000140C">
        <w:rPr>
          <w:position w:val="-32"/>
        </w:rPr>
        <w:object w:dxaOrig="1040" w:dyaOrig="800">
          <v:shape id="_x0000_i1091" type="#_x0000_t75" style="width:52.25pt;height:40.45pt" o:ole="">
            <v:imagedata r:id="rId881" o:title=""/>
          </v:shape>
          <o:OLEObject Type="Embed" ProgID="Equation.DSMT4" ShapeID="_x0000_i1091" DrawAspect="Content" ObjectID="_1585988072" r:id="rId882"/>
        </w:object>
      </w:r>
      <w:r w:rsidR="0033253F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  <w:t>8.</w:t>
      </w:r>
      <w:r w:rsidR="00806F0C" w:rsidRPr="00806F0C">
        <w:rPr>
          <w:rFonts w:ascii="Cambria Math" w:hAnsi="Cambria Math"/>
          <w:sz w:val="24"/>
        </w:rPr>
        <w:t xml:space="preserve"> </w:t>
      </w:r>
      <w:r w:rsidR="00806F0C" w:rsidRPr="00806F0C">
        <w:rPr>
          <w:rFonts w:ascii="Cambria Math" w:hAnsi="Cambria Math"/>
          <w:position w:val="-24"/>
          <w:sz w:val="24"/>
        </w:rPr>
        <w:object w:dxaOrig="920" w:dyaOrig="620">
          <v:shape id="_x0000_i1093" type="#_x0000_t75" style="width:46.35pt;height:31.55pt" o:ole="">
            <v:imagedata r:id="rId883" o:title=""/>
          </v:shape>
          <o:OLEObject Type="Embed" ProgID="Equation.DSMT4" ShapeID="_x0000_i1093" DrawAspect="Content" ObjectID="_1585988073" r:id="rId884"/>
        </w:object>
      </w:r>
      <w:r w:rsidR="0033253F" w:rsidRPr="008C3DA3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</w:r>
      <w:r w:rsidR="00806F0C">
        <w:rPr>
          <w:rFonts w:ascii="Cambria Math" w:hAnsi="Cambria Math"/>
          <w:sz w:val="24"/>
        </w:rPr>
        <w:tab/>
      </w:r>
      <w:r w:rsidR="0033253F" w:rsidRPr="008C3DA3">
        <w:rPr>
          <w:rFonts w:ascii="Cambria Math" w:hAnsi="Cambria Math"/>
          <w:sz w:val="24"/>
        </w:rPr>
        <w:tab/>
        <w:t xml:space="preserve">9. </w:t>
      </w:r>
      <w:r w:rsidR="00806F0C" w:rsidRPr="00806F0C">
        <w:rPr>
          <w:position w:val="-28"/>
        </w:rPr>
        <w:object w:dxaOrig="1140" w:dyaOrig="700">
          <v:shape id="_x0000_i1086" type="#_x0000_t75" style="width:57.2pt;height:35.5pt" o:ole="">
            <v:imagedata r:id="rId885" o:title=""/>
          </v:shape>
          <o:OLEObject Type="Embed" ProgID="Equation.DSMT4" ShapeID="_x0000_i1086" DrawAspect="Content" ObjectID="_1585988074" r:id="rId886"/>
        </w:object>
      </w:r>
    </w:p>
    <w:sectPr w:rsidR="0000140C" w:rsidSect="001D33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KG Who Tells Your Story">
    <w:panose1 w:val="00000000000000000000"/>
    <w:charset w:val="00"/>
    <w:family w:val="auto"/>
    <w:pitch w:val="variable"/>
    <w:sig w:usb0="A000002F" w:usb1="10000000" w:usb2="00000000" w:usb3="00000000" w:csb0="000000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2009E2"/>
    <w:multiLevelType w:val="hybridMultilevel"/>
    <w:tmpl w:val="706C67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3A4"/>
    <w:rsid w:val="0000140C"/>
    <w:rsid w:val="00045596"/>
    <w:rsid w:val="001D33A4"/>
    <w:rsid w:val="0033253F"/>
    <w:rsid w:val="00396463"/>
    <w:rsid w:val="005F6DD2"/>
    <w:rsid w:val="007B788E"/>
    <w:rsid w:val="00806F0C"/>
    <w:rsid w:val="008C3DA3"/>
    <w:rsid w:val="00955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0B4F0F"/>
  <w15:chartTrackingRefBased/>
  <w15:docId w15:val="{346F65B0-5BDA-41D2-9853-58352F322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33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D33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014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7.xml"/><Relationship Id="rId671" Type="http://schemas.openxmlformats.org/officeDocument/2006/relationships/customXml" Target="ink/ink328.xml"/><Relationship Id="rId769" Type="http://schemas.openxmlformats.org/officeDocument/2006/relationships/customXml" Target="ink/ink377.xml"/><Relationship Id="rId21" Type="http://schemas.openxmlformats.org/officeDocument/2006/relationships/customXml" Target="ink/ink9.xml"/><Relationship Id="rId324" Type="http://schemas.openxmlformats.org/officeDocument/2006/relationships/image" Target="media/image160.emf"/><Relationship Id="rId531" Type="http://schemas.openxmlformats.org/officeDocument/2006/relationships/customXml" Target="ink/ink258.xml"/><Relationship Id="rId629" Type="http://schemas.openxmlformats.org/officeDocument/2006/relationships/customXml" Target="ink/ink307.xml"/><Relationship Id="rId170" Type="http://schemas.openxmlformats.org/officeDocument/2006/relationships/image" Target="media/image83.emf"/><Relationship Id="rId836" Type="http://schemas.openxmlformats.org/officeDocument/2006/relationships/image" Target="media/image416.emf"/><Relationship Id="rId268" Type="http://schemas.openxmlformats.org/officeDocument/2006/relationships/image" Target="media/image132.emf"/><Relationship Id="rId475" Type="http://schemas.openxmlformats.org/officeDocument/2006/relationships/image" Target="media/image236.wmf"/><Relationship Id="rId682" Type="http://schemas.openxmlformats.org/officeDocument/2006/relationships/image" Target="media/image339.emf"/><Relationship Id="rId32" Type="http://schemas.openxmlformats.org/officeDocument/2006/relationships/image" Target="media/image14.emf"/><Relationship Id="rId128" Type="http://schemas.openxmlformats.org/officeDocument/2006/relationships/image" Target="media/image62.emf"/><Relationship Id="rId335" Type="http://schemas.openxmlformats.org/officeDocument/2006/relationships/customXml" Target="ink/ink163.xml"/><Relationship Id="rId542" Type="http://schemas.openxmlformats.org/officeDocument/2006/relationships/image" Target="media/image269.emf"/><Relationship Id="rId181" Type="http://schemas.openxmlformats.org/officeDocument/2006/relationships/customXml" Target="ink/ink89.xml"/><Relationship Id="rId402" Type="http://schemas.openxmlformats.org/officeDocument/2006/relationships/image" Target="media/image199.emf"/><Relationship Id="rId847" Type="http://schemas.openxmlformats.org/officeDocument/2006/relationships/customXml" Target="ink/ink416.xml"/><Relationship Id="rId279" Type="http://schemas.openxmlformats.org/officeDocument/2006/relationships/customXml" Target="ink/ink135.xml"/><Relationship Id="rId486" Type="http://schemas.openxmlformats.org/officeDocument/2006/relationships/image" Target="media/image241.emf"/><Relationship Id="rId693" Type="http://schemas.openxmlformats.org/officeDocument/2006/relationships/customXml" Target="ink/ink339.xml"/><Relationship Id="rId707" Type="http://schemas.openxmlformats.org/officeDocument/2006/relationships/customXml" Target="ink/ink346.xml"/><Relationship Id="rId43" Type="http://schemas.openxmlformats.org/officeDocument/2006/relationships/customXml" Target="ink/ink20.xml"/><Relationship Id="rId139" Type="http://schemas.openxmlformats.org/officeDocument/2006/relationships/customXml" Target="ink/ink68.xml"/><Relationship Id="rId346" Type="http://schemas.openxmlformats.org/officeDocument/2006/relationships/image" Target="media/image171.emf"/><Relationship Id="rId553" Type="http://schemas.openxmlformats.org/officeDocument/2006/relationships/customXml" Target="ink/ink269.xml"/><Relationship Id="rId760" Type="http://schemas.openxmlformats.org/officeDocument/2006/relationships/image" Target="media/image378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customXml" Target="ink/ink202.xml"/><Relationship Id="rId858" Type="http://schemas.openxmlformats.org/officeDocument/2006/relationships/image" Target="media/image427.emf"/><Relationship Id="rId497" Type="http://schemas.openxmlformats.org/officeDocument/2006/relationships/customXml" Target="ink/ink241.xml"/><Relationship Id="rId620" Type="http://schemas.openxmlformats.org/officeDocument/2006/relationships/image" Target="media/image308.emf"/><Relationship Id="rId718" Type="http://schemas.openxmlformats.org/officeDocument/2006/relationships/image" Target="media/image357.emf"/><Relationship Id="rId357" Type="http://schemas.openxmlformats.org/officeDocument/2006/relationships/customXml" Target="ink/ink174.xml"/><Relationship Id="rId54" Type="http://schemas.openxmlformats.org/officeDocument/2006/relationships/image" Target="media/image25.emf"/><Relationship Id="rId217" Type="http://schemas.openxmlformats.org/officeDocument/2006/relationships/customXml" Target="ink/ink107.xml"/><Relationship Id="rId564" Type="http://schemas.openxmlformats.org/officeDocument/2006/relationships/image" Target="media/image280.emf"/><Relationship Id="rId771" Type="http://schemas.openxmlformats.org/officeDocument/2006/relationships/customXml" Target="ink/ink378.xml"/><Relationship Id="rId869" Type="http://schemas.openxmlformats.org/officeDocument/2006/relationships/customXml" Target="ink/ink427.xml"/><Relationship Id="rId424" Type="http://schemas.openxmlformats.org/officeDocument/2006/relationships/image" Target="media/image210.emf"/><Relationship Id="rId631" Type="http://schemas.openxmlformats.org/officeDocument/2006/relationships/customXml" Target="ink/ink308.xml"/><Relationship Id="rId729" Type="http://schemas.openxmlformats.org/officeDocument/2006/relationships/customXml" Target="ink/ink357.xml"/><Relationship Id="rId270" Type="http://schemas.openxmlformats.org/officeDocument/2006/relationships/image" Target="media/image133.emf"/><Relationship Id="rId65" Type="http://schemas.openxmlformats.org/officeDocument/2006/relationships/customXml" Target="ink/ink31.xml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customXml" Target="ink/ink280.xml"/><Relationship Id="rId782" Type="http://schemas.openxmlformats.org/officeDocument/2006/relationships/image" Target="media/image389.emf"/><Relationship Id="rId228" Type="http://schemas.openxmlformats.org/officeDocument/2006/relationships/image" Target="media/image112.emf"/><Relationship Id="rId435" Type="http://schemas.openxmlformats.org/officeDocument/2006/relationships/customXml" Target="ink/ink213.xml"/><Relationship Id="rId642" Type="http://schemas.openxmlformats.org/officeDocument/2006/relationships/image" Target="media/image319.emf"/><Relationship Id="rId281" Type="http://schemas.openxmlformats.org/officeDocument/2006/relationships/customXml" Target="ink/ink136.xml"/><Relationship Id="rId502" Type="http://schemas.openxmlformats.org/officeDocument/2006/relationships/image" Target="media/image249.emf"/><Relationship Id="rId76" Type="http://schemas.openxmlformats.org/officeDocument/2006/relationships/image" Target="media/image36.emf"/><Relationship Id="rId141" Type="http://schemas.openxmlformats.org/officeDocument/2006/relationships/customXml" Target="ink/ink69.xml"/><Relationship Id="rId379" Type="http://schemas.openxmlformats.org/officeDocument/2006/relationships/customXml" Target="ink/ink185.xml"/><Relationship Id="rId586" Type="http://schemas.openxmlformats.org/officeDocument/2006/relationships/image" Target="media/image291.emf"/><Relationship Id="rId793" Type="http://schemas.openxmlformats.org/officeDocument/2006/relationships/customXml" Target="ink/ink389.xml"/><Relationship Id="rId807" Type="http://schemas.openxmlformats.org/officeDocument/2006/relationships/customXml" Target="ink/ink396.xml"/><Relationship Id="rId7" Type="http://schemas.openxmlformats.org/officeDocument/2006/relationships/customXml" Target="ink/ink2.xml"/><Relationship Id="rId239" Type="http://schemas.openxmlformats.org/officeDocument/2006/relationships/customXml" Target="ink/ink118.xml"/><Relationship Id="rId446" Type="http://schemas.openxmlformats.org/officeDocument/2006/relationships/image" Target="media/image221.emf"/><Relationship Id="rId653" Type="http://schemas.openxmlformats.org/officeDocument/2006/relationships/customXml" Target="ink/ink319.xml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860" Type="http://schemas.openxmlformats.org/officeDocument/2006/relationships/image" Target="media/image428.emf"/><Relationship Id="rId45" Type="http://schemas.openxmlformats.org/officeDocument/2006/relationships/customXml" Target="ink/ink21.xml"/><Relationship Id="rId87" Type="http://schemas.openxmlformats.org/officeDocument/2006/relationships/customXml" Target="ink/ink42.xml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13" Type="http://schemas.openxmlformats.org/officeDocument/2006/relationships/customXml" Target="ink/ink249.xml"/><Relationship Id="rId555" Type="http://schemas.openxmlformats.org/officeDocument/2006/relationships/customXml" Target="ink/ink270.xml"/><Relationship Id="rId597" Type="http://schemas.openxmlformats.org/officeDocument/2006/relationships/customXml" Target="ink/ink291.xml"/><Relationship Id="rId720" Type="http://schemas.openxmlformats.org/officeDocument/2006/relationships/image" Target="media/image358.emf"/><Relationship Id="rId762" Type="http://schemas.openxmlformats.org/officeDocument/2006/relationships/image" Target="media/image379.emf"/><Relationship Id="rId818" Type="http://schemas.openxmlformats.org/officeDocument/2006/relationships/image" Target="media/image407.emf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customXml" Target="ink/ink203.xml"/><Relationship Id="rId457" Type="http://schemas.openxmlformats.org/officeDocument/2006/relationships/customXml" Target="ink/ink224.xml"/><Relationship Id="rId622" Type="http://schemas.openxmlformats.org/officeDocument/2006/relationships/image" Target="media/image309.emf"/><Relationship Id="rId261" Type="http://schemas.openxmlformats.org/officeDocument/2006/relationships/customXml" Target="ink/ink126.xml"/><Relationship Id="rId499" Type="http://schemas.openxmlformats.org/officeDocument/2006/relationships/customXml" Target="ink/ink242.xml"/><Relationship Id="rId664" Type="http://schemas.openxmlformats.org/officeDocument/2006/relationships/image" Target="media/image330.emf"/><Relationship Id="rId871" Type="http://schemas.openxmlformats.org/officeDocument/2006/relationships/customXml" Target="ink/ink428.xml"/><Relationship Id="rId14" Type="http://schemas.openxmlformats.org/officeDocument/2006/relationships/image" Target="media/image5.emf"/><Relationship Id="rId56" Type="http://schemas.openxmlformats.org/officeDocument/2006/relationships/image" Target="media/image26.emf"/><Relationship Id="rId317" Type="http://schemas.openxmlformats.org/officeDocument/2006/relationships/customXml" Target="ink/ink154.xml"/><Relationship Id="rId359" Type="http://schemas.openxmlformats.org/officeDocument/2006/relationships/customXml" Target="ink/ink175.xml"/><Relationship Id="rId524" Type="http://schemas.openxmlformats.org/officeDocument/2006/relationships/image" Target="media/image260.emf"/><Relationship Id="rId566" Type="http://schemas.openxmlformats.org/officeDocument/2006/relationships/image" Target="media/image281.emf"/><Relationship Id="rId731" Type="http://schemas.openxmlformats.org/officeDocument/2006/relationships/customXml" Target="ink/ink358.xml"/><Relationship Id="rId773" Type="http://schemas.openxmlformats.org/officeDocument/2006/relationships/customXml" Target="ink/ink379.xml"/><Relationship Id="rId98" Type="http://schemas.openxmlformats.org/officeDocument/2006/relationships/image" Target="media/image47.emf"/><Relationship Id="rId121" Type="http://schemas.openxmlformats.org/officeDocument/2006/relationships/customXml" Target="ink/ink59.xml"/><Relationship Id="rId163" Type="http://schemas.openxmlformats.org/officeDocument/2006/relationships/customXml" Target="ink/ink80.xml"/><Relationship Id="rId219" Type="http://schemas.openxmlformats.org/officeDocument/2006/relationships/customXml" Target="ink/ink108.xml"/><Relationship Id="rId370" Type="http://schemas.openxmlformats.org/officeDocument/2006/relationships/image" Target="media/image183.emf"/><Relationship Id="rId426" Type="http://schemas.openxmlformats.org/officeDocument/2006/relationships/image" Target="media/image211.emf"/><Relationship Id="rId633" Type="http://schemas.openxmlformats.org/officeDocument/2006/relationships/customXml" Target="ink/ink309.xml"/><Relationship Id="rId829" Type="http://schemas.openxmlformats.org/officeDocument/2006/relationships/customXml" Target="ink/ink407.xml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675" Type="http://schemas.openxmlformats.org/officeDocument/2006/relationships/customXml" Target="ink/ink330.xml"/><Relationship Id="rId840" Type="http://schemas.openxmlformats.org/officeDocument/2006/relationships/image" Target="media/image418.emf"/><Relationship Id="rId882" Type="http://schemas.openxmlformats.org/officeDocument/2006/relationships/oleObject" Target="embeddings/oleObject7.bin"/><Relationship Id="rId25" Type="http://schemas.openxmlformats.org/officeDocument/2006/relationships/customXml" Target="ink/ink11.xml"/><Relationship Id="rId67" Type="http://schemas.openxmlformats.org/officeDocument/2006/relationships/customXml" Target="ink/ink32.xml"/><Relationship Id="rId272" Type="http://schemas.openxmlformats.org/officeDocument/2006/relationships/image" Target="media/image134.emf"/><Relationship Id="rId328" Type="http://schemas.openxmlformats.org/officeDocument/2006/relationships/image" Target="media/image162.emf"/><Relationship Id="rId535" Type="http://schemas.openxmlformats.org/officeDocument/2006/relationships/customXml" Target="ink/ink260.xml"/><Relationship Id="rId577" Type="http://schemas.openxmlformats.org/officeDocument/2006/relationships/customXml" Target="ink/ink281.xml"/><Relationship Id="rId700" Type="http://schemas.openxmlformats.org/officeDocument/2006/relationships/image" Target="media/image348.emf"/><Relationship Id="rId742" Type="http://schemas.openxmlformats.org/officeDocument/2006/relationships/image" Target="media/image369.emf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customXml" Target="ink/ink186.xml"/><Relationship Id="rId602" Type="http://schemas.openxmlformats.org/officeDocument/2006/relationships/image" Target="media/image299.emf"/><Relationship Id="rId784" Type="http://schemas.openxmlformats.org/officeDocument/2006/relationships/image" Target="media/image390.emf"/><Relationship Id="rId241" Type="http://schemas.openxmlformats.org/officeDocument/2006/relationships/customXml" Target="ink/ink119.xml"/><Relationship Id="rId437" Type="http://schemas.openxmlformats.org/officeDocument/2006/relationships/customXml" Target="ink/ink214.xml"/><Relationship Id="rId479" Type="http://schemas.openxmlformats.org/officeDocument/2006/relationships/image" Target="media/image238.wmf"/><Relationship Id="rId644" Type="http://schemas.openxmlformats.org/officeDocument/2006/relationships/image" Target="media/image320.emf"/><Relationship Id="rId686" Type="http://schemas.openxmlformats.org/officeDocument/2006/relationships/image" Target="media/image341.emf"/><Relationship Id="rId851" Type="http://schemas.openxmlformats.org/officeDocument/2006/relationships/customXml" Target="ink/ink418.xml"/><Relationship Id="rId36" Type="http://schemas.openxmlformats.org/officeDocument/2006/relationships/image" Target="media/image16.emf"/><Relationship Id="rId283" Type="http://schemas.openxmlformats.org/officeDocument/2006/relationships/customXml" Target="ink/ink137.xml"/><Relationship Id="rId339" Type="http://schemas.openxmlformats.org/officeDocument/2006/relationships/customXml" Target="ink/ink165.xml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11" Type="http://schemas.openxmlformats.org/officeDocument/2006/relationships/customXml" Target="ink/ink348.xml"/><Relationship Id="rId753" Type="http://schemas.openxmlformats.org/officeDocument/2006/relationships/customXml" Target="ink/ink369.xml"/><Relationship Id="rId78" Type="http://schemas.openxmlformats.org/officeDocument/2006/relationships/image" Target="media/image37.emf"/><Relationship Id="rId101" Type="http://schemas.openxmlformats.org/officeDocument/2006/relationships/customXml" Target="ink/ink49.xml"/><Relationship Id="rId143" Type="http://schemas.openxmlformats.org/officeDocument/2006/relationships/customXml" Target="ink/ink70.xml"/><Relationship Id="rId185" Type="http://schemas.openxmlformats.org/officeDocument/2006/relationships/customXml" Target="ink/ink91.xml"/><Relationship Id="rId350" Type="http://schemas.openxmlformats.org/officeDocument/2006/relationships/image" Target="media/image173.emf"/><Relationship Id="rId406" Type="http://schemas.openxmlformats.org/officeDocument/2006/relationships/image" Target="media/image201.emf"/><Relationship Id="rId588" Type="http://schemas.openxmlformats.org/officeDocument/2006/relationships/image" Target="media/image292.emf"/><Relationship Id="rId795" Type="http://schemas.openxmlformats.org/officeDocument/2006/relationships/customXml" Target="ink/ink390.xml"/><Relationship Id="rId809" Type="http://schemas.openxmlformats.org/officeDocument/2006/relationships/customXml" Target="ink/ink397.xml"/><Relationship Id="rId9" Type="http://schemas.openxmlformats.org/officeDocument/2006/relationships/customXml" Target="ink/ink3.xml"/><Relationship Id="rId210" Type="http://schemas.openxmlformats.org/officeDocument/2006/relationships/image" Target="media/image103.emf"/><Relationship Id="rId392" Type="http://schemas.openxmlformats.org/officeDocument/2006/relationships/image" Target="media/image194.emf"/><Relationship Id="rId448" Type="http://schemas.openxmlformats.org/officeDocument/2006/relationships/image" Target="media/image222.emf"/><Relationship Id="rId613" Type="http://schemas.openxmlformats.org/officeDocument/2006/relationships/customXml" Target="ink/ink299.xml"/><Relationship Id="rId655" Type="http://schemas.openxmlformats.org/officeDocument/2006/relationships/customXml" Target="ink/ink320.xml"/><Relationship Id="rId697" Type="http://schemas.openxmlformats.org/officeDocument/2006/relationships/customXml" Target="ink/ink341.xml"/><Relationship Id="rId820" Type="http://schemas.openxmlformats.org/officeDocument/2006/relationships/image" Target="media/image408.emf"/><Relationship Id="rId862" Type="http://schemas.openxmlformats.org/officeDocument/2006/relationships/image" Target="media/image429.emf"/><Relationship Id="rId252" Type="http://schemas.openxmlformats.org/officeDocument/2006/relationships/image" Target="media/image124.emf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customXml" Target="ink/ink250.xml"/><Relationship Id="rId722" Type="http://schemas.openxmlformats.org/officeDocument/2006/relationships/image" Target="media/image359.emf"/><Relationship Id="rId47" Type="http://schemas.openxmlformats.org/officeDocument/2006/relationships/customXml" Target="ink/ink22.xml"/><Relationship Id="rId89" Type="http://schemas.openxmlformats.org/officeDocument/2006/relationships/customXml" Target="ink/ink43.xml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customXml" Target="ink/ink176.xml"/><Relationship Id="rId557" Type="http://schemas.openxmlformats.org/officeDocument/2006/relationships/customXml" Target="ink/ink271.xml"/><Relationship Id="rId599" Type="http://schemas.openxmlformats.org/officeDocument/2006/relationships/customXml" Target="ink/ink292.xml"/><Relationship Id="rId764" Type="http://schemas.openxmlformats.org/officeDocument/2006/relationships/image" Target="media/image380.emf"/><Relationship Id="rId196" Type="http://schemas.openxmlformats.org/officeDocument/2006/relationships/image" Target="media/image96.emf"/><Relationship Id="rId417" Type="http://schemas.openxmlformats.org/officeDocument/2006/relationships/customXml" Target="ink/ink204.xml"/><Relationship Id="rId459" Type="http://schemas.openxmlformats.org/officeDocument/2006/relationships/customXml" Target="ink/ink225.xml"/><Relationship Id="rId624" Type="http://schemas.openxmlformats.org/officeDocument/2006/relationships/image" Target="media/image310.emf"/><Relationship Id="rId666" Type="http://schemas.openxmlformats.org/officeDocument/2006/relationships/image" Target="media/image331.emf"/><Relationship Id="rId831" Type="http://schemas.openxmlformats.org/officeDocument/2006/relationships/customXml" Target="ink/ink408.xml"/><Relationship Id="rId873" Type="http://schemas.openxmlformats.org/officeDocument/2006/relationships/customXml" Target="ink/ink429.xml"/><Relationship Id="rId16" Type="http://schemas.openxmlformats.org/officeDocument/2006/relationships/image" Target="media/image6.emf"/><Relationship Id="rId221" Type="http://schemas.openxmlformats.org/officeDocument/2006/relationships/customXml" Target="ink/ink109.xml"/><Relationship Id="rId263" Type="http://schemas.openxmlformats.org/officeDocument/2006/relationships/customXml" Target="ink/ink127.xml"/><Relationship Id="rId319" Type="http://schemas.openxmlformats.org/officeDocument/2006/relationships/customXml" Target="ink/ink155.xml"/><Relationship Id="rId470" Type="http://schemas.openxmlformats.org/officeDocument/2006/relationships/image" Target="media/image233.emf"/><Relationship Id="rId526" Type="http://schemas.openxmlformats.org/officeDocument/2006/relationships/image" Target="media/image261.emf"/><Relationship Id="rId58" Type="http://schemas.openxmlformats.org/officeDocument/2006/relationships/image" Target="media/image27.emf"/><Relationship Id="rId123" Type="http://schemas.openxmlformats.org/officeDocument/2006/relationships/customXml" Target="ink/ink60.xml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733" Type="http://schemas.openxmlformats.org/officeDocument/2006/relationships/customXml" Target="ink/ink359.xml"/><Relationship Id="rId775" Type="http://schemas.openxmlformats.org/officeDocument/2006/relationships/customXml" Target="ink/ink380.xml"/><Relationship Id="rId165" Type="http://schemas.openxmlformats.org/officeDocument/2006/relationships/customXml" Target="ink/ink81.xml"/><Relationship Id="rId372" Type="http://schemas.openxmlformats.org/officeDocument/2006/relationships/image" Target="media/image184.emf"/><Relationship Id="rId428" Type="http://schemas.openxmlformats.org/officeDocument/2006/relationships/image" Target="media/image212.emf"/><Relationship Id="rId635" Type="http://schemas.openxmlformats.org/officeDocument/2006/relationships/customXml" Target="ink/ink310.xml"/><Relationship Id="rId677" Type="http://schemas.openxmlformats.org/officeDocument/2006/relationships/customXml" Target="ink/ink331.xml"/><Relationship Id="rId800" Type="http://schemas.openxmlformats.org/officeDocument/2006/relationships/image" Target="media/image398.emf"/><Relationship Id="rId842" Type="http://schemas.openxmlformats.org/officeDocument/2006/relationships/image" Target="media/image419.emf"/><Relationship Id="rId232" Type="http://schemas.openxmlformats.org/officeDocument/2006/relationships/image" Target="media/image114.emf"/><Relationship Id="rId274" Type="http://schemas.openxmlformats.org/officeDocument/2006/relationships/image" Target="media/image135.emf"/><Relationship Id="rId481" Type="http://schemas.openxmlformats.org/officeDocument/2006/relationships/customXml" Target="ink/ink233.xml"/><Relationship Id="rId702" Type="http://schemas.openxmlformats.org/officeDocument/2006/relationships/image" Target="media/image349.emf"/><Relationship Id="rId884" Type="http://schemas.openxmlformats.org/officeDocument/2006/relationships/oleObject" Target="embeddings/oleObject8.bin"/><Relationship Id="rId27" Type="http://schemas.openxmlformats.org/officeDocument/2006/relationships/customXml" Target="ink/ink12.xml"/><Relationship Id="rId69" Type="http://schemas.openxmlformats.org/officeDocument/2006/relationships/customXml" Target="ink/ink33.xml"/><Relationship Id="rId134" Type="http://schemas.openxmlformats.org/officeDocument/2006/relationships/image" Target="media/image65.emf"/><Relationship Id="rId537" Type="http://schemas.openxmlformats.org/officeDocument/2006/relationships/customXml" Target="ink/ink261.xml"/><Relationship Id="rId579" Type="http://schemas.openxmlformats.org/officeDocument/2006/relationships/customXml" Target="ink/ink282.xml"/><Relationship Id="rId744" Type="http://schemas.openxmlformats.org/officeDocument/2006/relationships/image" Target="media/image370.emf"/><Relationship Id="rId786" Type="http://schemas.openxmlformats.org/officeDocument/2006/relationships/image" Target="media/image391.emf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41" Type="http://schemas.openxmlformats.org/officeDocument/2006/relationships/customXml" Target="ink/ink166.xml"/><Relationship Id="rId383" Type="http://schemas.openxmlformats.org/officeDocument/2006/relationships/customXml" Target="ink/ink187.xml"/><Relationship Id="rId439" Type="http://schemas.openxmlformats.org/officeDocument/2006/relationships/customXml" Target="ink/ink215.xml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646" Type="http://schemas.openxmlformats.org/officeDocument/2006/relationships/image" Target="media/image321.emf"/><Relationship Id="rId811" Type="http://schemas.openxmlformats.org/officeDocument/2006/relationships/customXml" Target="ink/ink398.xml"/><Relationship Id="rId201" Type="http://schemas.openxmlformats.org/officeDocument/2006/relationships/customXml" Target="ink/ink99.xml"/><Relationship Id="rId243" Type="http://schemas.openxmlformats.org/officeDocument/2006/relationships/customXml" Target="ink/ink120.xml"/><Relationship Id="rId285" Type="http://schemas.openxmlformats.org/officeDocument/2006/relationships/customXml" Target="ink/ink138.xml"/><Relationship Id="rId450" Type="http://schemas.openxmlformats.org/officeDocument/2006/relationships/image" Target="media/image223.emf"/><Relationship Id="rId506" Type="http://schemas.openxmlformats.org/officeDocument/2006/relationships/image" Target="media/image251.emf"/><Relationship Id="rId688" Type="http://schemas.openxmlformats.org/officeDocument/2006/relationships/image" Target="media/image342.emf"/><Relationship Id="rId853" Type="http://schemas.openxmlformats.org/officeDocument/2006/relationships/customXml" Target="ink/ink419.xml"/><Relationship Id="rId38" Type="http://schemas.openxmlformats.org/officeDocument/2006/relationships/image" Target="media/image17.emf"/><Relationship Id="rId103" Type="http://schemas.openxmlformats.org/officeDocument/2006/relationships/customXml" Target="ink/ink50.xml"/><Relationship Id="rId310" Type="http://schemas.openxmlformats.org/officeDocument/2006/relationships/image" Target="media/image153.emf"/><Relationship Id="rId492" Type="http://schemas.openxmlformats.org/officeDocument/2006/relationships/image" Target="media/image244.emf"/><Relationship Id="rId548" Type="http://schemas.openxmlformats.org/officeDocument/2006/relationships/image" Target="media/image272.emf"/><Relationship Id="rId713" Type="http://schemas.openxmlformats.org/officeDocument/2006/relationships/customXml" Target="ink/ink349.xml"/><Relationship Id="rId755" Type="http://schemas.openxmlformats.org/officeDocument/2006/relationships/customXml" Target="ink/ink370.xml"/><Relationship Id="rId797" Type="http://schemas.openxmlformats.org/officeDocument/2006/relationships/customXml" Target="ink/ink391.xml"/><Relationship Id="rId91" Type="http://schemas.openxmlformats.org/officeDocument/2006/relationships/customXml" Target="ink/ink44.xml"/><Relationship Id="rId145" Type="http://schemas.openxmlformats.org/officeDocument/2006/relationships/customXml" Target="ink/ink71.xml"/><Relationship Id="rId187" Type="http://schemas.openxmlformats.org/officeDocument/2006/relationships/customXml" Target="ink/ink92.xml"/><Relationship Id="rId352" Type="http://schemas.openxmlformats.org/officeDocument/2006/relationships/image" Target="media/image174.emf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customXml" Target="ink/ink300.xml"/><Relationship Id="rId822" Type="http://schemas.openxmlformats.org/officeDocument/2006/relationships/image" Target="media/image409.emf"/><Relationship Id="rId212" Type="http://schemas.openxmlformats.org/officeDocument/2006/relationships/image" Target="media/image104.emf"/><Relationship Id="rId254" Type="http://schemas.openxmlformats.org/officeDocument/2006/relationships/oleObject" Target="embeddings/oleObject1.bin"/><Relationship Id="rId657" Type="http://schemas.openxmlformats.org/officeDocument/2006/relationships/customXml" Target="ink/ink321.xml"/><Relationship Id="rId699" Type="http://schemas.openxmlformats.org/officeDocument/2006/relationships/customXml" Target="ink/ink342.xml"/><Relationship Id="rId864" Type="http://schemas.openxmlformats.org/officeDocument/2006/relationships/image" Target="media/image430.emf"/><Relationship Id="rId49" Type="http://schemas.openxmlformats.org/officeDocument/2006/relationships/customXml" Target="ink/ink23.xml"/><Relationship Id="rId114" Type="http://schemas.openxmlformats.org/officeDocument/2006/relationships/image" Target="media/image55.emf"/><Relationship Id="rId296" Type="http://schemas.openxmlformats.org/officeDocument/2006/relationships/image" Target="media/image146.emf"/><Relationship Id="rId461" Type="http://schemas.openxmlformats.org/officeDocument/2006/relationships/customXml" Target="ink/ink226.xml"/><Relationship Id="rId517" Type="http://schemas.openxmlformats.org/officeDocument/2006/relationships/customXml" Target="ink/ink251.xml"/><Relationship Id="rId559" Type="http://schemas.openxmlformats.org/officeDocument/2006/relationships/customXml" Target="ink/ink272.xml"/><Relationship Id="rId724" Type="http://schemas.openxmlformats.org/officeDocument/2006/relationships/image" Target="media/image360.emf"/><Relationship Id="rId766" Type="http://schemas.openxmlformats.org/officeDocument/2006/relationships/image" Target="media/image381.emf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198" Type="http://schemas.openxmlformats.org/officeDocument/2006/relationships/image" Target="media/image97.emf"/><Relationship Id="rId321" Type="http://schemas.openxmlformats.org/officeDocument/2006/relationships/customXml" Target="ink/ink156.xml"/><Relationship Id="rId363" Type="http://schemas.openxmlformats.org/officeDocument/2006/relationships/customXml" Target="ink/ink177.xml"/><Relationship Id="rId419" Type="http://schemas.openxmlformats.org/officeDocument/2006/relationships/customXml" Target="ink/ink205.xml"/><Relationship Id="rId570" Type="http://schemas.openxmlformats.org/officeDocument/2006/relationships/image" Target="media/image283.emf"/><Relationship Id="rId626" Type="http://schemas.openxmlformats.org/officeDocument/2006/relationships/image" Target="media/image311.emf"/><Relationship Id="rId223" Type="http://schemas.openxmlformats.org/officeDocument/2006/relationships/customXml" Target="ink/ink110.xml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833" Type="http://schemas.openxmlformats.org/officeDocument/2006/relationships/customXml" Target="ink/ink409.xml"/><Relationship Id="rId875" Type="http://schemas.openxmlformats.org/officeDocument/2006/relationships/customXml" Target="ink/ink430.xml"/><Relationship Id="rId18" Type="http://schemas.openxmlformats.org/officeDocument/2006/relationships/image" Target="media/image7.emf"/><Relationship Id="rId265" Type="http://schemas.openxmlformats.org/officeDocument/2006/relationships/customXml" Target="ink/ink128.xml"/><Relationship Id="rId472" Type="http://schemas.openxmlformats.org/officeDocument/2006/relationships/image" Target="media/image234.emf"/><Relationship Id="rId528" Type="http://schemas.openxmlformats.org/officeDocument/2006/relationships/image" Target="media/image262.emf"/><Relationship Id="rId735" Type="http://schemas.openxmlformats.org/officeDocument/2006/relationships/customXml" Target="ink/ink360.xml"/><Relationship Id="rId125" Type="http://schemas.openxmlformats.org/officeDocument/2006/relationships/customXml" Target="ink/ink61.xml"/><Relationship Id="rId167" Type="http://schemas.openxmlformats.org/officeDocument/2006/relationships/customXml" Target="ink/ink82.xml"/><Relationship Id="rId332" Type="http://schemas.openxmlformats.org/officeDocument/2006/relationships/image" Target="media/image164.emf"/><Relationship Id="rId374" Type="http://schemas.openxmlformats.org/officeDocument/2006/relationships/image" Target="media/image185.emf"/><Relationship Id="rId581" Type="http://schemas.openxmlformats.org/officeDocument/2006/relationships/customXml" Target="ink/ink283.xml"/><Relationship Id="rId777" Type="http://schemas.openxmlformats.org/officeDocument/2006/relationships/customXml" Target="ink/ink381.xml"/><Relationship Id="rId71" Type="http://schemas.openxmlformats.org/officeDocument/2006/relationships/customXml" Target="ink/ink34.xml"/><Relationship Id="rId234" Type="http://schemas.openxmlformats.org/officeDocument/2006/relationships/image" Target="media/image115.emf"/><Relationship Id="rId637" Type="http://schemas.openxmlformats.org/officeDocument/2006/relationships/customXml" Target="ink/ink311.xml"/><Relationship Id="rId679" Type="http://schemas.openxmlformats.org/officeDocument/2006/relationships/customXml" Target="ink/ink332.xml"/><Relationship Id="rId802" Type="http://schemas.openxmlformats.org/officeDocument/2006/relationships/image" Target="media/image399.emf"/><Relationship Id="rId844" Type="http://schemas.openxmlformats.org/officeDocument/2006/relationships/image" Target="media/image420.emf"/><Relationship Id="rId886" Type="http://schemas.openxmlformats.org/officeDocument/2006/relationships/oleObject" Target="embeddings/oleObject9.bin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76" Type="http://schemas.openxmlformats.org/officeDocument/2006/relationships/image" Target="media/image136.emf"/><Relationship Id="rId441" Type="http://schemas.openxmlformats.org/officeDocument/2006/relationships/customXml" Target="ink/ink216.xml"/><Relationship Id="rId483" Type="http://schemas.openxmlformats.org/officeDocument/2006/relationships/customXml" Target="ink/ink234.xml"/><Relationship Id="rId539" Type="http://schemas.openxmlformats.org/officeDocument/2006/relationships/customXml" Target="ink/ink262.xml"/><Relationship Id="rId690" Type="http://schemas.openxmlformats.org/officeDocument/2006/relationships/image" Target="media/image343.emf"/><Relationship Id="rId704" Type="http://schemas.openxmlformats.org/officeDocument/2006/relationships/image" Target="media/image350.emf"/><Relationship Id="rId746" Type="http://schemas.openxmlformats.org/officeDocument/2006/relationships/image" Target="media/image371.emf"/><Relationship Id="rId40" Type="http://schemas.openxmlformats.org/officeDocument/2006/relationships/image" Target="media/image18.emf"/><Relationship Id="rId136" Type="http://schemas.openxmlformats.org/officeDocument/2006/relationships/image" Target="media/image66.emf"/><Relationship Id="rId178" Type="http://schemas.openxmlformats.org/officeDocument/2006/relationships/image" Target="media/image87.emf"/><Relationship Id="rId301" Type="http://schemas.openxmlformats.org/officeDocument/2006/relationships/customXml" Target="ink/ink146.xml"/><Relationship Id="rId343" Type="http://schemas.openxmlformats.org/officeDocument/2006/relationships/customXml" Target="ink/ink167.xml"/><Relationship Id="rId550" Type="http://schemas.openxmlformats.org/officeDocument/2006/relationships/image" Target="media/image273.emf"/><Relationship Id="rId788" Type="http://schemas.openxmlformats.org/officeDocument/2006/relationships/image" Target="media/image392.emf"/><Relationship Id="rId82" Type="http://schemas.openxmlformats.org/officeDocument/2006/relationships/image" Target="media/image39.emf"/><Relationship Id="rId203" Type="http://schemas.openxmlformats.org/officeDocument/2006/relationships/customXml" Target="ink/ink100.xml"/><Relationship Id="rId385" Type="http://schemas.openxmlformats.org/officeDocument/2006/relationships/customXml" Target="ink/ink188.xml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648" Type="http://schemas.openxmlformats.org/officeDocument/2006/relationships/image" Target="media/image322.emf"/><Relationship Id="rId813" Type="http://schemas.openxmlformats.org/officeDocument/2006/relationships/customXml" Target="ink/ink399.xml"/><Relationship Id="rId855" Type="http://schemas.openxmlformats.org/officeDocument/2006/relationships/customXml" Target="ink/ink420.xml"/><Relationship Id="rId245" Type="http://schemas.openxmlformats.org/officeDocument/2006/relationships/customXml" Target="ink/ink121.xml"/><Relationship Id="rId287" Type="http://schemas.openxmlformats.org/officeDocument/2006/relationships/customXml" Target="ink/ink139.xml"/><Relationship Id="rId410" Type="http://schemas.openxmlformats.org/officeDocument/2006/relationships/image" Target="media/image203.emf"/><Relationship Id="rId452" Type="http://schemas.openxmlformats.org/officeDocument/2006/relationships/image" Target="media/image224.emf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715" Type="http://schemas.openxmlformats.org/officeDocument/2006/relationships/customXml" Target="ink/ink350.xml"/><Relationship Id="rId105" Type="http://schemas.openxmlformats.org/officeDocument/2006/relationships/customXml" Target="ink/ink51.xml"/><Relationship Id="rId147" Type="http://schemas.openxmlformats.org/officeDocument/2006/relationships/customXml" Target="ink/ink72.xml"/><Relationship Id="rId312" Type="http://schemas.openxmlformats.org/officeDocument/2006/relationships/image" Target="media/image154.emf"/><Relationship Id="rId354" Type="http://schemas.openxmlformats.org/officeDocument/2006/relationships/image" Target="media/image175.emf"/><Relationship Id="rId757" Type="http://schemas.openxmlformats.org/officeDocument/2006/relationships/customXml" Target="ink/ink371.xml"/><Relationship Id="rId799" Type="http://schemas.openxmlformats.org/officeDocument/2006/relationships/customXml" Target="ink/ink392.xml"/><Relationship Id="rId51" Type="http://schemas.openxmlformats.org/officeDocument/2006/relationships/customXml" Target="ink/ink24.xml"/><Relationship Id="rId93" Type="http://schemas.openxmlformats.org/officeDocument/2006/relationships/customXml" Target="ink/ink45.xml"/><Relationship Id="rId189" Type="http://schemas.openxmlformats.org/officeDocument/2006/relationships/customXml" Target="ink/ink93.xml"/><Relationship Id="rId396" Type="http://schemas.openxmlformats.org/officeDocument/2006/relationships/image" Target="media/image196.emf"/><Relationship Id="rId561" Type="http://schemas.openxmlformats.org/officeDocument/2006/relationships/customXml" Target="ink/ink273.xml"/><Relationship Id="rId617" Type="http://schemas.openxmlformats.org/officeDocument/2006/relationships/customXml" Target="ink/ink301.xml"/><Relationship Id="rId659" Type="http://schemas.openxmlformats.org/officeDocument/2006/relationships/customXml" Target="ink/ink322.xml"/><Relationship Id="rId824" Type="http://schemas.openxmlformats.org/officeDocument/2006/relationships/image" Target="media/image410.emf"/><Relationship Id="rId866" Type="http://schemas.openxmlformats.org/officeDocument/2006/relationships/image" Target="media/image431.emf"/><Relationship Id="rId214" Type="http://schemas.openxmlformats.org/officeDocument/2006/relationships/image" Target="media/image105.emf"/><Relationship Id="rId256" Type="http://schemas.openxmlformats.org/officeDocument/2006/relationships/oleObject" Target="embeddings/oleObject2.bin"/><Relationship Id="rId298" Type="http://schemas.openxmlformats.org/officeDocument/2006/relationships/image" Target="media/image147.emf"/><Relationship Id="rId421" Type="http://schemas.openxmlformats.org/officeDocument/2006/relationships/customXml" Target="ink/ink206.xml"/><Relationship Id="rId463" Type="http://schemas.openxmlformats.org/officeDocument/2006/relationships/customXml" Target="ink/ink227.xml"/><Relationship Id="rId519" Type="http://schemas.openxmlformats.org/officeDocument/2006/relationships/customXml" Target="ink/ink252.xml"/><Relationship Id="rId670" Type="http://schemas.openxmlformats.org/officeDocument/2006/relationships/image" Target="media/image333.emf"/><Relationship Id="rId116" Type="http://schemas.openxmlformats.org/officeDocument/2006/relationships/image" Target="media/image56.emf"/><Relationship Id="rId158" Type="http://schemas.openxmlformats.org/officeDocument/2006/relationships/image" Target="media/image77.emf"/><Relationship Id="rId323" Type="http://schemas.openxmlformats.org/officeDocument/2006/relationships/customXml" Target="ink/ink157.xml"/><Relationship Id="rId530" Type="http://schemas.openxmlformats.org/officeDocument/2006/relationships/image" Target="media/image263.emf"/><Relationship Id="rId726" Type="http://schemas.openxmlformats.org/officeDocument/2006/relationships/image" Target="media/image361.emf"/><Relationship Id="rId768" Type="http://schemas.openxmlformats.org/officeDocument/2006/relationships/image" Target="media/image382.emf"/><Relationship Id="rId20" Type="http://schemas.openxmlformats.org/officeDocument/2006/relationships/image" Target="media/image8.emf"/><Relationship Id="rId62" Type="http://schemas.openxmlformats.org/officeDocument/2006/relationships/image" Target="media/image29.emf"/><Relationship Id="rId365" Type="http://schemas.openxmlformats.org/officeDocument/2006/relationships/customXml" Target="ink/ink178.xml"/><Relationship Id="rId572" Type="http://schemas.openxmlformats.org/officeDocument/2006/relationships/image" Target="media/image284.emf"/><Relationship Id="rId628" Type="http://schemas.openxmlformats.org/officeDocument/2006/relationships/image" Target="media/image312.emf"/><Relationship Id="rId835" Type="http://schemas.openxmlformats.org/officeDocument/2006/relationships/customXml" Target="ink/ink410.xml"/><Relationship Id="rId225" Type="http://schemas.openxmlformats.org/officeDocument/2006/relationships/customXml" Target="ink/ink111.xml"/><Relationship Id="rId267" Type="http://schemas.openxmlformats.org/officeDocument/2006/relationships/customXml" Target="ink/ink129.xml"/><Relationship Id="rId432" Type="http://schemas.openxmlformats.org/officeDocument/2006/relationships/image" Target="media/image214.emf"/><Relationship Id="rId474" Type="http://schemas.openxmlformats.org/officeDocument/2006/relationships/image" Target="media/image235.emf"/><Relationship Id="rId877" Type="http://schemas.openxmlformats.org/officeDocument/2006/relationships/customXml" Target="ink/ink431.xml"/><Relationship Id="rId127" Type="http://schemas.openxmlformats.org/officeDocument/2006/relationships/customXml" Target="ink/ink62.xml"/><Relationship Id="rId681" Type="http://schemas.openxmlformats.org/officeDocument/2006/relationships/customXml" Target="ink/ink333.xml"/><Relationship Id="rId737" Type="http://schemas.openxmlformats.org/officeDocument/2006/relationships/customXml" Target="ink/ink361.xml"/><Relationship Id="rId779" Type="http://schemas.openxmlformats.org/officeDocument/2006/relationships/customXml" Target="ink/ink382.xml"/><Relationship Id="rId31" Type="http://schemas.openxmlformats.org/officeDocument/2006/relationships/customXml" Target="ink/ink14.xml"/><Relationship Id="rId73" Type="http://schemas.openxmlformats.org/officeDocument/2006/relationships/customXml" Target="ink/ink35.xml"/><Relationship Id="rId169" Type="http://schemas.openxmlformats.org/officeDocument/2006/relationships/customXml" Target="ink/ink83.xml"/><Relationship Id="rId334" Type="http://schemas.openxmlformats.org/officeDocument/2006/relationships/image" Target="media/image165.emf"/><Relationship Id="rId376" Type="http://schemas.openxmlformats.org/officeDocument/2006/relationships/image" Target="media/image186.emf"/><Relationship Id="rId541" Type="http://schemas.openxmlformats.org/officeDocument/2006/relationships/customXml" Target="ink/ink263.xml"/><Relationship Id="rId583" Type="http://schemas.openxmlformats.org/officeDocument/2006/relationships/customXml" Target="ink/ink284.xml"/><Relationship Id="rId639" Type="http://schemas.openxmlformats.org/officeDocument/2006/relationships/customXml" Target="ink/ink312.xml"/><Relationship Id="rId790" Type="http://schemas.openxmlformats.org/officeDocument/2006/relationships/image" Target="media/image393.emf"/><Relationship Id="rId804" Type="http://schemas.openxmlformats.org/officeDocument/2006/relationships/image" Target="media/image400.emf"/><Relationship Id="rId4" Type="http://schemas.openxmlformats.org/officeDocument/2006/relationships/webSettings" Target="webSettings.xml"/><Relationship Id="rId180" Type="http://schemas.openxmlformats.org/officeDocument/2006/relationships/image" Target="media/image88.emf"/><Relationship Id="rId236" Type="http://schemas.openxmlformats.org/officeDocument/2006/relationships/image" Target="media/image116.emf"/><Relationship Id="rId278" Type="http://schemas.openxmlformats.org/officeDocument/2006/relationships/image" Target="media/image137.emf"/><Relationship Id="rId401" Type="http://schemas.openxmlformats.org/officeDocument/2006/relationships/customXml" Target="ink/ink196.xml"/><Relationship Id="rId443" Type="http://schemas.openxmlformats.org/officeDocument/2006/relationships/customXml" Target="ink/ink217.xml"/><Relationship Id="rId650" Type="http://schemas.openxmlformats.org/officeDocument/2006/relationships/image" Target="media/image323.emf"/><Relationship Id="rId846" Type="http://schemas.openxmlformats.org/officeDocument/2006/relationships/image" Target="media/image421.emf"/><Relationship Id="rId888" Type="http://schemas.openxmlformats.org/officeDocument/2006/relationships/theme" Target="theme/theme1.xml"/><Relationship Id="rId303" Type="http://schemas.openxmlformats.org/officeDocument/2006/relationships/customXml" Target="ink/ink147.xml"/><Relationship Id="rId485" Type="http://schemas.openxmlformats.org/officeDocument/2006/relationships/customXml" Target="ink/ink235.xml"/><Relationship Id="rId692" Type="http://schemas.openxmlformats.org/officeDocument/2006/relationships/image" Target="media/image344.emf"/><Relationship Id="rId706" Type="http://schemas.openxmlformats.org/officeDocument/2006/relationships/image" Target="media/image351.emf"/><Relationship Id="rId748" Type="http://schemas.openxmlformats.org/officeDocument/2006/relationships/image" Target="media/image372.emf"/><Relationship Id="rId42" Type="http://schemas.openxmlformats.org/officeDocument/2006/relationships/image" Target="media/image19.emf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customXml" Target="ink/ink168.xml"/><Relationship Id="rId387" Type="http://schemas.openxmlformats.org/officeDocument/2006/relationships/customXml" Target="ink/ink189.xml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815" Type="http://schemas.openxmlformats.org/officeDocument/2006/relationships/customXml" Target="ink/ink400.xml"/><Relationship Id="rId191" Type="http://schemas.openxmlformats.org/officeDocument/2006/relationships/customXml" Target="ink/ink94.xml"/><Relationship Id="rId205" Type="http://schemas.openxmlformats.org/officeDocument/2006/relationships/customXml" Target="ink/ink101.xml"/><Relationship Id="rId247" Type="http://schemas.openxmlformats.org/officeDocument/2006/relationships/customXml" Target="ink/ink122.xml"/><Relationship Id="rId412" Type="http://schemas.openxmlformats.org/officeDocument/2006/relationships/image" Target="media/image204.emf"/><Relationship Id="rId857" Type="http://schemas.openxmlformats.org/officeDocument/2006/relationships/customXml" Target="ink/ink421.xml"/><Relationship Id="rId107" Type="http://schemas.openxmlformats.org/officeDocument/2006/relationships/customXml" Target="ink/ink52.xml"/><Relationship Id="rId289" Type="http://schemas.openxmlformats.org/officeDocument/2006/relationships/customXml" Target="ink/ink140.xml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661" Type="http://schemas.openxmlformats.org/officeDocument/2006/relationships/customXml" Target="ink/ink323.xml"/><Relationship Id="rId717" Type="http://schemas.openxmlformats.org/officeDocument/2006/relationships/customXml" Target="ink/ink351.xml"/><Relationship Id="rId759" Type="http://schemas.openxmlformats.org/officeDocument/2006/relationships/customXml" Target="ink/ink372.xml"/><Relationship Id="rId11" Type="http://schemas.openxmlformats.org/officeDocument/2006/relationships/customXml" Target="ink/ink4.xml"/><Relationship Id="rId53" Type="http://schemas.openxmlformats.org/officeDocument/2006/relationships/customXml" Target="ink/ink25.xml"/><Relationship Id="rId149" Type="http://schemas.openxmlformats.org/officeDocument/2006/relationships/customXml" Target="ink/ink73.xml"/><Relationship Id="rId314" Type="http://schemas.openxmlformats.org/officeDocument/2006/relationships/image" Target="media/image155.emf"/><Relationship Id="rId356" Type="http://schemas.openxmlformats.org/officeDocument/2006/relationships/image" Target="media/image176.emf"/><Relationship Id="rId398" Type="http://schemas.openxmlformats.org/officeDocument/2006/relationships/image" Target="media/image197.emf"/><Relationship Id="rId521" Type="http://schemas.openxmlformats.org/officeDocument/2006/relationships/customXml" Target="ink/ink253.xml"/><Relationship Id="rId563" Type="http://schemas.openxmlformats.org/officeDocument/2006/relationships/customXml" Target="ink/ink274.xml"/><Relationship Id="rId619" Type="http://schemas.openxmlformats.org/officeDocument/2006/relationships/customXml" Target="ink/ink302.xml"/><Relationship Id="rId770" Type="http://schemas.openxmlformats.org/officeDocument/2006/relationships/image" Target="media/image383.emf"/><Relationship Id="rId95" Type="http://schemas.openxmlformats.org/officeDocument/2006/relationships/customXml" Target="ink/ink46.xml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customXml" Target="ink/ink207.xml"/><Relationship Id="rId826" Type="http://schemas.openxmlformats.org/officeDocument/2006/relationships/image" Target="media/image411.emf"/><Relationship Id="rId868" Type="http://schemas.openxmlformats.org/officeDocument/2006/relationships/image" Target="media/image432.emf"/><Relationship Id="rId258" Type="http://schemas.openxmlformats.org/officeDocument/2006/relationships/oleObject" Target="embeddings/oleObject3.bin"/><Relationship Id="rId465" Type="http://schemas.openxmlformats.org/officeDocument/2006/relationships/customXml" Target="ink/ink228.xml"/><Relationship Id="rId630" Type="http://schemas.openxmlformats.org/officeDocument/2006/relationships/image" Target="media/image313.emf"/><Relationship Id="rId672" Type="http://schemas.openxmlformats.org/officeDocument/2006/relationships/image" Target="media/image334.emf"/><Relationship Id="rId728" Type="http://schemas.openxmlformats.org/officeDocument/2006/relationships/image" Target="media/image362.emf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customXml" Target="ink/ink158.xml"/><Relationship Id="rId367" Type="http://schemas.openxmlformats.org/officeDocument/2006/relationships/customXml" Target="ink/ink179.xml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customXml" Target="ink/ink84.xml"/><Relationship Id="rId227" Type="http://schemas.openxmlformats.org/officeDocument/2006/relationships/customXml" Target="ink/ink112.xml"/><Relationship Id="rId781" Type="http://schemas.openxmlformats.org/officeDocument/2006/relationships/customXml" Target="ink/ink383.xml"/><Relationship Id="rId837" Type="http://schemas.openxmlformats.org/officeDocument/2006/relationships/customXml" Target="ink/ink411.xml"/><Relationship Id="rId879" Type="http://schemas.openxmlformats.org/officeDocument/2006/relationships/customXml" Target="ink/ink432.xml"/><Relationship Id="rId269" Type="http://schemas.openxmlformats.org/officeDocument/2006/relationships/customXml" Target="ink/ink130.xml"/><Relationship Id="rId434" Type="http://schemas.openxmlformats.org/officeDocument/2006/relationships/image" Target="media/image215.emf"/><Relationship Id="rId476" Type="http://schemas.openxmlformats.org/officeDocument/2006/relationships/oleObject" Target="embeddings/oleObject4.bin"/><Relationship Id="rId641" Type="http://schemas.openxmlformats.org/officeDocument/2006/relationships/customXml" Target="ink/ink313.xml"/><Relationship Id="rId683" Type="http://schemas.openxmlformats.org/officeDocument/2006/relationships/customXml" Target="ink/ink334.xml"/><Relationship Id="rId739" Type="http://schemas.openxmlformats.org/officeDocument/2006/relationships/customXml" Target="ink/ink362.xml"/><Relationship Id="rId33" Type="http://schemas.openxmlformats.org/officeDocument/2006/relationships/customXml" Target="ink/ink15.xml"/><Relationship Id="rId129" Type="http://schemas.openxmlformats.org/officeDocument/2006/relationships/customXml" Target="ink/ink63.xml"/><Relationship Id="rId280" Type="http://schemas.openxmlformats.org/officeDocument/2006/relationships/image" Target="media/image138.emf"/><Relationship Id="rId336" Type="http://schemas.openxmlformats.org/officeDocument/2006/relationships/image" Target="media/image166.emf"/><Relationship Id="rId501" Type="http://schemas.openxmlformats.org/officeDocument/2006/relationships/customXml" Target="ink/ink243.xml"/><Relationship Id="rId543" Type="http://schemas.openxmlformats.org/officeDocument/2006/relationships/customXml" Target="ink/ink264.xml"/><Relationship Id="rId75" Type="http://schemas.openxmlformats.org/officeDocument/2006/relationships/customXml" Target="ink/ink36.xml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7.emf"/><Relationship Id="rId403" Type="http://schemas.openxmlformats.org/officeDocument/2006/relationships/customXml" Target="ink/ink197.xml"/><Relationship Id="rId585" Type="http://schemas.openxmlformats.org/officeDocument/2006/relationships/customXml" Target="ink/ink285.xml"/><Relationship Id="rId750" Type="http://schemas.openxmlformats.org/officeDocument/2006/relationships/image" Target="media/image373.emf"/><Relationship Id="rId792" Type="http://schemas.openxmlformats.org/officeDocument/2006/relationships/image" Target="media/image394.emf"/><Relationship Id="rId806" Type="http://schemas.openxmlformats.org/officeDocument/2006/relationships/image" Target="media/image401.emf"/><Relationship Id="rId848" Type="http://schemas.openxmlformats.org/officeDocument/2006/relationships/image" Target="media/image422.emf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customXml" Target="ink/ink218.xml"/><Relationship Id="rId487" Type="http://schemas.openxmlformats.org/officeDocument/2006/relationships/customXml" Target="ink/ink236.xml"/><Relationship Id="rId610" Type="http://schemas.openxmlformats.org/officeDocument/2006/relationships/image" Target="media/image303.emf"/><Relationship Id="rId652" Type="http://schemas.openxmlformats.org/officeDocument/2006/relationships/image" Target="media/image324.emf"/><Relationship Id="rId694" Type="http://schemas.openxmlformats.org/officeDocument/2006/relationships/image" Target="media/image345.emf"/><Relationship Id="rId708" Type="http://schemas.openxmlformats.org/officeDocument/2006/relationships/image" Target="media/image352.emf"/><Relationship Id="rId291" Type="http://schemas.openxmlformats.org/officeDocument/2006/relationships/customXml" Target="ink/ink141.xml"/><Relationship Id="rId305" Type="http://schemas.openxmlformats.org/officeDocument/2006/relationships/customXml" Target="ink/ink148.xml"/><Relationship Id="rId347" Type="http://schemas.openxmlformats.org/officeDocument/2006/relationships/customXml" Target="ink/ink169.xml"/><Relationship Id="rId512" Type="http://schemas.openxmlformats.org/officeDocument/2006/relationships/image" Target="media/image254.emf"/><Relationship Id="rId44" Type="http://schemas.openxmlformats.org/officeDocument/2006/relationships/image" Target="media/image20.emf"/><Relationship Id="rId86" Type="http://schemas.openxmlformats.org/officeDocument/2006/relationships/image" Target="media/image41.emf"/><Relationship Id="rId151" Type="http://schemas.openxmlformats.org/officeDocument/2006/relationships/customXml" Target="ink/ink74.xml"/><Relationship Id="rId389" Type="http://schemas.openxmlformats.org/officeDocument/2006/relationships/customXml" Target="ink/ink190.xml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761" Type="http://schemas.openxmlformats.org/officeDocument/2006/relationships/customXml" Target="ink/ink373.xml"/><Relationship Id="rId817" Type="http://schemas.openxmlformats.org/officeDocument/2006/relationships/customXml" Target="ink/ink401.xml"/><Relationship Id="rId859" Type="http://schemas.openxmlformats.org/officeDocument/2006/relationships/customXml" Target="ink/ink422.xml"/><Relationship Id="rId193" Type="http://schemas.openxmlformats.org/officeDocument/2006/relationships/customXml" Target="ink/ink95.xml"/><Relationship Id="rId207" Type="http://schemas.openxmlformats.org/officeDocument/2006/relationships/customXml" Target="ink/ink102.xml"/><Relationship Id="rId249" Type="http://schemas.openxmlformats.org/officeDocument/2006/relationships/customXml" Target="ink/ink123.xml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customXml" Target="ink/ink303.xml"/><Relationship Id="rId663" Type="http://schemas.openxmlformats.org/officeDocument/2006/relationships/customXml" Target="ink/ink324.xml"/><Relationship Id="rId870" Type="http://schemas.openxmlformats.org/officeDocument/2006/relationships/image" Target="media/image433.emf"/><Relationship Id="rId13" Type="http://schemas.openxmlformats.org/officeDocument/2006/relationships/customXml" Target="ink/ink5.xml"/><Relationship Id="rId109" Type="http://schemas.openxmlformats.org/officeDocument/2006/relationships/customXml" Target="ink/ink53.xml"/><Relationship Id="rId260" Type="http://schemas.openxmlformats.org/officeDocument/2006/relationships/image" Target="media/image128.emf"/><Relationship Id="rId316" Type="http://schemas.openxmlformats.org/officeDocument/2006/relationships/image" Target="media/image156.emf"/><Relationship Id="rId523" Type="http://schemas.openxmlformats.org/officeDocument/2006/relationships/customXml" Target="ink/ink254.xml"/><Relationship Id="rId719" Type="http://schemas.openxmlformats.org/officeDocument/2006/relationships/customXml" Target="ink/ink352.xml"/><Relationship Id="rId55" Type="http://schemas.openxmlformats.org/officeDocument/2006/relationships/customXml" Target="ink/ink26.xml"/><Relationship Id="rId97" Type="http://schemas.openxmlformats.org/officeDocument/2006/relationships/customXml" Target="ink/ink47.xml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customXml" Target="ink/ink275.xml"/><Relationship Id="rId730" Type="http://schemas.openxmlformats.org/officeDocument/2006/relationships/image" Target="media/image363.emf"/><Relationship Id="rId772" Type="http://schemas.openxmlformats.org/officeDocument/2006/relationships/image" Target="media/image384.emf"/><Relationship Id="rId828" Type="http://schemas.openxmlformats.org/officeDocument/2006/relationships/image" Target="media/image412.emf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customXml" Target="ink/ink208.xml"/><Relationship Id="rId467" Type="http://schemas.openxmlformats.org/officeDocument/2006/relationships/customXml" Target="ink/ink229.xml"/><Relationship Id="rId632" Type="http://schemas.openxmlformats.org/officeDocument/2006/relationships/image" Target="media/image314.emf"/><Relationship Id="rId271" Type="http://schemas.openxmlformats.org/officeDocument/2006/relationships/customXml" Target="ink/ink131.xml"/><Relationship Id="rId674" Type="http://schemas.openxmlformats.org/officeDocument/2006/relationships/image" Target="media/image335.emf"/><Relationship Id="rId881" Type="http://schemas.openxmlformats.org/officeDocument/2006/relationships/image" Target="media/image439.wmf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customXml" Target="ink/ink64.xml"/><Relationship Id="rId327" Type="http://schemas.openxmlformats.org/officeDocument/2006/relationships/customXml" Target="ink/ink159.xml"/><Relationship Id="rId369" Type="http://schemas.openxmlformats.org/officeDocument/2006/relationships/customXml" Target="ink/ink180.xml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741" Type="http://schemas.openxmlformats.org/officeDocument/2006/relationships/customXml" Target="ink/ink363.xml"/><Relationship Id="rId783" Type="http://schemas.openxmlformats.org/officeDocument/2006/relationships/customXml" Target="ink/ink384.xml"/><Relationship Id="rId839" Type="http://schemas.openxmlformats.org/officeDocument/2006/relationships/customXml" Target="ink/ink412.xml"/><Relationship Id="rId173" Type="http://schemas.openxmlformats.org/officeDocument/2006/relationships/customXml" Target="ink/ink85.xml"/><Relationship Id="rId229" Type="http://schemas.openxmlformats.org/officeDocument/2006/relationships/customXml" Target="ink/ink113.xml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customXml" Target="ink/ink293.xml"/><Relationship Id="rId643" Type="http://schemas.openxmlformats.org/officeDocument/2006/relationships/customXml" Target="ink/ink314.xml"/><Relationship Id="rId240" Type="http://schemas.openxmlformats.org/officeDocument/2006/relationships/image" Target="media/image118.emf"/><Relationship Id="rId478" Type="http://schemas.openxmlformats.org/officeDocument/2006/relationships/oleObject" Target="embeddings/oleObject5.bin"/><Relationship Id="rId685" Type="http://schemas.openxmlformats.org/officeDocument/2006/relationships/customXml" Target="ink/ink335.xml"/><Relationship Id="rId850" Type="http://schemas.openxmlformats.org/officeDocument/2006/relationships/image" Target="media/image423.emf"/><Relationship Id="rId35" Type="http://schemas.openxmlformats.org/officeDocument/2006/relationships/customXml" Target="ink/ink16.xml"/><Relationship Id="rId77" Type="http://schemas.openxmlformats.org/officeDocument/2006/relationships/customXml" Target="ink/ink37.xml"/><Relationship Id="rId100" Type="http://schemas.openxmlformats.org/officeDocument/2006/relationships/image" Target="media/image48.emf"/><Relationship Id="rId282" Type="http://schemas.openxmlformats.org/officeDocument/2006/relationships/image" Target="media/image139.emf"/><Relationship Id="rId338" Type="http://schemas.openxmlformats.org/officeDocument/2006/relationships/image" Target="media/image167.emf"/><Relationship Id="rId503" Type="http://schemas.openxmlformats.org/officeDocument/2006/relationships/customXml" Target="ink/ink244.xml"/><Relationship Id="rId545" Type="http://schemas.openxmlformats.org/officeDocument/2006/relationships/customXml" Target="ink/ink265.xml"/><Relationship Id="rId587" Type="http://schemas.openxmlformats.org/officeDocument/2006/relationships/customXml" Target="ink/ink286.xml"/><Relationship Id="rId710" Type="http://schemas.openxmlformats.org/officeDocument/2006/relationships/image" Target="media/image353.emf"/><Relationship Id="rId752" Type="http://schemas.openxmlformats.org/officeDocument/2006/relationships/image" Target="media/image374.emf"/><Relationship Id="rId808" Type="http://schemas.openxmlformats.org/officeDocument/2006/relationships/image" Target="media/image402.emf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customXml" Target="ink/ink191.xml"/><Relationship Id="rId405" Type="http://schemas.openxmlformats.org/officeDocument/2006/relationships/customXml" Target="ink/ink198.xml"/><Relationship Id="rId447" Type="http://schemas.openxmlformats.org/officeDocument/2006/relationships/customXml" Target="ink/ink219.xml"/><Relationship Id="rId612" Type="http://schemas.openxmlformats.org/officeDocument/2006/relationships/image" Target="media/image304.emf"/><Relationship Id="rId794" Type="http://schemas.openxmlformats.org/officeDocument/2006/relationships/image" Target="media/image395.emf"/><Relationship Id="rId251" Type="http://schemas.openxmlformats.org/officeDocument/2006/relationships/customXml" Target="ink/ink124.xml"/><Relationship Id="rId489" Type="http://schemas.openxmlformats.org/officeDocument/2006/relationships/customXml" Target="ink/ink237.xml"/><Relationship Id="rId654" Type="http://schemas.openxmlformats.org/officeDocument/2006/relationships/image" Target="media/image325.emf"/><Relationship Id="rId696" Type="http://schemas.openxmlformats.org/officeDocument/2006/relationships/image" Target="media/image346.emf"/><Relationship Id="rId861" Type="http://schemas.openxmlformats.org/officeDocument/2006/relationships/customXml" Target="ink/ink423.xml"/><Relationship Id="rId46" Type="http://schemas.openxmlformats.org/officeDocument/2006/relationships/image" Target="media/image21.emf"/><Relationship Id="rId293" Type="http://schemas.openxmlformats.org/officeDocument/2006/relationships/customXml" Target="ink/ink142.xml"/><Relationship Id="rId307" Type="http://schemas.openxmlformats.org/officeDocument/2006/relationships/customXml" Target="ink/ink149.xml"/><Relationship Id="rId349" Type="http://schemas.openxmlformats.org/officeDocument/2006/relationships/customXml" Target="ink/ink170.xml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721" Type="http://schemas.openxmlformats.org/officeDocument/2006/relationships/customXml" Target="ink/ink353.xml"/><Relationship Id="rId763" Type="http://schemas.openxmlformats.org/officeDocument/2006/relationships/customXml" Target="ink/ink374.xml"/><Relationship Id="rId88" Type="http://schemas.openxmlformats.org/officeDocument/2006/relationships/image" Target="media/image42.emf"/><Relationship Id="rId111" Type="http://schemas.openxmlformats.org/officeDocument/2006/relationships/customXml" Target="ink/ink54.xml"/><Relationship Id="rId153" Type="http://schemas.openxmlformats.org/officeDocument/2006/relationships/customXml" Target="ink/ink75.xml"/><Relationship Id="rId195" Type="http://schemas.openxmlformats.org/officeDocument/2006/relationships/customXml" Target="ink/ink96.xml"/><Relationship Id="rId209" Type="http://schemas.openxmlformats.org/officeDocument/2006/relationships/customXml" Target="ink/ink103.xml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819" Type="http://schemas.openxmlformats.org/officeDocument/2006/relationships/customXml" Target="ink/ink402.xml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23" Type="http://schemas.openxmlformats.org/officeDocument/2006/relationships/customXml" Target="ink/ink304.xml"/><Relationship Id="rId665" Type="http://schemas.openxmlformats.org/officeDocument/2006/relationships/customXml" Target="ink/ink325.xml"/><Relationship Id="rId830" Type="http://schemas.openxmlformats.org/officeDocument/2006/relationships/image" Target="media/image413.emf"/><Relationship Id="rId872" Type="http://schemas.openxmlformats.org/officeDocument/2006/relationships/image" Target="media/image434.emf"/><Relationship Id="rId15" Type="http://schemas.openxmlformats.org/officeDocument/2006/relationships/customXml" Target="ink/ink6.xml"/><Relationship Id="rId57" Type="http://schemas.openxmlformats.org/officeDocument/2006/relationships/customXml" Target="ink/ink27.xml"/><Relationship Id="rId262" Type="http://schemas.openxmlformats.org/officeDocument/2006/relationships/image" Target="media/image129.emf"/><Relationship Id="rId318" Type="http://schemas.openxmlformats.org/officeDocument/2006/relationships/image" Target="media/image157.emf"/><Relationship Id="rId525" Type="http://schemas.openxmlformats.org/officeDocument/2006/relationships/customXml" Target="ink/ink255.xml"/><Relationship Id="rId567" Type="http://schemas.openxmlformats.org/officeDocument/2006/relationships/customXml" Target="ink/ink276.xml"/><Relationship Id="rId732" Type="http://schemas.openxmlformats.org/officeDocument/2006/relationships/image" Target="media/image364.emf"/><Relationship Id="rId99" Type="http://schemas.openxmlformats.org/officeDocument/2006/relationships/customXml" Target="ink/ink48.xml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customXml" Target="ink/ink181.xml"/><Relationship Id="rId774" Type="http://schemas.openxmlformats.org/officeDocument/2006/relationships/image" Target="media/image385.emf"/><Relationship Id="rId427" Type="http://schemas.openxmlformats.org/officeDocument/2006/relationships/customXml" Target="ink/ink209.xml"/><Relationship Id="rId469" Type="http://schemas.openxmlformats.org/officeDocument/2006/relationships/customXml" Target="ink/ink230.xml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841" Type="http://schemas.openxmlformats.org/officeDocument/2006/relationships/customXml" Target="ink/ink413.xml"/><Relationship Id="rId883" Type="http://schemas.openxmlformats.org/officeDocument/2006/relationships/image" Target="media/image440.wmf"/><Relationship Id="rId26" Type="http://schemas.openxmlformats.org/officeDocument/2006/relationships/image" Target="media/image11.emf"/><Relationship Id="rId231" Type="http://schemas.openxmlformats.org/officeDocument/2006/relationships/customXml" Target="ink/ink114.xml"/><Relationship Id="rId273" Type="http://schemas.openxmlformats.org/officeDocument/2006/relationships/customXml" Target="ink/ink132.xml"/><Relationship Id="rId329" Type="http://schemas.openxmlformats.org/officeDocument/2006/relationships/customXml" Target="ink/ink160.xml"/><Relationship Id="rId480" Type="http://schemas.openxmlformats.org/officeDocument/2006/relationships/oleObject" Target="embeddings/oleObject6.bin"/><Relationship Id="rId536" Type="http://schemas.openxmlformats.org/officeDocument/2006/relationships/image" Target="media/image266.emf"/><Relationship Id="rId701" Type="http://schemas.openxmlformats.org/officeDocument/2006/relationships/customXml" Target="ink/ink343.xml"/><Relationship Id="rId68" Type="http://schemas.openxmlformats.org/officeDocument/2006/relationships/image" Target="media/image32.emf"/><Relationship Id="rId133" Type="http://schemas.openxmlformats.org/officeDocument/2006/relationships/customXml" Target="ink/ink65.xml"/><Relationship Id="rId175" Type="http://schemas.openxmlformats.org/officeDocument/2006/relationships/customXml" Target="ink/ink86.xml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743" Type="http://schemas.openxmlformats.org/officeDocument/2006/relationships/customXml" Target="ink/ink364.xml"/><Relationship Id="rId785" Type="http://schemas.openxmlformats.org/officeDocument/2006/relationships/customXml" Target="ink/ink385.xml"/><Relationship Id="rId200" Type="http://schemas.openxmlformats.org/officeDocument/2006/relationships/image" Target="media/image98.emf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customXml" Target="ink/ink294.xml"/><Relationship Id="rId645" Type="http://schemas.openxmlformats.org/officeDocument/2006/relationships/customXml" Target="ink/ink315.xml"/><Relationship Id="rId687" Type="http://schemas.openxmlformats.org/officeDocument/2006/relationships/customXml" Target="ink/ink336.xml"/><Relationship Id="rId810" Type="http://schemas.openxmlformats.org/officeDocument/2006/relationships/image" Target="media/image403.emf"/><Relationship Id="rId852" Type="http://schemas.openxmlformats.org/officeDocument/2006/relationships/image" Target="media/image424.emf"/><Relationship Id="rId242" Type="http://schemas.openxmlformats.org/officeDocument/2006/relationships/image" Target="media/image119.emf"/><Relationship Id="rId284" Type="http://schemas.openxmlformats.org/officeDocument/2006/relationships/image" Target="media/image140.emf"/><Relationship Id="rId491" Type="http://schemas.openxmlformats.org/officeDocument/2006/relationships/customXml" Target="ink/ink238.xml"/><Relationship Id="rId505" Type="http://schemas.openxmlformats.org/officeDocument/2006/relationships/customXml" Target="ink/ink245.xml"/><Relationship Id="rId712" Type="http://schemas.openxmlformats.org/officeDocument/2006/relationships/image" Target="media/image354.emf"/><Relationship Id="rId37" Type="http://schemas.openxmlformats.org/officeDocument/2006/relationships/customXml" Target="ink/ink17.xml"/><Relationship Id="rId79" Type="http://schemas.openxmlformats.org/officeDocument/2006/relationships/customXml" Target="ink/ink38.xml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customXml" Target="ink/ink266.xml"/><Relationship Id="rId589" Type="http://schemas.openxmlformats.org/officeDocument/2006/relationships/customXml" Target="ink/ink287.xml"/><Relationship Id="rId754" Type="http://schemas.openxmlformats.org/officeDocument/2006/relationships/image" Target="media/image375.emf"/><Relationship Id="rId796" Type="http://schemas.openxmlformats.org/officeDocument/2006/relationships/image" Target="media/image396.emf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customXml" Target="ink/ink171.xml"/><Relationship Id="rId393" Type="http://schemas.openxmlformats.org/officeDocument/2006/relationships/customXml" Target="ink/ink192.xml"/><Relationship Id="rId407" Type="http://schemas.openxmlformats.org/officeDocument/2006/relationships/customXml" Target="ink/ink199.xml"/><Relationship Id="rId449" Type="http://schemas.openxmlformats.org/officeDocument/2006/relationships/customXml" Target="ink/ink220.xml"/><Relationship Id="rId614" Type="http://schemas.openxmlformats.org/officeDocument/2006/relationships/image" Target="media/image305.emf"/><Relationship Id="rId656" Type="http://schemas.openxmlformats.org/officeDocument/2006/relationships/image" Target="media/image326.emf"/><Relationship Id="rId821" Type="http://schemas.openxmlformats.org/officeDocument/2006/relationships/customXml" Target="ink/ink403.xml"/><Relationship Id="rId863" Type="http://schemas.openxmlformats.org/officeDocument/2006/relationships/customXml" Target="ink/ink424.xml"/><Relationship Id="rId211" Type="http://schemas.openxmlformats.org/officeDocument/2006/relationships/customXml" Target="ink/ink104.xml"/><Relationship Id="rId253" Type="http://schemas.openxmlformats.org/officeDocument/2006/relationships/image" Target="media/image125.wmf"/><Relationship Id="rId295" Type="http://schemas.openxmlformats.org/officeDocument/2006/relationships/customXml" Target="ink/ink143.xml"/><Relationship Id="rId309" Type="http://schemas.openxmlformats.org/officeDocument/2006/relationships/customXml" Target="ink/ink150.xml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698" Type="http://schemas.openxmlformats.org/officeDocument/2006/relationships/image" Target="media/image347.emf"/><Relationship Id="rId48" Type="http://schemas.openxmlformats.org/officeDocument/2006/relationships/image" Target="media/image22.emf"/><Relationship Id="rId113" Type="http://schemas.openxmlformats.org/officeDocument/2006/relationships/customXml" Target="ink/ink55.xml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723" Type="http://schemas.openxmlformats.org/officeDocument/2006/relationships/customXml" Target="ink/ink354.xml"/><Relationship Id="rId765" Type="http://schemas.openxmlformats.org/officeDocument/2006/relationships/customXml" Target="ink/ink375.xml"/><Relationship Id="rId155" Type="http://schemas.openxmlformats.org/officeDocument/2006/relationships/customXml" Target="ink/ink76.xml"/><Relationship Id="rId197" Type="http://schemas.openxmlformats.org/officeDocument/2006/relationships/customXml" Target="ink/ink97.xml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customXml" Target="ink/ink305.xml"/><Relationship Id="rId832" Type="http://schemas.openxmlformats.org/officeDocument/2006/relationships/image" Target="media/image414.emf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customXml" Target="ink/ink231.xml"/><Relationship Id="rId667" Type="http://schemas.openxmlformats.org/officeDocument/2006/relationships/customXml" Target="ink/ink326.xml"/><Relationship Id="rId874" Type="http://schemas.openxmlformats.org/officeDocument/2006/relationships/image" Target="media/image435.emf"/><Relationship Id="rId17" Type="http://schemas.openxmlformats.org/officeDocument/2006/relationships/customXml" Target="ink/ink7.xml"/><Relationship Id="rId59" Type="http://schemas.openxmlformats.org/officeDocument/2006/relationships/customXml" Target="ink/ink28.xml"/><Relationship Id="rId124" Type="http://schemas.openxmlformats.org/officeDocument/2006/relationships/image" Target="media/image60.emf"/><Relationship Id="rId527" Type="http://schemas.openxmlformats.org/officeDocument/2006/relationships/customXml" Target="ink/ink256.xml"/><Relationship Id="rId569" Type="http://schemas.openxmlformats.org/officeDocument/2006/relationships/customXml" Target="ink/ink277.xml"/><Relationship Id="rId734" Type="http://schemas.openxmlformats.org/officeDocument/2006/relationships/image" Target="media/image365.emf"/><Relationship Id="rId776" Type="http://schemas.openxmlformats.org/officeDocument/2006/relationships/image" Target="media/image386.emf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customXml" Target="ink/ink161.xml"/><Relationship Id="rId373" Type="http://schemas.openxmlformats.org/officeDocument/2006/relationships/customXml" Target="ink/ink182.xml"/><Relationship Id="rId429" Type="http://schemas.openxmlformats.org/officeDocument/2006/relationships/customXml" Target="ink/ink210.xml"/><Relationship Id="rId580" Type="http://schemas.openxmlformats.org/officeDocument/2006/relationships/image" Target="media/image288.emf"/><Relationship Id="rId636" Type="http://schemas.openxmlformats.org/officeDocument/2006/relationships/image" Target="media/image316.emf"/><Relationship Id="rId801" Type="http://schemas.openxmlformats.org/officeDocument/2006/relationships/customXml" Target="ink/ink393.xml"/><Relationship Id="rId1" Type="http://schemas.openxmlformats.org/officeDocument/2006/relationships/numbering" Target="numbering.xml"/><Relationship Id="rId233" Type="http://schemas.openxmlformats.org/officeDocument/2006/relationships/customXml" Target="ink/ink115.xml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843" Type="http://schemas.openxmlformats.org/officeDocument/2006/relationships/customXml" Target="ink/ink414.xml"/><Relationship Id="rId885" Type="http://schemas.openxmlformats.org/officeDocument/2006/relationships/image" Target="media/image441.wmf"/><Relationship Id="rId28" Type="http://schemas.openxmlformats.org/officeDocument/2006/relationships/image" Target="media/image12.emf"/><Relationship Id="rId275" Type="http://schemas.openxmlformats.org/officeDocument/2006/relationships/customXml" Target="ink/ink133.xml"/><Relationship Id="rId300" Type="http://schemas.openxmlformats.org/officeDocument/2006/relationships/image" Target="media/image148.emf"/><Relationship Id="rId482" Type="http://schemas.openxmlformats.org/officeDocument/2006/relationships/image" Target="media/image239.emf"/><Relationship Id="rId538" Type="http://schemas.openxmlformats.org/officeDocument/2006/relationships/image" Target="media/image267.emf"/><Relationship Id="rId703" Type="http://schemas.openxmlformats.org/officeDocument/2006/relationships/customXml" Target="ink/ink344.xml"/><Relationship Id="rId745" Type="http://schemas.openxmlformats.org/officeDocument/2006/relationships/customXml" Target="ink/ink365.xml"/><Relationship Id="rId81" Type="http://schemas.openxmlformats.org/officeDocument/2006/relationships/customXml" Target="ink/ink39.xml"/><Relationship Id="rId135" Type="http://schemas.openxmlformats.org/officeDocument/2006/relationships/customXml" Target="ink/ink66.xml"/><Relationship Id="rId177" Type="http://schemas.openxmlformats.org/officeDocument/2006/relationships/customXml" Target="ink/ink87.xml"/><Relationship Id="rId342" Type="http://schemas.openxmlformats.org/officeDocument/2006/relationships/image" Target="media/image169.emf"/><Relationship Id="rId384" Type="http://schemas.openxmlformats.org/officeDocument/2006/relationships/image" Target="media/image190.emf"/><Relationship Id="rId591" Type="http://schemas.openxmlformats.org/officeDocument/2006/relationships/customXml" Target="ink/ink288.xml"/><Relationship Id="rId605" Type="http://schemas.openxmlformats.org/officeDocument/2006/relationships/customXml" Target="ink/ink295.xml"/><Relationship Id="rId787" Type="http://schemas.openxmlformats.org/officeDocument/2006/relationships/customXml" Target="ink/ink386.xml"/><Relationship Id="rId812" Type="http://schemas.openxmlformats.org/officeDocument/2006/relationships/image" Target="media/image404.emf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customXml" Target="ink/ink316.xml"/><Relationship Id="rId689" Type="http://schemas.openxmlformats.org/officeDocument/2006/relationships/customXml" Target="ink/ink337.xml"/><Relationship Id="rId854" Type="http://schemas.openxmlformats.org/officeDocument/2006/relationships/image" Target="media/image425.emf"/><Relationship Id="rId39" Type="http://schemas.openxmlformats.org/officeDocument/2006/relationships/customXml" Target="ink/ink18.xml"/><Relationship Id="rId286" Type="http://schemas.openxmlformats.org/officeDocument/2006/relationships/image" Target="media/image141.emf"/><Relationship Id="rId451" Type="http://schemas.openxmlformats.org/officeDocument/2006/relationships/customXml" Target="ink/ink221.xml"/><Relationship Id="rId493" Type="http://schemas.openxmlformats.org/officeDocument/2006/relationships/customXml" Target="ink/ink239.xml"/><Relationship Id="rId507" Type="http://schemas.openxmlformats.org/officeDocument/2006/relationships/customXml" Target="ink/ink246.xml"/><Relationship Id="rId549" Type="http://schemas.openxmlformats.org/officeDocument/2006/relationships/customXml" Target="ink/ink267.xml"/><Relationship Id="rId714" Type="http://schemas.openxmlformats.org/officeDocument/2006/relationships/image" Target="media/image355.emf"/><Relationship Id="rId756" Type="http://schemas.openxmlformats.org/officeDocument/2006/relationships/image" Target="media/image376.emf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46" Type="http://schemas.openxmlformats.org/officeDocument/2006/relationships/image" Target="media/image71.emf"/><Relationship Id="rId188" Type="http://schemas.openxmlformats.org/officeDocument/2006/relationships/image" Target="media/image92.emf"/><Relationship Id="rId311" Type="http://schemas.openxmlformats.org/officeDocument/2006/relationships/customXml" Target="ink/ink151.xml"/><Relationship Id="rId353" Type="http://schemas.openxmlformats.org/officeDocument/2006/relationships/customXml" Target="ink/ink172.xml"/><Relationship Id="rId395" Type="http://schemas.openxmlformats.org/officeDocument/2006/relationships/customXml" Target="ink/ink193.xml"/><Relationship Id="rId409" Type="http://schemas.openxmlformats.org/officeDocument/2006/relationships/customXml" Target="ink/ink200.xml"/><Relationship Id="rId560" Type="http://schemas.openxmlformats.org/officeDocument/2006/relationships/image" Target="media/image278.emf"/><Relationship Id="rId798" Type="http://schemas.openxmlformats.org/officeDocument/2006/relationships/image" Target="media/image397.emf"/><Relationship Id="rId92" Type="http://schemas.openxmlformats.org/officeDocument/2006/relationships/image" Target="media/image44.emf"/><Relationship Id="rId213" Type="http://schemas.openxmlformats.org/officeDocument/2006/relationships/customXml" Target="ink/ink105.xml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58" Type="http://schemas.openxmlformats.org/officeDocument/2006/relationships/image" Target="media/image327.emf"/><Relationship Id="rId823" Type="http://schemas.openxmlformats.org/officeDocument/2006/relationships/customXml" Target="ink/ink404.xml"/><Relationship Id="rId865" Type="http://schemas.openxmlformats.org/officeDocument/2006/relationships/customXml" Target="ink/ink425.xml"/><Relationship Id="rId255" Type="http://schemas.openxmlformats.org/officeDocument/2006/relationships/image" Target="media/image126.wmf"/><Relationship Id="rId297" Type="http://schemas.openxmlformats.org/officeDocument/2006/relationships/customXml" Target="ink/ink144.xml"/><Relationship Id="rId462" Type="http://schemas.openxmlformats.org/officeDocument/2006/relationships/image" Target="media/image229.emf"/><Relationship Id="rId518" Type="http://schemas.openxmlformats.org/officeDocument/2006/relationships/image" Target="media/image257.emf"/><Relationship Id="rId725" Type="http://schemas.openxmlformats.org/officeDocument/2006/relationships/customXml" Target="ink/ink355.xml"/><Relationship Id="rId115" Type="http://schemas.openxmlformats.org/officeDocument/2006/relationships/customXml" Target="ink/ink56.xml"/><Relationship Id="rId157" Type="http://schemas.openxmlformats.org/officeDocument/2006/relationships/customXml" Target="ink/ink77.xml"/><Relationship Id="rId322" Type="http://schemas.openxmlformats.org/officeDocument/2006/relationships/image" Target="media/image159.emf"/><Relationship Id="rId364" Type="http://schemas.openxmlformats.org/officeDocument/2006/relationships/image" Target="media/image180.emf"/><Relationship Id="rId767" Type="http://schemas.openxmlformats.org/officeDocument/2006/relationships/customXml" Target="ink/ink376.xml"/><Relationship Id="rId61" Type="http://schemas.openxmlformats.org/officeDocument/2006/relationships/customXml" Target="ink/ink29.xml"/><Relationship Id="rId199" Type="http://schemas.openxmlformats.org/officeDocument/2006/relationships/customXml" Target="ink/ink98.xml"/><Relationship Id="rId571" Type="http://schemas.openxmlformats.org/officeDocument/2006/relationships/customXml" Target="ink/ink278.xml"/><Relationship Id="rId627" Type="http://schemas.openxmlformats.org/officeDocument/2006/relationships/customXml" Target="ink/ink306.xml"/><Relationship Id="rId669" Type="http://schemas.openxmlformats.org/officeDocument/2006/relationships/customXml" Target="ink/ink327.xml"/><Relationship Id="rId834" Type="http://schemas.openxmlformats.org/officeDocument/2006/relationships/image" Target="media/image415.emf"/><Relationship Id="rId876" Type="http://schemas.openxmlformats.org/officeDocument/2006/relationships/image" Target="media/image436.emf"/><Relationship Id="rId19" Type="http://schemas.openxmlformats.org/officeDocument/2006/relationships/customXml" Target="ink/ink8.xml"/><Relationship Id="rId224" Type="http://schemas.openxmlformats.org/officeDocument/2006/relationships/image" Target="media/image110.emf"/><Relationship Id="rId266" Type="http://schemas.openxmlformats.org/officeDocument/2006/relationships/image" Target="media/image131.emf"/><Relationship Id="rId431" Type="http://schemas.openxmlformats.org/officeDocument/2006/relationships/customXml" Target="ink/ink211.xml"/><Relationship Id="rId473" Type="http://schemas.openxmlformats.org/officeDocument/2006/relationships/customXml" Target="ink/ink232.xml"/><Relationship Id="rId529" Type="http://schemas.openxmlformats.org/officeDocument/2006/relationships/customXml" Target="ink/ink257.xml"/><Relationship Id="rId680" Type="http://schemas.openxmlformats.org/officeDocument/2006/relationships/image" Target="media/image338.emf"/><Relationship Id="rId736" Type="http://schemas.openxmlformats.org/officeDocument/2006/relationships/image" Target="media/image366.emf"/><Relationship Id="rId30" Type="http://schemas.openxmlformats.org/officeDocument/2006/relationships/image" Target="media/image13.emf"/><Relationship Id="rId126" Type="http://schemas.openxmlformats.org/officeDocument/2006/relationships/image" Target="media/image61.emf"/><Relationship Id="rId168" Type="http://schemas.openxmlformats.org/officeDocument/2006/relationships/image" Target="media/image82.emf"/><Relationship Id="rId333" Type="http://schemas.openxmlformats.org/officeDocument/2006/relationships/customXml" Target="ink/ink162.xml"/><Relationship Id="rId540" Type="http://schemas.openxmlformats.org/officeDocument/2006/relationships/image" Target="media/image268.emf"/><Relationship Id="rId778" Type="http://schemas.openxmlformats.org/officeDocument/2006/relationships/image" Target="media/image387.emf"/><Relationship Id="rId72" Type="http://schemas.openxmlformats.org/officeDocument/2006/relationships/image" Target="media/image34.emf"/><Relationship Id="rId375" Type="http://schemas.openxmlformats.org/officeDocument/2006/relationships/customXml" Target="ink/ink183.xml"/><Relationship Id="rId582" Type="http://schemas.openxmlformats.org/officeDocument/2006/relationships/image" Target="media/image289.emf"/><Relationship Id="rId638" Type="http://schemas.openxmlformats.org/officeDocument/2006/relationships/image" Target="media/image317.emf"/><Relationship Id="rId803" Type="http://schemas.openxmlformats.org/officeDocument/2006/relationships/customXml" Target="ink/ink394.xml"/><Relationship Id="rId845" Type="http://schemas.openxmlformats.org/officeDocument/2006/relationships/customXml" Target="ink/ink415.xml"/><Relationship Id="rId3" Type="http://schemas.openxmlformats.org/officeDocument/2006/relationships/settings" Target="settings.xml"/><Relationship Id="rId235" Type="http://schemas.openxmlformats.org/officeDocument/2006/relationships/customXml" Target="ink/ink116.xml"/><Relationship Id="rId277" Type="http://schemas.openxmlformats.org/officeDocument/2006/relationships/customXml" Target="ink/ink134.xml"/><Relationship Id="rId400" Type="http://schemas.openxmlformats.org/officeDocument/2006/relationships/image" Target="media/image198.emf"/><Relationship Id="rId442" Type="http://schemas.openxmlformats.org/officeDocument/2006/relationships/image" Target="media/image219.emf"/><Relationship Id="rId484" Type="http://schemas.openxmlformats.org/officeDocument/2006/relationships/image" Target="media/image240.emf"/><Relationship Id="rId705" Type="http://schemas.openxmlformats.org/officeDocument/2006/relationships/customXml" Target="ink/ink345.xml"/><Relationship Id="rId887" Type="http://schemas.openxmlformats.org/officeDocument/2006/relationships/fontTable" Target="fontTable.xml"/><Relationship Id="rId137" Type="http://schemas.openxmlformats.org/officeDocument/2006/relationships/customXml" Target="ink/ink67.xml"/><Relationship Id="rId302" Type="http://schemas.openxmlformats.org/officeDocument/2006/relationships/image" Target="media/image149.emf"/><Relationship Id="rId344" Type="http://schemas.openxmlformats.org/officeDocument/2006/relationships/image" Target="media/image170.emf"/><Relationship Id="rId691" Type="http://schemas.openxmlformats.org/officeDocument/2006/relationships/customXml" Target="ink/ink338.xml"/><Relationship Id="rId747" Type="http://schemas.openxmlformats.org/officeDocument/2006/relationships/customXml" Target="ink/ink366.xml"/><Relationship Id="rId789" Type="http://schemas.openxmlformats.org/officeDocument/2006/relationships/customXml" Target="ink/ink387.xml"/><Relationship Id="rId41" Type="http://schemas.openxmlformats.org/officeDocument/2006/relationships/customXml" Target="ink/ink19.xml"/><Relationship Id="rId83" Type="http://schemas.openxmlformats.org/officeDocument/2006/relationships/customXml" Target="ink/ink40.xml"/><Relationship Id="rId179" Type="http://schemas.openxmlformats.org/officeDocument/2006/relationships/customXml" Target="ink/ink88.xml"/><Relationship Id="rId386" Type="http://schemas.openxmlformats.org/officeDocument/2006/relationships/image" Target="media/image191.emf"/><Relationship Id="rId551" Type="http://schemas.openxmlformats.org/officeDocument/2006/relationships/customXml" Target="ink/ink268.xml"/><Relationship Id="rId593" Type="http://schemas.openxmlformats.org/officeDocument/2006/relationships/customXml" Target="ink/ink289.xml"/><Relationship Id="rId607" Type="http://schemas.openxmlformats.org/officeDocument/2006/relationships/customXml" Target="ink/ink296.xml"/><Relationship Id="rId649" Type="http://schemas.openxmlformats.org/officeDocument/2006/relationships/customXml" Target="ink/ink317.xml"/><Relationship Id="rId814" Type="http://schemas.openxmlformats.org/officeDocument/2006/relationships/image" Target="media/image405.emf"/><Relationship Id="rId856" Type="http://schemas.openxmlformats.org/officeDocument/2006/relationships/image" Target="media/image426.emf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46" Type="http://schemas.openxmlformats.org/officeDocument/2006/relationships/image" Target="media/image121.emf"/><Relationship Id="rId288" Type="http://schemas.openxmlformats.org/officeDocument/2006/relationships/image" Target="media/image142.emf"/><Relationship Id="rId411" Type="http://schemas.openxmlformats.org/officeDocument/2006/relationships/customXml" Target="ink/ink201.xml"/><Relationship Id="rId453" Type="http://schemas.openxmlformats.org/officeDocument/2006/relationships/customXml" Target="ink/ink222.xml"/><Relationship Id="rId509" Type="http://schemas.openxmlformats.org/officeDocument/2006/relationships/customXml" Target="ink/ink247.xml"/><Relationship Id="rId660" Type="http://schemas.openxmlformats.org/officeDocument/2006/relationships/image" Target="media/image328.emf"/><Relationship Id="rId106" Type="http://schemas.openxmlformats.org/officeDocument/2006/relationships/image" Target="media/image51.emf"/><Relationship Id="rId313" Type="http://schemas.openxmlformats.org/officeDocument/2006/relationships/customXml" Target="ink/ink152.xml"/><Relationship Id="rId495" Type="http://schemas.openxmlformats.org/officeDocument/2006/relationships/customXml" Target="ink/ink240.xml"/><Relationship Id="rId716" Type="http://schemas.openxmlformats.org/officeDocument/2006/relationships/image" Target="media/image356.emf"/><Relationship Id="rId758" Type="http://schemas.openxmlformats.org/officeDocument/2006/relationships/image" Target="media/image377.emf"/><Relationship Id="rId10" Type="http://schemas.openxmlformats.org/officeDocument/2006/relationships/image" Target="media/image3.emf"/><Relationship Id="rId52" Type="http://schemas.openxmlformats.org/officeDocument/2006/relationships/image" Target="media/image24.emf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355" Type="http://schemas.openxmlformats.org/officeDocument/2006/relationships/customXml" Target="ink/ink173.xml"/><Relationship Id="rId397" Type="http://schemas.openxmlformats.org/officeDocument/2006/relationships/customXml" Target="ink/ink194.xml"/><Relationship Id="rId520" Type="http://schemas.openxmlformats.org/officeDocument/2006/relationships/image" Target="media/image258.emf"/><Relationship Id="rId562" Type="http://schemas.openxmlformats.org/officeDocument/2006/relationships/image" Target="media/image279.emf"/><Relationship Id="rId618" Type="http://schemas.openxmlformats.org/officeDocument/2006/relationships/image" Target="media/image307.emf"/><Relationship Id="rId825" Type="http://schemas.openxmlformats.org/officeDocument/2006/relationships/customXml" Target="ink/ink405.xml"/><Relationship Id="rId215" Type="http://schemas.openxmlformats.org/officeDocument/2006/relationships/customXml" Target="ink/ink106.xml"/><Relationship Id="rId257" Type="http://schemas.openxmlformats.org/officeDocument/2006/relationships/image" Target="media/image127.wmf"/><Relationship Id="rId422" Type="http://schemas.openxmlformats.org/officeDocument/2006/relationships/image" Target="media/image209.emf"/><Relationship Id="rId464" Type="http://schemas.openxmlformats.org/officeDocument/2006/relationships/image" Target="media/image230.emf"/><Relationship Id="rId867" Type="http://schemas.openxmlformats.org/officeDocument/2006/relationships/customXml" Target="ink/ink426.xml"/><Relationship Id="rId299" Type="http://schemas.openxmlformats.org/officeDocument/2006/relationships/customXml" Target="ink/ink145.xml"/><Relationship Id="rId727" Type="http://schemas.openxmlformats.org/officeDocument/2006/relationships/customXml" Target="ink/ink356.xml"/><Relationship Id="rId63" Type="http://schemas.openxmlformats.org/officeDocument/2006/relationships/customXml" Target="ink/ink30.xml"/><Relationship Id="rId159" Type="http://schemas.openxmlformats.org/officeDocument/2006/relationships/customXml" Target="ink/ink78.xml"/><Relationship Id="rId366" Type="http://schemas.openxmlformats.org/officeDocument/2006/relationships/image" Target="media/image181.emf"/><Relationship Id="rId573" Type="http://schemas.openxmlformats.org/officeDocument/2006/relationships/customXml" Target="ink/ink279.xml"/><Relationship Id="rId780" Type="http://schemas.openxmlformats.org/officeDocument/2006/relationships/image" Target="media/image388.emf"/><Relationship Id="rId226" Type="http://schemas.openxmlformats.org/officeDocument/2006/relationships/image" Target="media/image111.emf"/><Relationship Id="rId433" Type="http://schemas.openxmlformats.org/officeDocument/2006/relationships/customXml" Target="ink/ink212.xml"/><Relationship Id="rId878" Type="http://schemas.openxmlformats.org/officeDocument/2006/relationships/image" Target="media/image437.emf"/><Relationship Id="rId640" Type="http://schemas.openxmlformats.org/officeDocument/2006/relationships/image" Target="media/image318.emf"/><Relationship Id="rId738" Type="http://schemas.openxmlformats.org/officeDocument/2006/relationships/image" Target="media/image367.emf"/><Relationship Id="rId74" Type="http://schemas.openxmlformats.org/officeDocument/2006/relationships/image" Target="media/image35.emf"/><Relationship Id="rId377" Type="http://schemas.openxmlformats.org/officeDocument/2006/relationships/customXml" Target="ink/ink184.xml"/><Relationship Id="rId500" Type="http://schemas.openxmlformats.org/officeDocument/2006/relationships/image" Target="media/image248.emf"/><Relationship Id="rId584" Type="http://schemas.openxmlformats.org/officeDocument/2006/relationships/image" Target="media/image290.emf"/><Relationship Id="rId805" Type="http://schemas.openxmlformats.org/officeDocument/2006/relationships/customXml" Target="ink/ink395.xml"/><Relationship Id="rId5" Type="http://schemas.openxmlformats.org/officeDocument/2006/relationships/customXml" Target="ink/ink1.xml"/><Relationship Id="rId237" Type="http://schemas.openxmlformats.org/officeDocument/2006/relationships/customXml" Target="ink/ink117.xml"/><Relationship Id="rId791" Type="http://schemas.openxmlformats.org/officeDocument/2006/relationships/customXml" Target="ink/ink388.xml"/><Relationship Id="rId444" Type="http://schemas.openxmlformats.org/officeDocument/2006/relationships/image" Target="media/image220.emf"/><Relationship Id="rId651" Type="http://schemas.openxmlformats.org/officeDocument/2006/relationships/customXml" Target="ink/ink318.xml"/><Relationship Id="rId749" Type="http://schemas.openxmlformats.org/officeDocument/2006/relationships/customXml" Target="ink/ink367.xml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88" Type="http://schemas.openxmlformats.org/officeDocument/2006/relationships/image" Target="media/image192.emf"/><Relationship Id="rId511" Type="http://schemas.openxmlformats.org/officeDocument/2006/relationships/customXml" Target="ink/ink248.xml"/><Relationship Id="rId609" Type="http://schemas.openxmlformats.org/officeDocument/2006/relationships/customXml" Target="ink/ink297.xml"/><Relationship Id="rId85" Type="http://schemas.openxmlformats.org/officeDocument/2006/relationships/customXml" Target="ink/ink41.xml"/><Relationship Id="rId150" Type="http://schemas.openxmlformats.org/officeDocument/2006/relationships/image" Target="media/image73.emf"/><Relationship Id="rId595" Type="http://schemas.openxmlformats.org/officeDocument/2006/relationships/customXml" Target="ink/ink290.xml"/><Relationship Id="rId816" Type="http://schemas.openxmlformats.org/officeDocument/2006/relationships/image" Target="media/image406.emf"/><Relationship Id="rId248" Type="http://schemas.openxmlformats.org/officeDocument/2006/relationships/image" Target="media/image122.emf"/><Relationship Id="rId455" Type="http://schemas.openxmlformats.org/officeDocument/2006/relationships/customXml" Target="ink/ink223.xml"/><Relationship Id="rId662" Type="http://schemas.openxmlformats.org/officeDocument/2006/relationships/image" Target="media/image329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customXml" Target="ink/ink153.xml"/><Relationship Id="rId522" Type="http://schemas.openxmlformats.org/officeDocument/2006/relationships/image" Target="media/image259.emf"/><Relationship Id="rId96" Type="http://schemas.openxmlformats.org/officeDocument/2006/relationships/image" Target="media/image46.emf"/><Relationship Id="rId161" Type="http://schemas.openxmlformats.org/officeDocument/2006/relationships/customXml" Target="ink/ink79.xml"/><Relationship Id="rId399" Type="http://schemas.openxmlformats.org/officeDocument/2006/relationships/customXml" Target="ink/ink195.xml"/><Relationship Id="rId827" Type="http://schemas.openxmlformats.org/officeDocument/2006/relationships/customXml" Target="ink/ink406.xml"/><Relationship Id="rId259" Type="http://schemas.openxmlformats.org/officeDocument/2006/relationships/customXml" Target="ink/ink125.xml"/><Relationship Id="rId466" Type="http://schemas.openxmlformats.org/officeDocument/2006/relationships/image" Target="media/image231.emf"/><Relationship Id="rId673" Type="http://schemas.openxmlformats.org/officeDocument/2006/relationships/customXml" Target="ink/ink329.xml"/><Relationship Id="rId880" Type="http://schemas.openxmlformats.org/officeDocument/2006/relationships/image" Target="media/image438.emf"/><Relationship Id="rId23" Type="http://schemas.openxmlformats.org/officeDocument/2006/relationships/customXml" Target="ink/ink10.xml"/><Relationship Id="rId119" Type="http://schemas.openxmlformats.org/officeDocument/2006/relationships/customXml" Target="ink/ink58.xml"/><Relationship Id="rId326" Type="http://schemas.openxmlformats.org/officeDocument/2006/relationships/image" Target="media/image161.emf"/><Relationship Id="rId533" Type="http://schemas.openxmlformats.org/officeDocument/2006/relationships/customXml" Target="ink/ink259.xml"/><Relationship Id="rId740" Type="http://schemas.openxmlformats.org/officeDocument/2006/relationships/image" Target="media/image368.emf"/><Relationship Id="rId838" Type="http://schemas.openxmlformats.org/officeDocument/2006/relationships/image" Target="media/image417.emf"/><Relationship Id="rId172" Type="http://schemas.openxmlformats.org/officeDocument/2006/relationships/image" Target="media/image84.emf"/><Relationship Id="rId477" Type="http://schemas.openxmlformats.org/officeDocument/2006/relationships/image" Target="media/image237.wmf"/><Relationship Id="rId600" Type="http://schemas.openxmlformats.org/officeDocument/2006/relationships/image" Target="media/image298.emf"/><Relationship Id="rId684" Type="http://schemas.openxmlformats.org/officeDocument/2006/relationships/image" Target="media/image340.emf"/><Relationship Id="rId337" Type="http://schemas.openxmlformats.org/officeDocument/2006/relationships/customXml" Target="ink/ink164.xml"/><Relationship Id="rId34" Type="http://schemas.openxmlformats.org/officeDocument/2006/relationships/image" Target="media/image15.emf"/><Relationship Id="rId544" Type="http://schemas.openxmlformats.org/officeDocument/2006/relationships/image" Target="media/image270.emf"/><Relationship Id="rId751" Type="http://schemas.openxmlformats.org/officeDocument/2006/relationships/customXml" Target="ink/ink368.xml"/><Relationship Id="rId849" Type="http://schemas.openxmlformats.org/officeDocument/2006/relationships/customXml" Target="ink/ink417.xml"/><Relationship Id="rId183" Type="http://schemas.openxmlformats.org/officeDocument/2006/relationships/customXml" Target="ink/ink90.xml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611" Type="http://schemas.openxmlformats.org/officeDocument/2006/relationships/customXml" Target="ink/ink298.xml"/><Relationship Id="rId250" Type="http://schemas.openxmlformats.org/officeDocument/2006/relationships/image" Target="media/image123.emf"/><Relationship Id="rId488" Type="http://schemas.openxmlformats.org/officeDocument/2006/relationships/image" Target="media/image242.emf"/><Relationship Id="rId695" Type="http://schemas.openxmlformats.org/officeDocument/2006/relationships/customXml" Target="ink/ink340.xml"/><Relationship Id="rId709" Type="http://schemas.openxmlformats.org/officeDocument/2006/relationships/customXml" Target="ink/ink34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6.61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5 996 0,'13'0'275'0,"-13"0"-207"16,0 0-13-16,12-11 4 0,-12 11-8 0,19-4-14 15,-7 4-8-15,-12 0-1 0,24-6-5 16,-11 4-6-16,3 2-7 0,-4-2-4 0,1 2-4 16,-1 0 1-16,-12 0-2 0,20 0 1 0,-20 0-2 0,0 0 1 15,13 0 3-15,-13 0 6 0,0 0 3 16,0 0-2-16,0 0-1 0,-11 14-8 0,11-14-1 15,-17 13-1-15,17-13 1 0,-22 14-1 0,10-7 2 16,0-1-4-16,12-6 3 0,-19 12-3 0,19-12 1 16,-15 10 1-16,15-10-1 0,0 0 0 15,0 0-1-15,0 0-3 0,0 0 0 16,0 0 0-16,0 0 2 0,0 0 1 0,0 0 3 16,0 0-1-16,0 0 0 0,15-2 0 0,-15 2 1 15,18-5 0-15,-18 5 0 0,19-3 0 0,-19 3-1 16,19 0 0-16,-19 0 2 0,18 0-2 0,-18 0-1 15,14 4 1-15,-14-4 0 0,0 0 2 16,12 6-1-16,-12-6 0 0,0 0 2 0,0 0-1 16,0 13 0-16,0-13-1 0,-10 11-1 0,10-11 0 15,-12 11-18-15,12-11 27 0,-15 12-28 0,15-12 29 16,-19 13-10-16,19-13-1 0,-21 9-5 0,21-9-9 16,-22 4-13-16,22-4-10 0,-21 0-14 0,21 0-23 15,-22-6-47-15,22 6-122 0,-11 2-236 16,11-2-4-16,0 0 34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0.0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0 61 1200 0,'0'-15'215'0,"0"15"-168"0,0 0-49 16,0 0 23-16,12-11-5 16,-12 11 21-16,13-6 0 0,-13 6-4 0,19-9 1 15,-7 6-8-15,0-2 1 0,3 2-8 0,-1-1-2 16,3 1-4-16,-1 3-2 0,0-3-3 0,-2 3-5 16,-3 0-1-16,-11 0-1 0,20 5-1 0,-20-5 0 15,11 7 1-15,-11-7 0 0,0 0 2 0,0 18-1 16,0-18-13-16,-7 21 22 0,-2-11-22 15,9-10 23-15,-21 23-10 0,6-10-2 0,1-3 2 16,-3 0-1-16,1 1 1 0,-3-2-2 0,3 0 3 16,-1-3-2-16,2 2 4 0,1-4-1 0,3 1 2 15,11-5-2-15,-17 4-1 0,17-4-1 0,0 0-3 16,0 0 0-16,0 0-3 0,0 0 2 16,0 0 1-16,3-12 0 0,-3 12 0 0,17-11 2 15,-17 11-2-15,20-10 2 0,-20 10-2 16,22-7-1-16,-10 7 1 0,1-3 1 0,-1 3-1 15,-1 0 2-15,2 0-1 0,-2 0 1 0,-11 0-2 16,21 7 1-16,-21-7-1 0,15 8 0 0,-15-8 4 16,10 11-2-16,-10-11 1 0,3 17-1 0,-3-17 1 15,-4 17-2-15,4-17 2 0,-9 17-2 0,9-17 3 16,-12 17-4-16,12-17 4 0,-17 20-2 0,17-20 2 16,-20 18-1-16,20-18 0 0,-22 17-3 15,10-12 3-15,1 1-2 0,0-2 0 16,-1 0 1-16,1-2-1 0,-1-2-1 0,1 2 2 15,11-2-1-15,-22 0-1 0,22 0 0 0,-17-4-5 16,17 4-2-16,-14-8-7 0,14 8-10 0,-9-11-13 16,9 11-24-16,-2-17-33 0,2 17-74 0,0-17-129 15,0 17-208-15,0 0 37 0,16-22 344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4.53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7 974 0,'0'0'114'0,"0"0"-37"0,0 0-14 0,0 0-9 15,0 0-6-15,0 0-8 16,0 0-5-16,0 0 2 0,0 0 0 0,0 0-1 0,0 0-3 16,0 0-4-16,0 0 1 0,0 0-2 0,5 15-2 15,-5-15-4-15,3 20-9 0,-3-20-4 0,0 19-4 16,0-19-17-16,-4 19 27 0,4-19-25 0,0 16 22 16,0-16-8-16,-4 14-4 0,4-14 3 15,0 0-2-15,0 0 0 0,0 0 0 16,0 0-2-16,0 0 0 0,0 0-1 0,0 0-1 15,0 0 1-15,0 0 1 0,0 0 0 0,0 0 3 16,0 0 0-16,6-16-10 0,-6 16 7 0,7-14-7 16,-7 14 23-16,7-19-13 0,-7 19 14 0,9-20-14 15,-9 20-3-15,11-21 2 0,-11 21-2 0,13-16 1 16,-13 16 0-16,11-13 2 0,-11 13-2 0,0 0 1 16,18-8-4-16,-18 8 4 0,0 0-1 15,13 0 1-15,-13 0 3 0,0 0-1 16,10 15 3-16,-10-15-3 0,5 19 2 0,-5-19-4 15,3 19 1-15,-3-19-2 0,0 20 1 16,0-20-1-16,3 16-15 0,-3-16 14 0,0 0-13 16,0 13 13-16,0-13 1 0,0 0 1 0,0 0 0 15,0 0-2-15,0 0 0 0,0 0 0 0,0 0-1 0,0 0 2 16,0 0 1-16,0 0-1 0,9-12 16 16,-9 12-15-16,7-13 13 0,-7 13-13 15,7-15-1-15,-7 15 1 0,9-17-1 0,-9 17 0 0,9-16-2 16,-9 16 4-16,10-15-3 0,-10 15 1 0,0 0 1 15,14-15-1-15,-14 15-1 0,0 0 0 16,0 0 0-16,11-2 1 0,-11 2 0 0,0 0 1 16,0 0 1-16,7 11-2 0,-7-11 2 15,4 15-1-15,-4-15 1 0,3 19-3 0,-3-19 1 16,5 17-1-16,-5-17 1 0,6 14 1 0,-6-14-1 16,12 12-1-16,-12-12-14 0,17 11 14 15,-17-11-13-15,19 6 12 0,-19-6 4 0,19 0-3 0,-19 0-1 16,22 0-2-16,-22 0-11 0,22-4-13 15,-22 4 2-15,21-5-37 0,-21 5-1 0,19-3-42 0,-19 3-60 16,18 0-109-16,-18 0-196 0,13-4 64 16,-13 4 30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3.81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1 12 1220 0,'-13'-13'250'0,"13"13"-185"0,0 0-23 0,0 0-1 0,0 0-6 16,0 0-9-16,0 0-14 0,0 0-3 0,0 0 1 15,0 0 3-15,0 0-5 0,0 0 2 0,-13 18-4 16,8-5 3-16,-1 3 0 0,-2 3 4 16,-1-1-3-16,-1 3 4 0,-1-1-7 0,0 3 4 15,-2 0-8-15,0-2 2 0,0 1-4 0,3-4 1 16,-3 2-3-16,4-4 4 15,2-3-5-15,7-13 3 0,-13 20-6 0,13-20-3 16,-5 11-8-16,5-11-7 0,0 0-14 0,0 0-9 16,0 0-16-16,0 0-8 0,0 0-8 0,0 0-12 15,0 0-38-15,0-13-83 0,0 13-229 16,7-13-1-16,-7 2 264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3.5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114 1037 0,'0'0'59'0,"0"0"-37"0,0 0-9 16,0 0-4-16,0 0-2 0,0 0 4 16,0 0 12-16,0 0 16 0,0 0 15 0,0 0 6 15,0 0-1-15,0 0-7 0,0 0-8 16,0 0-3-16,0 0-3 0,0 0-3 0,0 0-2 0,0-15-7 16,0 15-5-16,5-13-6 0,-5 13-3 15,9-16-4-15,-9 16 0 0,12-18-4 0,-12 18 2 16,18-21-4-16,-18 21 3 0,16-16-2 0,-16 16 0 15,16-12 0-15,-16 12 0 0,13-4-1 16,-13 4 1-16,0 0 3 0,13 0 0 0,-13 0 4 16,0 0 0-16,11 22 0 0,-6-8-5 0,-1 3 1 15,0 1-5-15,1 4 3 0,2 1-6 0,1 3 5 16,1 0-6-16,1-1 5 0,-2-1-3 0,2-2 2 16,-1-3-2-16,1-1 2 0,-1-1-4 0,0-4 4 15,-2-1-4-15,-7-12 2 0,11 16-9 16,-11-16-6-16,0 0-22 0,0 0-17 15,14 15-25-15,-14-15-16 0,0 0-32 0,0 0-31 16,0 0-82-16,0 0-219 0,0-16 68 0,0 16 255 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7.13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3 41 1018 0,'0'0'95'0,"0"0"-53"0,0 0 5 16,0 0 11-16,-3-16 8 15,3 16-6-15,0 0-11 0,0 0-7 0,0 0-5 0,14-8-7 16,-14 8 0-16,0 0 0 0,0 0-15 16,14-10 11-16,-14 10-14 0,0 0 8 0,12-5-5 15,-12 5-4-15,0 0-3 0,14-2-4 0,-14 2 1 16,0 0-3-16,16 3 0 0,-16-3 0 0,0 0 8 16,12 6-9-16,-12-6 7 0,0 0-7 15,0 0 0-15,7 14 1 0,-7-14-1 0,-3 14 2 16,3-14-3-16,-8 14 0 0,8-14-1 0,-13 17 1 15,13-17-1-15,-17 14 2 0,17-14-3 0,-18 13 3 0,18-13-3 16,-18 11 2-16,18-11 0 0,-13 6 0 0,13-6-2 16,0 0 0-16,0 0-5 0,0 0-3 15,0 0-5-15,0 0-1 0,0 0 4 16,0 0 4-16,0 0 6 0,0 0 1 0,0 0 1 16,14 0-1-16,-14 0 1 0,13 0-1 0,-13 0 2 15,14 4-1-15,-14-4 0 0,14 4 0 0,-14-4 0 16,14 6 1-16,-14-6-1 0,14 6 1 0,-14-6-2 15,12 7 2-15,-12-7-1 0,0 0 0 0,13 5 1 16,-13-5-2-16,0 0 3 0,0 0 2 16,0 0 1-16,0 13 3 0,0-13-2 15,0 0 0-15,-14 14-3 0,14-14 1 0,-15 11-5 16,15-11 3-16,-17 11-3 0,17-11 2 0,-18 9-2 16,18-9 0-16,-20 8 0 0,20-8 0 0,-19 5-2 15,19-5-5-15,-15 4-9 0,15-4-14 0,0 0-20 16,-17-6-29-16,17 6-69 0,0 0-183 0,0 0-156 15,-13 0 29-15,13 0 367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6.53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0-4 1241 0,'11'0'96'0,"-11"0"-56"16,0 0-8-16,0 0-2 0,0 0 4 15,0 0 2-15,0 0 0 0,0 0 3 0,7 14 1 16,-7-14-9-16,8 12 1 0,-8-12-6 0,10 15 2 15,-10-15-9-15,11 18 0 0,-11-18-8 0,13 22-1 16,-6-10-4-16,-1 1-1 0,1 0-4 16,-2 1 2-16,-1 2-5 0,-2 3 4 0,1-2-4 15,-3 2 5-15,0 0-4 0,-3-3 4 0,-2 2-3 16,0 0 3-16,-1-2-4 0,-1 0 3 0,1-1-2 16,-1-3 3-16,-1 1-2 0,1 0 2 0,7-13-4 15,-18 21 2-15,18-21-3 0,-16 17-10 0,16-17 11 16,-15 13-13-16,15-13 16 0,-13 9-13 15,13-9 1-15,0 0-17 0,-14 6-14 0,14-6-21 16,0 0-27-16,-13-11-18 0,13 11-98 0,0 0-185 16,-3-13-70-16,3 13 60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6.16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 90 1370 0,'0'0'61'0,"5"-10"-35"0,-5 10-4 0,10-19-1 15,-10 19 2-15,14-14-4 0,-14 14 4 0,19-12-3 16,-19 12 0-16,23-13-4 0,-12 8 0 0,1 0-4 15,0 3 1-15,2-2-6 0,0 1-1 16,-1 3-2-16,-1-3-1 0,-12 3-2 0,17 0-1 16,-17 0 1-16,11 6 0 0,-11-6 2 0,0 0-1 15,6 20 3-15,-6-20-3 0,-6 21 1 0,1-8-2 16,-4 1 1-16,0 2-4 0,-3 0 5 0,0-2-5 16,0 2 5-16,-1-4-5 0,-3 0 5 0,1 2-5 15,1-3 5-15,-1 1-4 0,1-2 2 16,3-1-1-16,-1-2 1 0,12-7-2 15,-15 12 1-15,15-12 1 0,0 0-2 0,-12 6-1 16,12-6 0-16,0 0-3 0,0 0 2 0,0 0 0 16,0 0 2-16,0 0 2 0,12 0 0 0,-12 0 1 15,14-3-1-15,-14 3 0 0,22-3-2 0,-9 3 2 16,-1-6 0-16,1 6 1 0,2-4 1 0,-1 4-2 16,2-3 0-16,-1 3 0 0,0-2-2 15,-1 2 2-15,2-4-1 0,-5 4-1 16,-11 0 1-16,20 0-2 0,-20 0 0 0,14 0-9 15,-14 0-9-15,0 0-17 0,0 0-13 0,0 0-13 16,0 0-13-16,10 5-34 0,-10-5-60 0,0 0-103 16,0 0-177-16,0 0 64 0,0 0 331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5.6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5 0 1184 0,'0'0'167'15,"0"0"-116"-15,0 0-15 0,0 0-1 0,0 0-6 16,0 0-10-16,-15 8-11 0,15-8-1 0,-8 13-1 16,8-13 7-16,-9 17 3 0,9-17 5 0,-11 21-1 15,5-7 3-15,0 1-4 0,-2 5 3 0,2 1-8 16,-2 1 5-16,1 1-8 0,4 0 3 16,0-3-7-16,3 3 3 0,-4-4-8 0,4 1 3 15,0 0-5-15,4-3-11 0,-1-2 20 0,1-1-22 16,2-1 23-16,0-2-10 0,-6-11-2 0,13 20 2 15,-13-20-5-15,14 13-6 0,-14-13-10 16,16 8-14-16,-16-8-12 0,16 2-13 0,-4 1-24 16,-12-3-48-16,20 0-143 0,-20 0-197 0,15-9 7 15,-15 9 321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5.05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1 945 0,'0'0'130'0,"0"0"-93"15,0 0-4-15,0 0 13 0,0 0 16 0,0 0 2 16,0 0-13-16,13 5-6 0,-13-5-7 15,16 0-5-15,-16 0-3 0,23 0-1 0,-9-2-2 16,3 2-1-16,-2 0-3 0,4 0-4 0,1 0-2 16,3 0-6-16,0-4 0 0,2 4-1 0,3-2-2 15,0 2-2-15,4-5-1 0,2 5-2 0,0-3 1 16,2 0-3-16,0 1 1 0,4 2 4 0,0-3 3 16,1 3 1-16,2 0 2 0,2 0-4 15,0 0-2-15,2 0 1 0,2 0-1 16,3 0-1-16,-1 0 0 0,1 3-2 0,1-3-1 15,-2 0 0-15,2 0-1 0,-1 0 0 0,-2 0 0 16,1 0-1-16,-4 0 2 0,1 0-1 0,-2-4-2 16,-3 4 2-16,-2-3-1 0,-3 3 0 0,-4-2 0 15,-2 2 0-15,-2 0 0 0,-5-3 2 0,-2 3-1 16,-4 0 0-16,-4 0 0 0,-2 0-2 16,-13 0 1-16,14-3 0 0,-14 3 2 0,0 0-1 15,0 0 1-15,0 0 1 0,0 0-2 0,0 0 0 16,0 0-1-16,0 0-1 0,0 0 0 0,0 0 0 15,0 0-3-15,0 0-8 0,0 0-11 0,0 0-12 16,0 0-14-16,0 0-10 0,0 0-22 16,0 0-28-16,0 0-47 0,0 0-70 0,0 0-138 15,0 0-49-15,0 0 130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4.3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3 23 1116 0,'0'0'149'16,"0"0"-103"-16,0 0 5 0,0 0 12 0,0 0 2 15,0 0-25-15,0 0-23 0,0 0-12 16,0 0-3-16,0 0 7 0,0 0 9 0,0 0 10 15,0 0 3-15,0 0-3 0,10-13-3 0,-10 13-6 16,14-4 0-16,-14 4-2 0,15-5-4 0,-15 5-3 16,16 0-1-16,-16 0-3 0,17 0-3 0,-17 0-1 15,16 0-1-15,-16 0-1 0,0 0 1 0,14 8 0 16,-14-8-1-16,0 0 0 0,4 15 1 16,-4-15-1-16,-2 15 3 0,2-15-3 0,-9 20 1 15,9-20-1-15,-16 19 1 0,16-19-3 0,-19 16 2 16,19-16-2-16,-18 14 3 0,18-14 0 15,-14 9 0-15,14-9-1 0,0 0 0 0,-14 7 0 16,14-7 0-16,0 0-1 0,0 0 2 0,0 0-2 16,0 0-2-16,0 0 0 0,0 0 0 0,0 0 2 15,0 0 1-15,0 0 0 0,11-6 0 0,-11 6 0 16,0 0 0-16,14 0 0 0,-14 0 0 16,0 0-1-16,16 13 2 0,-16-13-1 0,12 14 1 15,-12-14 0-15,14 14-1 0,-14-14 0 16,14 11 2-16,-14-11-2 0,9 13 1 0,-9-13-2 15,0 0 1-15,11 15 0 0,-11-15 1 0,0 0-1 16,0 11 0-16,0-11 1 0,0 0 1 0,-10 17-2 16,10-17 0-16,-14 12-2 0,14-12 3 0,-18 14-4 15,18-14 3-15,-20 12-2 0,20-12-3 0,-21 14-6 16,21-14-3-16,-19 9-10 0,19-9-3 16,-20 8-16-16,20-8-7 0,-16 7-17 0,4-10-46 15,12 3-97-15,-15 10-286 0,15-10 27 16,-13 9 208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3.67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55 0,'0'0'317'0,"0"0"-254"0,0 0-26 0,0 0 3 16,0 0-2-16,0 0-11 0,0 0-9 0,0 0-3 0,0 0 5 16,0 0 7-16,0 0 1 0,18 12-3 0,-18-12-3 15,19 15-4-15,-7-6 0 0,1 1-7 0,-2 3 0 16,2 0-4-16,-2 4 2 0,1 2-3 15,-1 0-10-15,0 2 17 0,-1 1-19 0,-1 2 16 16,1 1-7-16,-4 0-4 0,-1 2 5 16,-1-2-6-16,-4 0 7 0,0 1-4 0,0-1 4 0,-2-1-3 15,-3-1 2-15,-1-1-5 0,-1 1 5 16,-1-2-5-16,-1-2 5 0,-1-2-2 0,-1-1-5 16,1-1 16-16,-2-2-19 0,2 1 17 0,-1-4-9 15,-1 1-2-15,12-11 1 0,-20 15-1 16,20-15 1-16,-18 11-2 0,18-11 0 0,-12 5-4 15,12-5-3-15,0 0-3 0,0 0-5 0,0 0-4 16,0 0-13-16,0 0-12 0,0 0-18 16,0 0-30-16,-9-21-56 0,21 21-144 0,-12-12-190 15,0 12 7-15,15-13 30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9.43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 1625 0,'0'0'56'0,"0"0"-40"15,0 0-1-15,0 0 3 0,0 0-2 0,0 0-9 16,0 0-7-16,0 0 0 0,0 0-1 0,0 0 1 0,0 0 0 15,0 0-2-15,0 0 0 0,0 0-6 16,0 0-6-16,0 0-12 0,0 0-16 0,0 0-15 16,0 0-26-16,0 0-37 0,0 0-58 0,0 0-130 15,0 0-162-15,0 0 61 0,1-13 376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2.24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9 0 1354 0,'0'0'210'0,"0"0"-167"15,0 0-7-15,0 0 2 0,0 0-1 0,0 0-18 16,0 0-11-16,-11 11-6 0,11-11 3 0,-12 17 0 15,6-3 6-15,-4 0-1 0,-1 3 2 16,0 2-5-16,-2 0 2 0,1 1-6 16,-2-1 2-16,-1 2-4 0,-1-1 4 0,1 1-5 15,1-4 4-15,-1-1-5 0,2-2 2 0,2-2-2 16,11-12 0-16,-16 19 0 0,16-19 2 0,-7 12-4 16,7-12-3-16,0 0-12 0,0 0-17 0,0 0-27 15,0 0-12-15,0 0-40 0,0 0-52 0,0 0-229 16,12-13-106-16,-12 13 69 0,13-9 416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1.9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98 979 0,'-6'-15'355'0,"6"15"-305"0,0 0-41 0,0 0-5 16,0 0 5-16,0 0 0 0,4-13-1 0,-4 13-5 16,8-11 1-16,-8 11 1 0,8-13 10 0,-8 13 3 15,11-14 12-15,-11 14 2 0,10-11 2 16,-10 11-3-16,13-12-4 0,-13 12-6 0,12-7-4 16,-12 7-3-16,0 0-2 0,17-3 1 15,-17 3-2-15,0 0-1 0,15 5-1 0,-15-5-3 16,12 10 0-16,-12-10 1 0,16 17-4 0,-5-3 3 15,-3 2-3-15,1-2 4 0,1 2-3 0,0 0 3 16,-1 1-3-16,1-2 4 0,0 1-5 0,-1-2 1 16,1 0-3-16,-1 0 1 0,0-3-5 0,-9-11 2 15,16 19-1-15,-16-19 1 0,13 12-10 16,-13-12-15-16,0 0-31 0,0 0-31 0,14 11-52 16,-14-11-83-16,0 0-259 0,3-14-2 15,-3 14 202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1.53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9 61 1112 0,'-15'-5'267'0,"15"5"-228"15,0 0-18-15,0 0 0 0,0 0-1 0,0 0-8 16,0 0-10-16,0 0 2 0,6-13 6 0,-6 13 1 16,14-10 8-16,-14 10 4 0,20-11 5 0,-8 9 3 15,0-5 1-15,2 5-6 0,0-3-7 16,1 5-6-16,0-3-6 0,-1 3-2 0,0-3-2 16,-1 3-2-16,-13 0-1 0,21 4 1 15,-21-4-2-15,11 9 3 0,-11-9-2 0,4 16 2 16,-6-3-1-16,-2 1 0 0,-4 0-1 0,0 2 4 15,-2 0-5-15,-1 0 4 0,-1-2-5 0,-2 0 4 16,-2-1-2-16,2 1 2 0,1-3-3 0,-1 0 2 16,14-11-2-16,-21 13 3 0,21-13-2 0,-16 10 1 15,16-10-1-15,0 0 0 16,0 0-1-16,0 0-2 0,0 0-3 0,0 0 1 16,0 0 3-16,0 0 0 0,4-12 4 0,-4 12-1 15,16-11-1-15,-16 11 1 0,17-11 0 0,-17 11-1 16,21-6 1-16,-21 6-1 0,20-3 0 0,-20 3 1 15,21 0-2-15,-21 0 2 0,19 9-2 0,-19-9 2 16,14 12-2-16,-14-12 2 0,9 17-1 0,-9-17 2 16,2 17-2-16,-2-17 3 0,0 23-3 15,0-23 1-15,-8 21-2 0,8-21 4 0,-12 19-3 16,12-19 3-16,-14 20-3 0,14-20 1 0,-17 15-2 16,17-15 2-16,-22 13-1 0,10-6 1 15,12-7-1-15,-22 8 1 0,22-8-3 0,-21 4 0 16,21-4-4-16,-21 0-4 0,21 0-7 0,-16-7-6 15,16 7-9-15,-13-9-10 0,13 9-14 0,-12-14-31 16,12 14-46-16,-6-20-111 0,6 20-222 16,0-14 12-16,0 14 284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0.68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8 993 0,'0'0'295'16,"0"0"-217"-16,0 0-32 0,0 0 0 0,0 0-1 15,0 0-9-15,0 0-12 0,0 0-9 0,0 0-3 16,0 0 2-16,0 0 4 0,0 0 9 16,0 0 1-16,0 0 2 0,14-2-7 0,-14 2-9 15,13-3-5-15,-13 3-3 0,15 0-1 0,-15 0-1 16,20-3-1-16,-20 3-2 0,22-3 0 0,-22 3 0 16,21-3-1-16,-21 3 0 0,20 0 1 15,-20 0-1-15,15 0 1 0,-15 0 0 0,12 0-1 16,-12 0 1-16,0 0-2 0,0 0 1 0,0 0 0 15,0 0 1-15,0 0 0 0,0 0 0 0,0 0 0 16,0 0-2-16,0 0-3 0,0 0-9 0,0 0-13 16,0 0-20-16,0 0-21 0,0 0-32 15,0 0-35-15,0 0-76 0,0 0-111 16,0 0-133-16,0 0 49 0,-5-14 404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0.2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5-1 1216 0,'17'0'223'16,"-17"0"-186"-16,0 0-16 0,0 0 8 16,0 0 2-16,0 0-1 0,0 0-10 0,0 0-10 15,0 0-6-15,-12 7-3 0,12-7 2 16,-9 16 3-16,3-2 8 0,-1-1 4 0,1 4-9 16,-3-2 24-16,2 5-25 0,-1 2 20 0,1 6-7 15,-2-2-10-15,3 4 4 0,-1-1-11 0,3-2 5 16,1 2-9-16,3-4 4 0,-2-2-5 0,2-1 4 15,2-2-6-15,1-2 6 0,1-3-4 0,0 0 2 16,1-3-2-16,1 0 1 0,-6-12-1 0,9 18 2 16,-9-18-2-16,0 0 3 0,13 14-2 15,-13-14 0-15,0 0 1 0,0 0-2 0,0 0 0 16,0 0-10-16,0 0 10 0,0 0-10 0,0 0 11 16,0 0 10-16,0 0-11 0,0 0 11 15,0 0-13-15,0 0-3 0,0 0-7 0,0 0-8 16,0 0-15-16,0 0-5 0,0 0-21 0,0 0-13 15,12 10-21-15,-12-10-83 0,0 0-147 0,0 0-163 16,0-12 59-16,0 12 405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9.6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8 1495 0,'0'0'30'0,"0"0"-30"0,0 0-4 0,0 0 2 16,0 0 2-16,0 0 3 0,0 0-2 0,12 0 1 0,-12 0-1 15,19 0-1-15,-19 0 2 0,23-2-1 16,-11 2-1-16,2-4-1 0,1 4-17 0,-1-3-18 15,2 3-32-15,-16 0-35 0,28 0-51 0,-28 0-128 16,19-11-176-16,-5 15 55 16,-14-4 397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9.4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9 1399 0,'0'0'93'0,"0"0"-73"0,0 0-16 16,0 0 9-16,0 0 9 0,0 0 8 15,16 0 3-15,-16 0-5 0,16-2-8 0,-16 2-3 16,18-7-11-16,-18 7-1 0,22-7-3 0,-10 5-2 15,0 0 1-15,-1-1 1 0,-11 3-2 0,21-4 1 16,-21 4-1-16,19 0-1 0,-19 0 0 0,14-3 1 16,-14 3-5-16,0 0-13 0,0 0-12 0,14 0-19 15,-14 0-15-15,0 0-19 0,0 0-20 16,0 0-53-16,0 0-111 0,0 0-173 16,0 0-3-16,0 0 407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6.5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7 44 927 0,'0'0'288'0,"0"0"-226"0,0 0-16 16,0 0-1-16,0 0-17 0,0 0-20 0,0 0-4 16,0 0 6-16,0 0 10 0,0 0 9 0,0 0 4 15,0 0-1-15,14-13-5 0,-14 13 1 0,13-5-2 16,-13 5-2-16,15-7-6 0,-15 7-4 15,16-9-6-15,-16 9 0 0,18-5 0 0,-18 5-1 16,17-5-3-16,-17 5-2 0,15 0-1 0,-15 0-1 16,13 0-1-16,-13 0 3 0,0 0 0 0,0 0 1 15,6 17 2-15,-6-17 0 0,-4 16 1 16,4-16-2-16,-9 19 1 0,9-19-5 0,-14 22 2 16,14-22-4-16,-18 21 2 0,18-21-2 15,-20 22 3-15,20-22-2 0,-22 20 3 0,22-20-3 16,-21 17-11-16,21-17 10 0,-19 14-10 0,19-14 23 15,-14 9-11-15,14-9 12 0,0 0-11 0,0 0-1 16,-13 7-1-16,13-7-1 0,0 0-1 0,0 0 2 16,0 0 0-16,0 0-1 0,0 0 2 0,13 0 0 15,-13 0 0-15,12 2 0 0,-12-2 1 0,17 0-2 16,-17 0 1-16,23 0 1 0,-12-2-1 16,3 2 0-16,-1-3 0 0,-2 3 0 0,5-4 0 15,-3 1-11-15,1 3 11 0,-3-6-10 16,1 6 10-16,-12 0 1 0,17-4-2 0,-17 4 0 15,14 0 1-15,-14 0 0 0,0 0 0 0,0 0 1 16,0 0 1-16,0 0-2 0,0 0 1 0,0 0 0 16,0 0-1-16,0 0 1 0,0 0-1 0,0 0-6 15,0 0-5-15,0 0-14 0,0 0 3 16,0 0-20-16,0 0-16 0,0 0-40 0,0 0-68 16,0 0-132-16,0 0-204 0,0 0 42 0,0 0 438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5.93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6 0 1377 0,'0'0'58'0,"0"0"-26"15,0 0 1-15,0 0-3 0,0 0-18 16,-5 15-6-16,5-15 3 0,0 0 2 0,4 17 7 16,-4-17 1-16,0 19-13 0,0-19 28 0,1 22-27 15,-1-22 24-15,0 21-13 0,0-21-4 0,-1 21 1 16,1-21-5-16,-4 19 3 0,4-19-7 15,0 20 3-15,0-20-5 0,-4 15 2 0,4-15-4 16,-4 11 0-16,4-11-1 0,0 0-1 0,0 0 0 16,0 0-1-16,0 0 1 0,0 0-1 0,0 0-1 15,0 0 1-15,0 0 0 0,0 0-1 0,0 0-1 16,0 0 1-16,0 0 0 0,0 0 2 0,0 0 2 16,0 0-3-16,13-16 3 15,-13 16-3-15,12-12 2 0,-12 12-2 0,14-14 2 16,-14 14-3-16,18-12 3 0,-18 12-1 0,22-10 0 15,-12 5 0-15,3 2 0 0,-1 1 0 0,0-1 1 16,0 3 0-16,1 0-1 0,1 0-1 0,-1 4 0 16,-3-2 0-16,-10-2 0 0,21 11 2 0,-21-11-3 15,14 15 3-15,-14-15-1 0,9 20 1 16,-9-20-1-16,0 22 3 0,0-10-3 16,-4 0 3-16,-1 2-4 0,0-1 2 0,-3 0-1 15,0 2 3-15,-2-1-3 0,-2-1 2 0,1 0-4 16,-1-1 3-16,-2-3-2 0,1 2 3 0,0-3-3 15,-1 0 2-15,0-2-2 0,0 1 3 0,1-4-2 16,-1 0-2-16,0-1-4 0,2-2-3 0,1 0-6 16,-1-3-8-16,12 3-18 0,-19-8-22 0,19 8-37 15,-17-15-44-15,17 15-100 0,0 0-264 16,-9-20 39-16,9 20 312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5.4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8 50 986 0,'-13'10'193'0,"13"-10"-149"16,-15 3 5-16,15-3 7 0,0 0-5 0,0 0-25 15,0 0-16-15,0 0 1 0,0 0 10 16,0 0 11-16,0 0 8 0,13-3 1 0,-13 3-5 16,18-4-3-16,-5 4-4 0,-2-5-1 0,2 2-7 15,1 0-3-15,2 0-8 0,-1-2-1 0,1 2-4 16,-2-1 0-16,1 0-3 0,2-1 0 0,-2 3-2 15,1-2 1-15,-2 2-2 0,-1-2 1 16,0 2 0-16,0 0-1 0,-13 2 0 16,16-4-6-16,-16 4-7 0,0 0-13 0,12-3-8 15,-12 3-8-15,0 0-5 0,0 0-24 0,0 0-41 16,0 0-92-16,-12 0-138 0,12 0-130 0,-14 9 97 16,-1-12 376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9.19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2 1387 0,'0'0'94'0,"0"0"-80"0,11-10-9 16,-11 10 5-16,0 0 5 0,14-10 10 0,-14 10-2 15,18-10 10-15,-4 6-4 0,-1-3 0 16,2 4-3-16,2-2-3 0,-1 1-6 0,1 1-3 16,-1 0-8-16,-1 0-2 0,1 3-5 15,-2 0 1-15,-2 3 0 0,-12-3 0 0,17 4 1 16,-17-4 1-16,0 0-2 0,9 14 0 0,-9-14 3 15,-5 14-3-15,5-14-11 0,-12 18 23 0,3-4-23 16,-1-2 23-16,-1 0-11 0,-1 3-2 0,-1-6 1 16,0 2-2-16,1-1 4 0,1-2-2 15,-1 0 2-15,0-5-1 0,12-3 1 0,-18 8-1 16,18-8 1-16,-12 5-1 0,12-5-1 0,0 0-1 16,0 0-1-16,0 0-1 0,0 0-1 0,0 0 2 15,0 0 0-15,0 0 2 0,0 0 1 0,0 0-1 16,12-13 0-16,-12 13 0 0,13-2-1 15,-13 2 3-15,16 0-2 0,-16 0 0 0,17 2 1 16,-17-2-2-16,19 6 1 0,-19-6-2 0,17 8 3 16,-17-8-2-16,16 10 3 0,-16-10-2 0,14 12 1 15,-14-12-1-15,0 0 2 0,7 15-1 0,-7-15 1 16,-5 12 0-16,5-12 0 0,-7 14 2 16,7-14 2-16,-16 15-2 0,16-15 3 0,-17 16-4 15,17-16 2-15,-21 15-3 0,21-15 3 0,-21 11-3 16,9-7 1-16,12-4-2 0,-22 6 0 15,22-6 0-15,-19 0-1 0,19 0 0 0,-17-4 0 16,17 4 0-16,-15-8-3 0,15 8 0 16,-12-11-5-16,12 11-4 0,-10-14-10 0,10 14-15 15,-6-14-20-15,6 14-20 0,0-14-40 0,0 14-59 16,2-12-104-16,-2 12-199 0,13-6 49 0,-13 6 319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5.0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62 1174 0,'0'0'71'0,"0"0"-12"0,-15 0 6 16,15 0-8-16,0 0-23 0,0 0-9 16,0 0-4-16,0 0-2 0,0 0-1 0,0 0-1 15,0 0 0-15,0 0 3 0,0 0 7 0,0 0 7 16,0 0 1-16,0 0-1 0,12 0-6 0,-12 0-6 16,21 0-3-16,-8-4-1 0,2 3-6 0,4-1-1 15,2-3-2-15,2 3-3 0,4-3-2 0,2 2-3 16,1-3 0-16,4 2-2 0,-2-1 2 0,1 1-1 15,0 0 0-15,-3 0 1 16,-1 2-2-16,0 0 1 0,0-1 0 0,-5 3 0 16,2-4 0-16,-4 4 0 0,-4 0 0 0,-2-2 0 15,-4 2 1-15,-12 0 0 0,17 0-1 0,-17 0-1 16,0 0 1-16,14 0 0 0,-14 0-1 0,0 0 0 16,0 0-1-16,0 0-4 0,0 0-6 0,0 0-4 15,0 0-6-15,0 0-9 0,0 0-8 0,0 0-23 16,0 0-26-16,0 0-52 0,0 0-115 15,0 0-251-15,0 0 4 0,0 0 326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4.52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0 1003 0,'0'0'150'0,"0"0"-99"16,0 0 10-16,0 0 9 0,0 0-12 0,0 0-24 0,0 0-18 16,0 0-8-16,0 0 5 0,0 0 12 15,0 0 9-15,0 0 6 0,15-11-4 0,-15 11-4 16,18-10-8-16,-18 10-3 0,19-13-5 0,-6 7-6 15,-1 1-5-15,1 0-2 0,-3 1-2 16,-10 4 2-16,22-6-3 0,-22 6-1 0,13 0 2 16,-13 0-2-16,0 0 0 0,0 0 2 0,0 0 1 15,5 14-2-15,-5-14 3 0,-9 21-4 0,1-7 3 16,-2-2-3-16,1 0 4 0,-3 1-4 0,1-2 3 16,11-11-3-16,-22 21 3 0,22-21-4 0,-19 17-9 15,19-17 11-15,-15 10-11 0,15-10 10 0,0 0 3 16,0 0-3-16,0 0-1 0,0 0-1 15,0 0 1-15,0 0 2 0,0 0-1 16,0 0 3-16,12 0 10 0,-12 0-12 0,19-5 12 16,-19 5-11-16,21-6-1 0,-21 6 1 0,23-4-2 15,-10 0 0-15,0 4 0 0,0-3 1 0,-1-1 0 16,1 3 2-16,2-2 0 0,-1 3 0 0,-4-4-3 16,-10 4 1-16,19 0 0 0,-19 0-1 15,13 0 0-15,-13 0-8 0,0 0-3 0,0 0-6 16,0 0-3-16,0 0-8 0,0 0-3 0,5 13-15 15,-5-13-11-15,0 0-15 0,0 0-49 0,-2 14-84 16,2-14-181-16,-12 0-69 0,12 0 207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3.93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 96 1015 0,'-5'-16'208'15,"5"16"-155"-15,0 0 2 0,0 0 8 0,0 0-7 16,0 0-23-16,0 0-13 0,0 0-3 0,0-10 2 16,0 10 2-16,0 0 2 0,11-15 0 0,-11 15 2 15,16-12-1-15,-16 12-1 0,19-13-5 0,-6 7-2 16,0-1-4-16,1 1-3 0,0 3-4 0,2-1-2 15,-1 2-3-15,-2 2 1 0,0 0 0 16,-13 0-3-16,19 8 2 0,-19-8-1 0,14 10 2 16,-14-10 0-16,3 18 1 0,-6-7-3 0,-1 3 3 15,-2 1-5-15,-3 0 4 0,0 0-3 0,-5 1 5 16,1-1-5-16,-1-2 4 0,-2-1-4 0,1-1 3 16,2-1-2-16,-1-1 2 0,1 0-1 0,1-3 1 15,12-6-2-15,-15 9 1 0,15-9 0 0,0 0-2 16,0 0-2-16,0 0 2 0,0 0-1 0,0 0 2 15,5-18 2-15,-5 18-1 0,22-15 2 0,-9 8-2 16,2 0 1-16,1 5-1 0,-1-3 1 0,2 5-1 16,1 0 0-16,0 0-1 0,-3 6 0 0,1-3 1 15,-3 4-2-15,-3-1 3 0,-10-6-2 16,18 17 2-16,-18-17-2 0,8 18 2 0,-8-18-2 16,0 21 1-16,0-21-1 0,-9 23 4 0,2-12-4 15,0 0 3-15,7-11-2 0,-21 22 2 0,9-13-2 16,-2 0 1-16,1-2-2 0,0 0 1 0,-1 0-2 15,1-5 3-15,1 1-1 0,0-3 1 0,0 0-2 16,12 0-1-16,-20 0-1 0,20 0-8 0,-17-7-8 16,17 7-13-16,-13-11-19 0,13 11-18 0,0 0-51 15,-14-25-68-15,14 25-241 0,8-16-76 0,-8 16 198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3.20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 9 1270 0,'-22'6'110'16,"22"-6"-87"-16,0 0-7 0,0 0-1 0,0 0-1 16,0 0-2-16,0 0 6 0,0 0 5 0,16 0 3 15,-16 0-4-15,19-2-6 0,-19 2-2 0,20-5-3 16,-9 5-1-16,-11 0-4 0,22-5-2 0,-10 5-2 15,-1-2-3-15,-11 2 2 0,22 0-2 16,-22 0 1-16,18 0 1 0,-18 0-1 0,18 0 0 16,-18 0 0-16,14 0-3 0,-14 0-5 0,0 0-12 15,13 5-16-15,-13-5-16 0,0 0-25 0,0 0-25 16,12 4-55-16,-12-4-110 0,0 0-196 0,0 0 46 16,-10-10 407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2.94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6 781 0,'0'0'154'15,"0"0"-78"-15,0 0 10 0,0 0 13 0,0 0-10 16,0 0-26-16,0 0-13 0,0 0-11 0,0 0-18 16,0 0 10-16,0 0-17 0,0 0-6 0,0 0 15 15,0 0-26-15,0 0 17 0,0 0 5 16,0 0 5-16,0 0 1 0,16 4-2 0,-16-4-8 16,16-3-5-16,-16 3-1 0,21 0-2 0,-9-2-1 15,2 2-1-15,2-3 0 0,-1 3 8 0,2-3-11 16,-1 3 8-16,0-2-10 0,-3 2-1 0,0-4 1 15,-1 4 1-15,-12 0 0 0,21-4 0 0,-21 4 0 16,15-3-3-16,-15 3 2 0,0 0-3 0,0 0-4 16,0 0-3-16,0 0-9 0,0 0-6 0,0 0-16 15,0 0-13-15,0 0-25 0,0 0-39 0,0 0-38 16,0 0-105-16,0 0-138 0,0 0-40 0,-20 0 331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8.9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3 0 1207 0,'0'0'93'0,"0"0"-37"0,0 0-4 0,0 0-9 16,0 0-11-16,0 0-12 0,0 0 0 0,0 0-1 16,2 19 3-16,-4-8-6 0,2 6 5 0,-5 0-7 15,5 3 4-15,-4 3-6 0,1 3 4 0,1-2-8 16,2 1 6-16,-3-1-8 0,3 0 6 0,-3 0-10 15,3 0 6-15,-1-2-8 0,1 0-12 0,-3-3 23 16,3 1-23-16,-3-4 24 16,3-1-10-16,-3-2-2 0,3-13 1 0,-2 20-3 15,2-20 1-15,-3 15-4 0,3-15-5 0,0 0-8 16,0 0-9-16,0 14-12 0,0-14-9 0,0 0-14 16,0 0-18-16,0 0-25 0,0 0-30 0,0 0-58 15,0 0-63-15,-17-7-141 0,17 7 62 0,-11-5 335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2.0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 0 961 0,'0'0'81'0,"0"0"-27"16,0 0-7-16,0 0-12 0,0 0-13 0,0 0-10 15,0 0-2-15,0 0 0 16,0 0 0-16,0 0 4 0,0 0 4 0,0 0 5 15,0 0 5-15,0 0 5 0,0 0 4 0,0 0-2 16,0 0-1-16,0 0-7 0,0 0-4 0,0 0-5 16,0 0-3-16,0 0-1 0,0 0-4 0,0 0-2 15,0 0 0-15,0 0-3 0,0 0 2 0,0 0-1 16,0 0-2-16,0 0 1 0,0 0-1 16,0 0 0-16,0 0 0 0,0 0-1 0,0 0 3 15,0 0 1-15,0 0 3 0,0 0 2 0,0 0 2 16,0 0 2-16,0 0 2 0,-6 17-7 15,6-4-1-15,0 6-8 0,-3-1 2 0,3 5-5 16,0 2 5-16,0 3-5 0,0-1 4 0,0 2-6 16,0-3 9-16,0 0-5 0,0-1 8 0,0-3-4 15,3-2 4-15,-3-1-6 0,2-2-5 16,-2-2 20-16,0-1-23 0,0-14 21 0,0 20-13 16,0-20-4-16,0 14 4 0,0-14-3 0,0 0-1 15,0 14 2-15,0-14-1 0,0 0-1 0,0 0 3 16,0 0-1-16,0 0-1 0,0 0 0 0,0 0-1 15,0 0 0-15,0 0 1 0,0 0-2 0,0 0 1 16,0 0-1-16,0 0-2 0,0 0 1 16,0 0-4-16,0 0-5 0,0 0-6 15,0 0-16-15,0-15-17 0,0 15-16 0,0 0-35 16,0 0-56-16,2-22-140 0,-2 22-206 0,0 0 44 16,6-16 377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5.87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 17 1015 0,'-8'-18'267'0,"8"18"-166"16,0 0-29-16,0 0-2 0,0 0-21 0,0 0-16 15,0 0-17-15,0 0-5 0,0 0 0 16,0 0 3-16,-4 16 1 0,4-6 7 0,0 3-7 16,0 2 2-16,0 2-6 0,3 0 2 15,-3 2-5-15,0 1 2 0,0-2-5 0,-3 0 1 16,3-1-5-16,-3-2 2 0,3 0-5 0,-2-3 4 16,2 0-4-16,0-12 4 0,-4 20-4 0,4-20-2 15,0 15-12-15,0-15-16 0,0 0-27 0,0 0-24 16,0 19-51-16,0-19-73 0,0 0-257 15,0 0-29-15,0 0 202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5.63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 910 0,'13'-4'107'0,"-13"4"-38"0,0 0-7 0,0 0-5 0,0 0-7 15,0 0-4-15,0 0 1 0,0 0-2 16,0 0-4-16,0 0-5 0,0 0 0 0,0 0-6 16,0 0-3-16,0 0-4 0,0 18-5 15,0-18-6-15,-2 12-3 0,2-12-5 0,-3 13 0 16,3-13-1-16,0 0 0 0,-2 14-2 0,2-14 1 16,0 0-2-16,0 0 0 0,0 0 1 15,0 0-1-15,0 12 0 0,0-12 1 0,0 0-1 16,0 0 1-16,0 0 3 0,0 0 2 0,14 6 3 15,-14-6-1-15,0 0 0 0,15 0 0 16,-15 0-2-16,12 0-1 0,-12 0 1 0,14 0-1 0,-14 0 1 16,17 0-1-16,-17 0-1 0,16 0 0 0,-16 0-1 15,17 0-3-15,-17 0 0 0,16 0 0 0,-16 0 0 16,14-4 0-16,-14 4-1 0,11-3-2 0,-11 3-2 16,0 0-6-1,12-2-9-15,-12 2-10 0,0 0-6 0,0 0-6 16,0 0-9-16,0 0-15 0,0 0-28 0,0 0-46 15,0 0-97-15,0 0-213 0,0 0 29 0,0 0 296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5.1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4 1209 0,'0'0'101'0,"4"-10"-48"0,-4 10-11 16,0 0-8-16,0 0-10 0,0 0-2 0,12-6 2 0,-12 6-1 15,0 0-2-15,12 7 0 0,-12-7 0 16,11 16-2-16,-11-16 3 0,13 21-4 0,-6-10 1 0,-1 2-7 16,1 1 1-16,-1 0-5 0,1 0 4 15,-1 2-4-15,-1 2 4 0,-1-2-5 0,-1 1-11 16,0-1 22-16,0 0-22 0,-1 0 19 16,-2 2-8-16,0 1-6 0,0-2 4 0,0 0-5 15,-2 0 4-15,-2 0-5 0,2 0 5 0,-1-3-6 16,-1-2 5-16,-1 2-4 0,-1-2 3 0,6-12-1 15,-11 20 0-15,11-20-2 0,-13 17 1 0,13-17-8 16,0 0-4-16,-11 13-14 0,11-13-12 0,0 0-11 16,0 0-11-16,0 0-12 0,0 0-19 15,0 0-37-15,-10-25-68 0,10 25-148 0,10-12-91 16,-10-1 101-16,0 13 334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8.47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7 1155 0,'0'0'144'15,"0"0"-130"-15,0 0-5 0,0 0 10 0,7-12 11 16,-7 12 6-16,0 0-2 0,18-11 1 16,-18 11 4-16,20-8-1 0,-20 8 2 0,25-9 1 15,-12 4-2-15,5 3-5 0,-2-4-5 0,4 4-7 16,1-3-8-16,3 3-3 0,1-1-5 0,3 0-1 15,2 1 1-15,3-2 0 0,3 1 0 0,3 1 0 16,3 0-1-16,1-2 0 0,4 3-3 0,2 1-1 16,2-4-1-16,2 4-3 0,1 0 3 15,0-3-1-15,-2 3 1 0,0 0 0 16,-2-2 0-16,-1 2 0 0,0-5-1 0,-3 5 1 16,0-4-3-16,-3 4 3 0,-3 0-1 0,-7-3 1 0,-2 3-1 15,-3 0 1-15,-3 0 1 0,-2 0 0 0,-5 0 1 16,0 0-3-16,-4 0 0 0,-14 0 2 0,19 0-1 15,-19 0 0-15,0 0 1 0,12 3-3 0,-12-3 2 16,0 0-1-16,0 0 2 16,0 0 0-16,0 0-2 0,0 0 2 0,0 0-4 15,0 0 2-15,0 0 0 0,0 0 0 0,0 0 0 16,0 0-8-16,0 0-8 0,0 0-12 0,0 0-21 16,0 0-21-16,0 0-32 0,0 0-50 0,0 0-100 15,0 0-245-15,0 0 21 0,0 0 32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4.82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53 0,'0'0'212'16,"0"0"-119"-16,0 0-29 0,0 0-13 0,0 0-10 16,0 0-11-16,2 13-3 0,-2-13-1 0,3 15-3 15,-3-15-5-15,5 21-4 0,-5-9-6 16,4 0-13-16,-2 0 27 0,0 0-25 0,-2 2 25 15,0-1-15-15,0-1-6 0,0 2 3 16,0-2-5-16,0-1 4 0,-2 0-3 0,2-11 1 16,-4 20-4-16,4-20 1 0,-3 18-11 0,3-18-8 15,-2 17-16-15,2-17-20 0,0 12-33 0,0-12-40 16,0 0-69-16,0 0-94 0,0 0-147 0,0 0 49 16,-3-11 356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4.54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3-1 1288 0,'14'2'147'16,"-14"-2"-95"-16,0 0-19 0,0 0-4 15,0 0-7-15,0 0-8 0,0 0-4 0,0 0-3 16,0 0-2-16,0 0 0 0,-11 17 7 0,11-17 3 15,-7 15 8-15,7-15 1 0,-9 18 1 0,5-7-4 16,0 3 1-16,-1-1-8 0,1 2 2 16,-1 2-6-16,1 1-11 0,-1 1 20 0,2 2-20 15,-2 1 16-15,5 1-6 0,-2 1-8 0,2-2 5 16,2-1-6-16,2 0 3 0,-1-2-4 16,1 0 3-16,2-3-3 0,-3 0 2 0,3-2-4 15,1-2 4-15,-7-12-2 0,11 19 1 0,-11-19-2 16,9 14 2-16,-9-14-3 0,0 0-3 0,17 9-7 15,-17-9-9-15,0 0-17 0,11 0-8 0,-11 0-13 16,0 0-17-16,15-6-26 0,-15-6-58 0,13 12-161 16,-13 0-153-16,6-16 41 0,-6 16 355 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0.79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44 768 0,'0'0'135'0,"0"0"-77"16,0 0-24-16,0 0-5 0,0 0-5 0,0 0-10 16,0 0-10-16,0 0-3 0,0 0 4 0,0 0 5 15,0 0 11-15,0 0 8 0,0 0 4 0,0 0-2 16,0 0-7-16,0 0-3 0,0 0-2 0,0 0 1 15,0 0 3-15,8-11-1 0,-8 11 2 16,0 0-3-16,0 0 3 0,0-14 0 16,0 14-3-16,0 0-5 0,3-17-3 0,-3 17-3 15,0-13 2-15,0 13-5 0,4-15 4 0,-4 15-3 16,0-14 2-16,0 14-3 0,3-17 1 0,-3 17-3 16,3-18 2-16,-3 18-3 0,0-16-16 0,0 16 31 15,2-16-31-15,-2 16 31 0,0-18-14 16,0 18-3-16,0-16 3 0,0 16-4 0,3-17 3 15,-3 17-3-15,0-16 3 0,0 16-4 0,0-16 4 16,0 16-3-16,3-17 2 0,-3 17-2 0,0-19 3 16,0 19-2-16,0-18 0 0,0 18-2 0,0-18 2 15,0 18-2-15,0-16 3 0,0 16-4 16,0 0 3-16,0-13 0 0,0 13 0 0,0 0 4 16,0 0-2-16,0 0 0 0,0 0 0 15,0 0-2-15,0 0-1 0,0 0 0 0,0 0-1 16,0 0 0-16,0 0 2 0,0 0-3 0,0 0 1 15,0 0 0-15,0 0 1 0,0 0 0 0,0 0 4 16,0 0 1-16,0 0 1 0,11-5 0 0,-11 5-2 16,13 0 0-16,-13 0 1 0,19 0 1 0,-19 0 1 15,24 0 1-15,-12-2 0 0,2 2-2 0,1 0 1 16,1 0-3-16,0 0 3 0,2 0-2 16,0 0 0-16,1 0-1 0,2 0-1 0,1 0 0 15,0 0 0-15,1 0 0 0,0 0 1 16,2 0 0-16,-1 0 1 0,2 0-2 0,2 0 1 15,-1 0 1-15,0 0 2 0,1 0 0 0,-2 0 0 16,2 0-3-16,-2 0 0 0,0 0 0 0,-1 0-1 16,-1 0 0-16,2 0-1 0,-3 0-2 15,2 2 4-15,-1-2-1 0,-1 3 0 0,1-3 2 16,2 0-1-16,-1 0-1 0,1 0 1 0,0 0 0 16,0 0-1-16,3 0 0 0,-1 0 0 0,-1 0-1 15,0 0-1-15,-1 0-1 0,0 0 1 0,-1 0-2 16,-1 0 0-16,-1 0 0 0,-3 0 0 0,-1 0 1 15,0 0 0-15,-2 0 0 0,-1 0-1 0,-2 0 0 16,-1 0-1-16,-1-3 1 16,-12 3-1-16,20 0 2 0,-20 0-1 0,17 0 0 15,-17 0 0-15,13-2 0 0,-13 2 1 0,0 0-1 16,0 0 0-16,13 0 0 0,-13 0 0 0,0 0 0 16,11 0 0-16,-11 0 0 0,0 0-1 0,0 0 2 15,14 0-1-15,-14 0 0 0,0 0 0 0,0 0 0 16,13 2-1-16,-13-2 0 0,0 0 1 0,0 0-1 15,0 0-4-15,0 0-3 0,0 0-6 16,0 0-7-16,0 0-7 0,0 0-14 0,0 0-23 16,0 0-46-16,0 0-181 0,0 0-250 0,0 0 23 15,0 0 246-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1.1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7 38 848 0,'0'0'301'0,"0"0"-240"0,0 0-8 16,0 0 12-16,0 0 3 0,-4-11-18 0,4 11-20 16,0 0-19-16,0 0-4 0,0 0 5 0,0 0 10 15,0 0 7-15,0 0 5 0,0 0-2 16,14-8-2-16,-14 8-4 0,12-6-2 0,-12 6-2 16,17-5-4-16,-17 5-4 0,21-3-3 0,-9 3-18 15,0-5 13-15,0 5-17 0,-1 0 13 0,1-2 0 16,-12 2-2-16,17 0 0 0,-17 0 2 15,0 0 10-15,13 7-13 0,-13-7 15 0,0 0-12 16,0 16-1-16,0-16 1 0,-10 20-2 0,10-20 1 16,-16 21-2-16,16-21 3 0,-19 21-3 15,19-21 1-15,-23 16-1 0,23-16 3 0,-21 15-3 16,21-15 2-16,-19 8-2 0,19-8 2 0,-15 5 0 16,15-5-1-16,0 0 1 0,0 0-2 0,0 0-1 15,0 0 1-15,0 0-1 0,0 0 0 0,0 0 1 16,0 0 1-16,0 0-1 0,0 0 1 0,12-9 0 15,-12 9 0-15,13 0-1 0,-13 0 2 16,14 0-1-16,-14 0 1 0,15 0-1 0,-15 0 1 16,16 7-2-16,-16-7 1 0,14 8-1 15,-14-8 1-15,11 10 0 0,-11-10 1 0,0 0-1 16,12 11 0-16,-12-11 0 0,0 0 0 0,0 13 1 16,0-13 0-16,0 0-1 0,-7 17 1 0,7-17-2 15,-11 11 1-15,11-11 0 0,-17 14 1 0,17-14-2 16,-19 14 1-16,19-14-3 0,-22 9 0 15,22-9-1-15,-21 7-1 0,21-7-4 0,-20 5-5 16,20-5-9-16,-18 2-10 0,18-2-11 16,-14 0-15-16,14 0-36 0,-11-7-79 0,11 7-323 15,0 0 4-15,0 0 16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0.56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92 12 917 0,'0'0'192'0,"0"0"-76"0,0 0-4 0,-3-12-10 16,3 12-16-16,0 0-27 0,0 0-23 0,0 0-18 15,0 0-9-15,-3 15-1 0,3-15 3 0,-7 15 2 16,7-15 2-16,-11 20-2 0,4-8 1 0,-1 1-3 16,1 1 3-16,-4 2 8 0,1 1-24 0,-2 0 22 15,0 1-25-15,-2-2 7 0,1 0 2 0,-2 0-7 16,3-2 5-16,1 1-5 0,1-1 5 15,1-2-3-15,9-12 0 0,-14 17 0 0,14-17 0 16,-8 11-3-16,8-11-5 0,0 0-15 0,0 0-15 16,0 0-16-16,0 0-15 0,0 0-12 15,0 0-17-15,0 0-55 0,0 0-144 0,0 0-161 16,12-12 34-16,-12 12 362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0.31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0 1060 0,'7'13'240'0,"-7"-13"-177"0,0 0-21 0,0 0-25 16,0 0 8-16,0 0-27 0,0 0 13 0,0 0 3 16,3-13 5-16,-3 13 1 0,0 0 0 15,8-15 4-15,-8 15-2 0,9-13 7 0,-9 13-7 16,10-15 1-16,-10 15-4 0,11-16-1 0,-11 16-6 15,12-14 0-15,-12 14-7 0,0 0-1 0,15-12-1 16,-15 12 0-16,0 0-1 0,13-3 2 0,-13 3-1 16,0 0 1-16,12 0 1 0,-12 0 1 0,0 0 1 15,13 10 0-15,-13-10 0 0,12 15-1 16,-5-3 1-16,0 2-4 0,3 2 2 16,-1 1-3-16,0 0-9 0,1 0 22 0,-2 0-22 15,-1-1 19-15,1-1-10 0,0-2-3 0,0 2 3 16,-8-15-2-16,15 20 0 0,-15-20 0 0,12 16 0 15,-12-16-1-15,0 0-7 0,11 12-13 0,-11-12-12 16,0 0-14-16,0 0-5 0,0 0-4 0,0 0-11 16,12-3-17-16,-12 3-28 0,0 0-29 15,-4-22-33-15,4 22-24 0,0-12-42 0,-2 1-112 16,2 11 129-16,-3-21 223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3.9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4 26 934 0,'0'0'278'0,"0"0"-213"0,0 0-22 0,0 0 5 15,0 0 0-15,0 0-9 0,0 0-20 0,0 0-9 16,0 0 2-16,0 0 9 0,0 0 4 16,0 0 5-16,0 0-2 0,15-14-2 0,-15 14-1 15,17-5 0-15,-17 5-6 0,19-4-2 0,-19 4-6 16,21-3-3-16,-21 3-3 0,19 0-2 0,-19 0-2 15,16 0-1-15,-16 0 1 0,0 0 0 0,13 8 1 16,-13-8-1-16,0 0 1 0,-2 20-1 16,2-20-11-16,-11 18 24 0,11-18-24 15,-16 21 23-15,16-21-12 0,-21 22-2 0,21-22 2 16,-21 19-2-16,21-19 2 0,-22 14-1 0,22-14 1 16,-19 9-1-16,19-9 2 0,-11 7-3 0,11-7 2 15,0 0-1-15,0 0 0 0,0 0-1 0,0 0-2 16,0 0 1-16,0 0 0 0,0 0 1 0,0 0 0 15,0 0 2-15,15-11-2 0,-15 11 2 0,14-4-1 16,-14 4 1-16,13 0-2 0,-13 0 2 16,12 0-1-16,-12 0-1 0,12 6 3 0,-12-6-2 15,0 0 0-15,16 13 0 0,-16-13 0 16,0 0 0-16,10 14 1 0,-10-14 0 0,0 0-1 16,4 14 0-16,-4-14 1 0,0 0 0 0,-5 14 0 15,5-14 0-15,0 0-1 0,-11 15-1 0,11-15 2 16,0 0-2-16,-17 16 1 0,17-16-2 0,-13 12-3 15,13-12-9-15,-16 8-9 0,16-8-8 16,-20 8-6-16,20-8-3 0,-21 7-3 0,21-7-20 16,-23 3-9-16,23-3-27 0,-23 0-44 0,23 0-108 15,-16 13-183-15,4-13 31 0,12 0 306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3.3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39 0 1297 0,'0'0'159'0,"0"0"-75"0,0 0-18 15,0 0-10-15,0 0-17 0,0 0-19 0,0 0-13 16,-15 18-4-16,15-18 2 0,-15 22-2 0,6-7 4 16,-1 0-3-16,-2 0 2 0,0 3-2 0,0-2 4 15,-4 3-3-15,1-3-7 0,-2 0 19 0,0 1-20 16,1-3 18-16,0 0-11 0,2-2-3 0,2-3-1 15,12-9-2-15,-20 16 2 0,20-16-2 16,0 0-3-16,-12 11-11 0,12-11-18 0,0 0-14 16,0 0-11-16,0 0-3 0,0 0-17 0,14-13-42 15,-14-3-75-15,16 14-182 0,-16 2-61 16,14-21 75-16,-3 19 364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3.0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4 1079 0,'0'0'343'0,"0"0"-296"0,0 0-31 0,0 0-4 15,0 0 1-15,11-6 2 0,-11 6-3 0,0 0 1 16,17-11-2-16,-17 11 6 0,11-8 2 0,-11 8 3 16,12-6-1-16,-12 6 0 0,0 0-2 0,17-4-4 15,-17 4-1-15,0 0-3 0,17 4 1 0,-17-4 0 16,12 9 0-16,-12-9-2 0,13 15-1 16,-13-15-3-16,18 24 1 0,-9-11-5 0,0 1 2 15,2 0-5-15,-1 0-6 0,1 0 19 16,0 2-19-16,-1-5 19 0,-2 2-10 0,-8-13-3 15,18 20 2-15,-18-20-2 0,15 15-4 0,-15-15-9 16,0 0-16-16,13 12-18 0,-13-12-21 0,0 0-17 16,0 0-30-16,0 0-29 0,0 0-61 15,5-12-240-15,-5 12 36 0,-2-12 181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2.54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4 762 0,'0'0'199'0,"0"0"-92"0,0 0-38 16,0 0-7-16,0 0 1 0,0 0-7 16,0 0-12-16,0 0-8 0,0 0-8 0,0 0-6 15,0 0 6-15,0 0 5 0,0 0 2 0,0 0 2 16,11-11-9-16,-11 11-7 0,13-4-6 0,-13 4-2 16,12-3-2-16,-12 3 0 0,15-3-1 15,-15 3 0-15,21-3-1 0,-21 3-2 0,21 0-1 16,-21 0-3-16,19 0-2 0,-19 0 0 0,17 0-1 15,-17 0 1-15,0 0-1 0,13 0 2 16,-13 0-1-16,0 0 1 0,0 0 1 0,0 0 1 0,-6 16-1 16,6-16 1-16,-11 15-5 0,11-15 3 0,-17 16-3 15,17-16 2-15,-18 16-3 0,18-16 3 16,-19 12-2-16,19-12 2 0,-16 9-1 16,16-9 1-16,0 0-2 0,-13 7 1 0,13-7 0 15,0 0-3-15,0 0 1 0,0 0 0 0,0 0 0 16,0 0 2-16,14 0 1 0,-14 0 0 0,16-2 0 15,-16 2-2-15,17 0 2 0,-17 0-2 0,18-3 1 16,-18 3 1-16,18 0-1 0,-18 0 0 0,15 5 1 16,-15-5 0-16,15 6-2 0,-15-6 2 15,0 0-3-15,15 10 3 0,-15-10-1 0,0 0 3 16,5 14-1-16,-5-14-1 0,-2 13 1 0,2-13-1 16,-7 13-2-16,7-13 3 0,-8 13-3 0,8-13 2 15,-11 14-2-15,11-14 1 0,-14 10 1 16,14-10 0-16,-15 10-1 0,15-10 0 0,-18 6-1 15,18-6 1-15,-16 5-3 0,16-5-3 0,-16 0-6 16,16 0-11-16,-15 0-15 0,15 0-14 16,0 0-29-16,-19-10-40 0,19 10-133 0,0 0-242 15,0 0 34-15,0 0 258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7.95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2 72 1186 0,'0'0'170'0,"0"0"-146"0,0-11-1 0,0 11 10 16,0 0 8-16,5-12 1 0,-5 12-7 16,15-8-3-16,-15 8-3 0,22-10-5 0,-10 5-1 15,1 1-2-15,1-1-3 0,0 1-3 0,0 0-5 16,2 2-4-16,-2-1-1 0,0 1-2 0,-1 2 1 15,-2-3-2-15,-11 3-1 0,19 0 0 0,-19 0-1 16,0 0 0-16,12 10 2 0,-12-10-1 0,0 0 2 16,-2 17-1-16,2-17 0 0,-12 21-3 15,4-10 4-15,-2 3-4 0,0-1 2 0,-2-1-1 16,2 1 1-16,-4 0-2 0,2 0 4 0,-2 0-5 16,0-1 6-16,1 0-7 0,0-3 5 0,1 1-3 15,0-1 1-15,0 1 0 0,12-10 1 0,-21 16-1 16,21-16 1-16,-19 15-1 0,19-15-1 15,-14 13-1-15,14-13 1 0,0 0-1 0,-6 12 1 16,6-12 0-16,0 0-1 0,0 0 0 16,0 0 3-16,0 0-2 0,14 12 1 0,-14-12 1 15,16 0-2-15,-16 0 2 0,21 3 1 0,-8-3-2 16,0 0-1-16,0 0 1 0,1 3 0 0,-1-3-1 16,1 0 2-16,1 0-2 0,-1 0 1 0,2 4 0 15,-2-4 1-15,0 0-2 0,0 0 1 0,-1 0 0 16,-1 0 0-16,-12 0 2 0,20 0-2 15,-20 0 0-15,16 0 0 0,-16 0-1 0,0 0 2 16,0 0-1-16,0 0 2 0,0 0-2 16,0 0 1-16,0 0-1 0,0 0-1 0,0 0-5 15,0 0-9-15,0 0-29 0,0 0-21 0,0 0-34 16,0 0-33-16,0 0-64 0,0 0-148 0,-13 0-112 16,13 0 55-16,-17 0 401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1.86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465 0,'0'0'59'0,"0"0"-45"16,0 0-8-16,0 0 0 0,0 0 6 0,0 0 5 15,0 0 3-15,14 9 4 0,-14-9-2 0,14 3 0 16,-14-3-2-16,16 7 0 0,-16-7-3 16,18 12-1-16,-18-12-3 0,19 18 1 0,-19-18-6 15,20 25 1-15,-11-11-9 0,1 1 3 0,-2 2-6 16,0-1 8-16,-5 3-4 0,3-1 4 0,-4 1-3 15,-2 1 3-15,0-1-6 0,0 1 5 16,-4-3-5-16,-1 1-7 0,0 0 21 0,-2-1-19 0,-1-2 18 16,0-1-9-16,-1-2-5 0,-2 2 4 15,11-14-2-15,-17 20 0 0,17-20-1 16,-17 17-1-16,17-17-3 0,-16 11-2 0,16-11-5 16,0 0-7-16,-15 7-4 0,15-7-11 0,0 0-12 15,0 0-18-15,0 0-32 0,-9-15-62 0,21 18-188 16,-12-3-131-16,2-16 16 0,-2 16 394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1.5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8 1153 0,'-8'-11'269'16,"8"11"-226"-16,0 0-30 0,12-9 0 16,-12 9 6-16,12-11 3 0,-12 11 2 0,20-11-1 15,-20 11 1-15,25-11-4 0,-12 7-4 16,3 2-1-16,-2-2-2 0,-1 2-5 0,0-1-2 16,-13 3-4-16,19 0-2 0,-19 0 0 0,11 0 0 15,-11 0 2-15,0 0 1 0,0 0 0 0,5 15 0 16,-5-15 0-16,-7 15-3 0,7-15 2 0,-13 20-3 15,13-20 3-15,-17 20-4 0,17-20 2 0,-21 19-1 16,21-19 2-16,-21 16-1 0,21-16 1 16,-19 15-1-16,19-15 0 0,-15 9-1 0,15-9 1 15,0 0 0-15,-12 8 0 0,12-8-4 16,0 0 1-16,0 0-2 0,0 0 3 0,0 0 2 16,12 2 1-16,-12-2 0 0,15 3-1 0,-15-3 1 15,19 4 0-15,-19-4-1 0,19 6 2 0,-19-6-3 16,20 7 2-16,-20-7-2 0,17 7 2 0,-17-7 0 15,14 8 0-15,-14-8-1 0,0 0 1 16,9 16-1-16,-9-16 1 0,0 0 0 0,0 16 2 16,0-16-2-16,0 0 1 0,-12 17-2 0,12-17-13 15,0 0 28-15,-16 16-28 0,16-16 29 0,-13 12-15 16,13-12-3-16,-17 8 1 0,17-8-2 0,-19 7 2 16,19-7-7-16,-19 2-4 0,19-2-6 0,-19 0-13 15,19 0-10-15,-16-7-13 0,16 7-28 16,-13-8-24-16,13 8-89 0,0 0-98 15,-12-14-166-15,12 14 58 0,-4-13 401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1.01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0 1242 0,'0'0'307'0,"0"0"-259"0,0 0-27 15,0 0-2-15,0 0-5 0,0 0-4 0,0 0-6 16,0 0-5-16,0 0 2 0,0 0 0 0,16 5-1 16,-16-5 1-16,16 0-1 0,-16 0 0 15,15-5-1-15,-15 5-2 0,18-5-7 16,-18 5-12-16,17-6-12 0,-5 6-17 0,-12 0-19 15,19-7-26-15,-19 7-54 0,19-6-143 0,-19 6-172 16,14-7 48-16,-14 7 362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0.7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1 13 830 0,'0'-13'257'0,"0"13"-192"0,0 0-36 16,0 0 11-16,-14 3 11 0,14-3-1 0,0 0-18 15,0 0-12-15,-13 14-12 0,13-14 0 0,-7 14-1 16,7-14 5-16,-11 22 2 0,6-8 5 0,0-1 1 15,-1 4 10-15,-1 0-3 0,1 4 7 0,0 0-8 16,2 0 0-16,1 0-11 16,1 1-2-16,2-1-8 0,0-3-14 0,0-1 25 15,5-1-27-15,-1-1 27 0,1-3-14 0,-1 1-4 16,-4-13 4-16,10 20-4 0,-10-20 3 0,9 14-3 16,-9-14 1-16,0 0 0 0,11 13 0 0,-11-13-1 15,0 0-8-15,0 0-16 0,12 3-19 0,-12-3-21 16,0 0-23-16,14 6-39 0,-14-6-83 0,0 0-260 15,0 0 39-15,7-15 266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2.4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 47 786 0,'-4'-15'187'0,"4"15"-167"0,0 0-1 0,0 0 14 16,0 0 18-16,0 0 6 0,0 0 0 0,0 0-4 16,0 0-2-16,17 0-2 0,-17 0-4 0,0 0-2 15,0 0-7-15,18 0-1 0,-18 0-3 16,12 0 1-16,-12 0-4 0,16 0-2 0,-16 0-5 16,22 0-3-16,-9 0-4 0,1 0-1 0,3 0-2 15,1 0-1-15,0 0-2 0,0 0-1 0,0-3-2 16,3 3 0-16,0 0-1 0,1 0 1 0,3 0-2 15,-2 0 0-15,2 0 1 0,1 0-2 0,3 0 1 16,-1 0-1-16,3-2 1 0,-3 2 1 16,2-5-2-16,-2 4 0 0,3-3-11 0,-1 1 11 15,1 1-11-15,1-1 10 0,-1 3 1 0,-1-4-2 16,-1 4 1-16,-1-2-1 0,-2 2 0 16,-2 0-1-16,-1 0 0 0,2 0 0 0,-6 0 0 15,2 0 1-15,-2 0 0 0,-2 0 2 0,1 0 0 16,-4 0 1-16,1 0-1 0,0 0-1 0,-3-3 0 0,0 3-2 15,1 0 2-15,-13 0-1 16,22 0-1-16,-22 0 1 0,14-2-1 0,-14 2 0 16,0 0 0-16,13 0 1 0,-13 0-1 0,0 0 1 15,0 0-1-15,0 0 0 0,0 0 0 16,0 0 0-16,0 0 0 0,0 0-2 0,0 0 2 16,0 0-1-16,0 0-1 0,0 0-2 0,0 0-8 15,0 0-6-15,0 0-11 0,0 0-1 0,0 0-51 0,0 0-54 16,0 0-219-16,0 0-216 0,0 0 49 15,-7 10 444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8.29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9 90 1259 0,'-5'-11'111'0,"5"11"-55"0,0-13-12 16,0 13-2-16,-5-13-13 0,5 13-9 0,-4-11-6 15,4 11-4-15,-8-15 2 0,8 15-4 0,-10-13 5 16,10 13 1-16,-18-9 2 0,18 9-1 0,-21-4 0 15,11 4-2-15,-4 0-2 0,2 0 0 0,-1 4-4 16,1 2 0-16,-3 2-4 0,1 2 2 16,1 3-4-16,3 2 3 0,0-1-3 0,3-1 1 15,2 0-2-15,3-1 1 0,2-12-2 0,0 20 2 16,0-20-3-16,7 15 2 0,-7-15 0 0,12 8 0 16,-12-8-2-16,19 0 2 0,-19 0-1 0,22-4 0 15,-9 0 2-15,-1-2-3 0,-12 6 3 16,21-16-3-16,-21 16 1 0,21-18-1 15,-21 18 3-15,18-20-3 0,-18 20 3 0,15-19-2 0,-15 19 1 16,12-17-1-16,-12 17 1 0,10-13-1 0,-10 13 1 16,0 0 1-16,0 0 0 0,0 0 0 15,0 0-1-15,0 0 0 0,0 0 0 0,0 0 1 16,0 22-2-16,0-6 4 0,0 0-4 0,-4 5 5 16,4-1-5-16,-2 2 5 0,2 0-6 0,0-3 5 0,-4 1-5 15,4-3 6-15,-1 0-5 16,1-2 4-16,0-1-4 0,-4-1 4 0,4-13-4 0,0 18 0 15,0-18-10-15,-4 15-10 0,4-15-21 0,0 0-15 16,0 0-27-16,0 0-25 16,5 15-58-16,-5-15-189 0,0 0-92 0,-10-5 0 15,10 5 444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7.37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 1396 0,'0'0'58'0,"0"0"-30"0,0 0-3 0,0 0-2 15,0 0-12-15,0 0-6 0,0 0 3 0,0 0 6 16,15 9 0-16,-15-9 1 0,20-2-2 16,-20 2 0-16,22-6-4 0,-9 4-1 15,-1-1-4-15,2 0-3 0,0 3-1 0,-1-5 0 16,0 3 0-16,0 2 0 0,0-1 0 0,-13 1 0 16,18 0 0-16,-18 0-1 0,12-4-7 0,-12 4-16 15,0 0-14-15,0 0-21 0,0 0-15 0,0 0-32 16,0 0-44-16,6 16-72 0,-17-16-152 0,11 0-22 15,-11 15 203-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6.66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1 144 1036 0,'-9'-15'44'16,"9"15"-12"-16,0 0 21 0,0 0 8 0,-9-13-3 16,9 13-19-16,0 0-20 0,0 0-10 0,0 0-2 15,0 0 2-15,0 0 13 0,0 0-6 16,0 0 20-16,2 21-12 0,-2-21 4 0,0 26 1 15,0-12-8-15,0 4 4 0,0-3-7 0,3 4 2 16,-3 1-7-16,0 3 5 0,0 0-7 16,2 4 8-16,-2 1-10 0,3 3 9 0,-3 0-11 15,0 3 9-15,2 2-8 0,-2 4-4 0,0-1 19 16,0 4-18-16,0-3 15 0,0-1-4 0,0 0-11 16,0-1 8-16,0-1-9 0,0 1 8 0,-4-2-10 15,2 0 8-15,-2 0 2 0,1 1-16 0,0-3 14 16,-1 2-14-16,1-6 5 0,1 2 5 15,-1-5-4-15,0 2 3 0,3-3-5 0,-4 0 3 16,4-2-6-16,-4-1 6 0,4 0-3 0,-3 1 3 16,3-2-5-16,0-1 4 0,-3 3 6 0,3-2-15 15,0-1 15-15,0 0-17 0,0-3 7 16,-3 1 4-16,3-1-1 0,0-2 0 0,-3-1-3 16,3-3 4-16,0 0-5 0,0-12 5 0,-4 19-5 15,4-19 2-15,0 16 0 0,0-16 2 0,-3 13 2 16,3-13-1-16,0 0-2 0,-2 15-1 0,2-15 1 15,0 0-1-15,-3 14 1 0,3-14-1 0,0 0 0 16,0 0 2-16,0 0 0 0,-3 11 1 16,3-11-1-16,0 0-1 0,0 0 0 15,0 0-1-15,0 0 0 0,0 0-2 0,0 0 1 16,0 0 2-16,0 0 1 0,0 0 0 0,0 0-2 16,0 0 1-16,0 0-2 0,0 0 1 0,0 0 1 15,0 0 0-15,0 0 0 0,6 12 3 0,-6-12-4 16,0 0 1-16,0 0 1 0,0 0-3 0,12 13 1 15,-12-13 1-15,0 0-3 0,0 0 2 16,11 6 0-16,-11-6 2 0,0 0-2 0,12 6 0 16,-12-6 1-16,0 0 0 0,16 2-1 0,-16-2 1 15,12 0 1-15,-12 0-2 0,15 5 2 0,-15-5-1 16,21 3-1-16,-21-3 1 0,23 0-2 16,-11 4 3-16,0-4-1 0,2 2 0 0,1-2-1 15,2 0 0-15,-2 0 2 0,4 0 0 0,-1 0-2 16,2 0 1-16,0-1 0 0,0 1 0 15,-1-4 1-15,-1 4 0 0,0 0-3 0,0-2 2 16,-2 2 1-16,1 0-3 0,0 0 3 0,0 0-1 16,0-2-1-16,-2 2 2 0,2 0-1 0,-2-5 1 15,4 5 0-15,-2-1 0 0,3 1-2 0,-2-2-1 16,0 2 3-16,1-4 0 0,0 2 0 0,-1 2 1 16,0-2-1-16,2 2-1 0,-1 0 0 15,0 0-1-15,0 0 0 0,-2 0 0 0,-1 0 1 16,0 0-2-16,0 0 3 0,-1 0-1 15,2 0 1-15,-2-4 1 0,1 4-2 0,2 0-1 16,-2 0 0-16,1-2-2 0,1 2 3 0,2-2-2 16,-1 2 1-16,0 0 1 0,-1 0-1 0,1 0 0 15,-1 0 1-15,-1 3-1 0,0-3 1 0,0 3 3 16,-2-3-3-16,1 4 2 0,-1-2-3 16,0 1-2-16,-1 0 2 0,-1-2 0 0,2 4 0 15,-1-5 0-15,1 2-1 0,1-2 0 0,-2 2 2 16,1-2 2-16,1 0-2 0,-2 0 0 0,1 0 1 15,-2 0-1-15,0 4 0 0,-1-4 0 0,-12 0-5 16,22 0 0-16,-22 0 1 0,18 0-2 0,-18 0 5 16,14 0-1-16,-14 0 0 0,11 2 3 15,-11-2-1-15,0 0 0 0,16 2 1 16,-16-2-2-16,0 0 1 0,14 4-1 0,-14-4-1 16,0 0 1-16,17 0-3 0,-17 0 4 0,0 0-5 15,0 0 1-15,12 7-1 0,-12-7 0 0,0 0 4 16,0 0-1-16,0 0 3 0,0 0-2 0,0 0 1 15,0 0 1-15,0 0-1 0,0 0 2 0,0 0-4 16,0 0-1-16,0 0 0 0,0 0-2 16,0 0 0-16,0 0-2 0,0 0 1 0,0 0-1 15,0 0 3-15,0 0 3 0,0 0-1 0,0 0 1 16,-3-18 0-16,3 18-2 0,0 0 3 16,-4-18-2-16,4 18 6 0,-5-18-6 0,5 5 4 15,-2 2-4-15,2-4 2 0,0-2-1 0,0-2 4 16,0 1-4-16,0-3 7 0,2 2-6 0,3-3 9 15,-3-1-7-15,1 0 2 0,1 1-2 16,-2 3-9-16,-2-2 19 0,4 0-21 0,-4 1 18 16,3-3-6-16,0 0-6 0,-3 2 6 0,4 1-4 15,-4 0 2-15,3-1-2 0,-3 2 4 0,0-2-4 16,3 2 5-16,-3-2-5 0,0 0 6 0,4 3-4 16,-4-3 4-16,0 2-3 0,0-3 1 0,2 0-3 15,-2 1-5-15,0 1 18 0,3-4-17 0,-3 3 18 16,0 2-9-16,0-2-5 15,0 4 5-15,0 2-5 0,0 2 2 0,0 13-2 16,0-20 3-16,0 20-2 0,-4-18 2 0,4 18-2 16,-3-16 1-16,3 16-2 0,-4-13 4 0,4 13-3 15,-4-14 0-15,4 14-1 0,-3-15 0 0,3 15 0 16,-4-18 1-16,4 18-2 0,-2-18 2 0,2 18-1 16,0-18 2-16,0 18-3 0,-2-24 2 15,2 12-2-15,0-1 2 0,0-1-2 16,0 1 4-16,0-1-5 0,0-1 4 0,0 1-1 15,0-2-11-15,0 1 20 0,0 0-19 0,-3 0 18 16,3 1-6-16,-2 2-2 0,2 12 2 0,-4-21-2 16,4 21 2-16,-4-22-3 0,4 9 2 0,-4 3-3 15,4 10 2-15,-2-24-2 0,2 24 4 0,-3-22-4 16,3 9 3-16,-4 0-3 0,4-1 1 16,-3 0 0-16,3-2 1 0,-3 0-2 0,0 0 3 15,1 0-4-15,-1 0 3 0,1 1-2 0,2 0 2 16,-3-1-3-16,3 1 3 0,-3 0-3 0,3 0 3 15,0 1-2-15,0 3-9 0,-2-2 19 0,2 13-20 16,-3-12 20-16,3 12-9 0,0 0 0 16,-4-14 0-16,4 14 0 0,0 0 0 0,-2-12 0 15,2 12 0-15,0 0 1 0,0-12-1 16,0 12 0-16,0 0 1 0,0 0-2 0,0 0 0 16,0-12 1-16,0 12 1 0,0 0-1 0,0 0-1 15,0 0 2-15,0 0-2 0,0 0 1 0,0 0 0 16,0 0 0-16,0 0 0 0,0 0-1 0,0 0 2 15,0 0-1-15,0 0 0 0,0 0 0 0,0 0 0 16,0 0 0-16,0 0 0 0,0 0 0 16,0 0 0-16,-14 3 0 0,14-3 0 0,0 0 0 15,-17 0 1-15,17 0-1 0,-16 0 0 16,16 0 0-16,-19 0 2 0,19 0-1 0,-23 3 0 16,11-3 1-16,-2 0-3 0,0 0 1 0,0 0 0 15,-1 0 0-15,-1 0-1 0,1 0 2 0,-4 0-1 16,1-3-1-16,-1 3 2 0,-1-4-1 0,-2 2 0 15,0 0 1-15,-3 2-2 0,1-4 0 16,-2 4 1-16,0 0 0 0,0 0-1 0,0 0 2 16,0 4-2-16,0-4 2 0,0 3-2 0,1-3 1 15,-2 2 1-15,1-2-1 0,0 0-1 0,0 0 1 16,1 0 0-16,-1 0 1 0,0 0-1 0,2 0 0 16,-1-3 0-16,0 1-1 0,0 2 2 0,3-5-1 15,-1 5 0-15,1-3-1 0,-1 3 1 16,3-3 0-16,0 3 1 0,2 0-1 15,-1 0 1-15,1 0-1 0,1 0-1 0,1 0 1 16,1 0-1-16,0 0 1 0,1 3 1 0,0-3 0 16,2 0-1-16,-1 0 1 0,13 0-2 0,-19-3 1 15,19 3-1-15,-21-3 1 0,21 3 1 0,-19-7-1 16,19 7 0-16,-22-7 0 0,22 7 1 0,-22-10-2 16,22 10 3-16,-19-7-3 0,19 7 1 15,-18-6 0-15,18 6-1 0,-14 0 1 0,14 0-1 16,-12 0 1-16,12 0-1 0,0 0 0 0,0 0 0 15,-14 0-1-15,14 0-4 0,0 0-7 0,0 0-12 16,0 0-14-16,0 0-22 0,0 0-24 16,23 13-65-16,-23-13-161 0,15-3-200 0,-15 3 9 15,20 0 344-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3.73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 38 1099 0,'-2'14'105'0,"2"-14"-48"16,0 0-4-16,0 0-7 0,0 0-17 0,0 0-16 15,0 0-9-15,0 0-2 0,0 0-2 0,0 0 0 16,-10 12 4-16,10-12-2 0,0 0 0 16,3 16 1-16,-3-16 4 0,5 10 0 0,-5-10 3 15,0 0-4-15,10 14 0 0,-10-14-2 0,0 0 3 16,13 8 0-16,-13-8 3 0,0 0 1 15,18 0-2-15,-18 0 1 0,13-2 0 0,-13 2 0 16,12-9-4-16,-12 9 1 0,12-12-7 0,-12 12 4 16,10-16-4-16,-10 16 2 0,6-16-2 0,-6 16 3 15,3-16-4-15,-3 16 4 0,0-15-3 16,0 15 1-16,-7-13-2 0,7 13-2 0,0 0-9 16,-15-10-10-16,15 10-18 0,-12-3-11 0,12 3-11 15,-13 4-31-15,-1-8-30 0,14 4-85 0,-13 12-129 16,13-12-61-16,-14 7 19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3.39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9 13 1152 0,'-9'-14'162'0,"9"14"-80"16,0 0-37-16,0 0-31 0,0 0 4 0,0 0-26 15,-9 12 13-15,9-12 4 0,-5 12-5 0,5-12 4 16,-4 15-1-16,4-15 3 0,-2 15-1 0,2-15 3 15,0 11-2-15,0-11-1 0,0 0-2 16,4 12 0-16,-4-12-3 0,0 0 1 16,0 0-1-16,12 8-1 0,-12-8 0 0,0 0 0 15,12 0-2-15,-12 0 0 0,0 0 0 0,15-9-1 16,-15 9 1-16,0 0-1 0,15-16 1 0,-15 16-2 16,6-13 2-16,-6 13-2 0,4-13 2 0,-4 13-2 15,0-12 3-15,0 12-1 0,0 0-1 0,-4-14-8 16,4 14-9-16,0 0 6 0,0 0-37 15,-18-5 2-15,18 5-53 0,0 0-27 0,-11 20-61 16,11-20-67-16,-12 6-147 0,9 5 42 0,3-11 324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7.41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1 1566 0,'0'0'54'0,"0"0"-43"16,0 0 2-16,0 0 3 0,0 0-3 0,0 0-9 15,0 0-5-15,0 0-1 0,0 0-2 0,0 0-12 16,0 0-15-16,14-9-25 0,-14 9-36 0,0 0-62 16,0-12-95-16,0 12-237 0,0 0 24 0,0 0 338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3.01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6 13 977 0,'0'-14'312'16,"0"14"-204"-16,0 0-33 0,0 0-12 0,0 0-16 15,0 0-14-15,0 0-11 0,0 0-8 0,-14 5-7 16,14-5-1-16,0 0-5 0,-13 19 3 0,13-19 0 16,-14 23 5-16,6-9 0 0,0 0 5 0,-1-1-3 15,0 4 2-15,-2-1-6 0,2 0 3 0,-2 0-7 16,2-3 1-16,-1 1-5 0,1 0 4 16,2 0-6-16,0-3-8 0,7-11 23 15,-12 16-26-15,12-16 15 0,0 0-28 0,-6 14-18 16,6-14-29-16,0 0-23 0,0 0-42 0,0 0-103 15,0 0-192-15,0 0-22 0,0 0 230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2.7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7 1327 0,'0'0'99'0,"0"0"-62"0,0 0-17 16,0 0-9-16,0 0-10 0,0 0-2 0,0 0 4 0,5-15-2 16,-5 15 1-16,4-13-3 15,-4 13 4-15,8-12-1 0,-8 12 6 0,8-15 1 16,-8 15 6-16,7-21 2 0,-3 10 2 0,-4 11-4 16,8-23 2-16,-8 23-6 0,9-23 3 0,-9 23-4 15,11-15 0-15,-11 15-5 0,0 0 1 0,12-10-2 16,-12 10-1-16,0 0 2 0,0 0-2 15,12 7 3-15,-12-7-2 0,9 18 3 0,-5-6-5 16,1 3 3-16,0 1-5 0,-1 3 3 16,1-3-3-16,2 1 3 0,-1 1-5 0,1-1 4 15,-2-2-5-15,0 0 4 0,-1-1-2 0,1-1 2 16,-5-13-2-16,10 20 1 0,-10-20-2 0,8 15-10 16,-8-15 10-16,0 0-17 0,12 13 21 0,-12-13-28 15,0 0 2-15,0 0-12 0,15 2-35 0,-15-2-1 16,0 0-43-16,0-14-46 0,0 14-102 15,0 0-174-15,8-12 53 0,-8 12 304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2.37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90 0,'0'0'234'0,"0"0"-152"16,0 0-21-16,0 0-9 0,0 0-15 16,0 0-18-16,0 0-6 0,0 0-4 0,0 0-1 15,0 13-4-15,0-13 5 0,0 23-6 0,0-10 3 16,3 3-4-16,-3 1 3 0,0 2-5 0,0-1 3 16,1 0-3-16,-1 2 3 0,0-3-4 0,4 1 5 15,-4 0-6-15,4-2 6 0,-1-3-7 0,-1 0 4 16,2 1-2-16,-4-14-15 0,5 16 30 15,-5-16-27-15,0 0 28 0,12 15-12 0,-12-15-4 16,11 4 0-16,-11-4-1 0,16 0 1 0,-16 0 0 16,18-6-2-16,-18 6-14 0,19-9 31 0,-19 9-29 15,19-13 30-15,-19 13-13 0,18-19-4 0,-18 19 6 16,17-21-6-16,-10 9 4 0,0-2-4 16,-2 3 6-16,1-4-5 0,-3 1 5 0,1 0 0 15,-1 0 2-15,-3 0 0 0,2-1 4 16,-2 0-6-16,0 2 3 0,0 13-3 0,0-18 2 15,0 18 1-15,0 0 3 0,0 0-1 0,0 0 0 16,0 0-2-16,-16-8-4 0,16 8 0 0,0 0-5 16,-13 18 3-16,7-5-5 0,1 3 5 0,-1 0-2 15,1 1 4-15,0 0-4 0,1 2 3 0,1-3-5 16,1 0 4-16,2 0-6 0,-3-3-1 16,3-2-11-16,0-11-5 0,5 20-14 0,-5-20-3 15,8 12 1-15,-8-12-36 0,13 6-24 16,-13-6-78-16,13-5-159 0,-13 5-124 0,0 0 60 15,18-9 369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41.91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0 1307 0,'0'0'84'0,"0"0"-38"0,0 0-13 15,0 0-10-15,0 0-12 0,0 0-7 0,0 0-2 16,0 0 1-16,0 11-2 0,0 1 5 0,3 3-5 16,-3 3 6-16,0-1-1 0,0 3 7 15,0-2-1-15,0 3 8 0,0-3-6 16,0 2 4-16,-2-3-6 0,2-1-1 0,0 0-3 0,0-1 1 16,0-1-6-16,-4-3 3 0,4 1-5 15,0-12 2-15,-2 20-4 0,2-20 2 0,0 15-3 16,0-15-13-16,0 0 13 0,0 13-13 0,0-13 19 15,0 0-23-15,0 0 5 0,0 0-11 0,0 0-25 16,0 0 4-16,0 0-46 0,6-16-41 0,-6 16-101 16,0 0-214-16,8-16 44 0,-8 16 235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9.45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15 1192 0,'0'0'202'16,"0"0"-151"-16,0 0-15 0,-13 6-4 0,13-6-10 15,0 0-17-15,0 0-1 0,0 0 4 0,14 2 6 16,-14-2 5-16,17 0 2 0,-17 0 2 0,23 0 0 16,-11 0 3-16,3 2 1 0,0-2 1 15,1 0-3-15,3 0-4 0,1 4-4 16,2-4-6-16,2 0-1 0,1 0-2 0,4-4-1 15,0 2 0-15,2 2-2 0,2-2 0 16,1-1-2-16,2 3 1 0,0-3-1 0,2 3 0 0,-2-5 0 16,0 3 0-16,2 2 0 0,-4-4 1 15,0 4-1-15,-2-3-2 0,0 3-1 0,-2-2 0 16,-2 2 0-16,-2 0-1 0,-1 0 1 0,-4 2 0 16,-3-2 1-16,-1 0-1 0,-3 3-1 0,-2-3 0 15,-12 0 2-15,19 0-1 0,-19 0 1 0,12 0-1 16,-12 0 0-16,0 0 0 0,0 0-1 0,12 0 1 15,-12 0-1-15,0 0 1 0,0 0 0 0,0 0-1 16,0 0-3-16,0 0-2 0,0 0-3 16,0 0-4-16,0 0-1 0,0 0-5 15,0 0-6-15,0 0-14 0,0 0-13 0,0 0-15 16,0 0-29-16,0 0-63 0,0 0-149 0,0 0-180 16,0 0 29-16,-13-4 341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8.48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3 4 1168 0,'-3'10'239'0,"3"-10"-192"0,0 0-26 0,0 0-3 16,0 0-4-16,0 0-1 0,0 0 0 0,17-6-1 15,-17 6-7-15,18-3-4 0,-18 3-3 0,22 0 0 16,-9-3-2-16,1 3 3 0,0 0-4 0,2 0-11 16,-2-1-23-16,6 4-47 0,-8-8-61 0,14 12-165 15,-10-7-144-15,1-5 35 0,4 10 361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8.28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1 15 1097 0,'-18'0'305'0,"18"0"-245"15,-13 0-17-15,13 0 6 0,0 0-7 0,0 0-16 16,0 0-15-16,0 0-8 0,0 0-3 16,0 0 3-16,0 0 0 0,0 0 5 15,18 4 3-15,-18-4 2 0,18-3 3 0,-18 3-3 16,21-1-2-16,-7-2-6 0,-1 1-3 0,1 2-3 16,-2-4 0-16,0 4 0 0,-12 0 1 0,20-4 0 0,-20 4 0 15,15 0-1-15,-15 0-1 0,0 0 0 16,16 0-9-16,-16 0-10 0,0 0-12 0,0 0-19 15,0 0-16-15,0 0-20 0,0 0-43 0,0 0-70 16,6 13-161-16,-6-13-62 0,0 0 102 16,-5 19 322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6.72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29 904 0,'0'0'141'15,"0"0"-47"-15,0 0-12 0,0 0-10 0,-6 13-17 16,6-13-14-16,0 0-4 0,0 0-7 0,0 0-4 0,-7 11-6 16,7-11 1-16,0 0-3 0,0 14 2 0,0-14-3 15,0 0-2-15,4 16-4 0,-4-16 1 0,4 13-4 16,-4-13 1-16,0 0-3 0,11 15-2 0,-11-15 0 16,12 5 1-16,-12-5-1 0,14 5 3 0,-14-5 0 15,17 0 1-15,-17 0 1 16,18-3 1-16,-18 3 1 0,16-10 0 0,-16 10 1 15,16-12-5-15,-16 12 2 0,11-15-3 16,-11 15 1-16,5-19-2 0,-5 19-2 0,4-19-1 0,-4 19 1 16,-4-16-3-16,4 16 2 0,-5-13-3 0,5 13 1 15,0 0-2-15,-17-14-1 0,17 14-7 0,-14 0-8 16,14 0-7-16,-20 3-7 0,9 0-3 0,11-3-10 16,-22 11-20-16,19 1-60 0,-11-12-103 15,14 0-272-15,-11 15 40 0,11-15 234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6.41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-4 1023 0,'15'0'257'16,"-15"0"-159"-16,0 0-33 0,0 0-8 0,0 0-11 15,0 0-17-15,0 0-9 0,0 0-9 0,-12 4-6 16,12-4-1-16,0 0 0 0,-6 13 0 16,6-13 4-16,-2 15 0 0,2-15 4 0,0 16-2 0,0-16-17 15,0 14 26-15,0-14-29 0,3 15 25 16,-3-15-9-16,0 0-4 0,8 13 2 0,-8-13 1 15,0 0 1-15,15 5 3 0,-15-5 0 16,13 0 0-16,-13 0 0 0,15-4-1 0,-15 4-1 16,17-8-2-16,-17 8 0 0,13-9-12 0,-13 9 10 15,0 0-11-15,14-19 23 0,-14 19-12 16,0 0 13-16,2-16-14 0,-2 16-3 0,0 0 2 16,-8-15-1-16,8 15 1 0,0 0-1 0,-17-11-2 15,17 11 0-15,-16-5-5 0,16 5-3 0,-18 0-7 16,18 0-3-16,-19 4-9 0,19-4-2 0,-16 7-8 15,16-7-8-15,0 0-20 0,-15 9-17 0,15-9-24 16,0 0-37-16,4 20-31 0,-4-20-58 16,0 0-111-16,4 19 7 0,-4-19 252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5.2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1 12 1279 0,'0'0'136'15,"0"0"-54"-15,-13-12-18 0,13 12-10 0,0 0-14 16,0 0-11-16,0 0-8 0,0 0-5 0,0 0-7 15,0 0-2-15,0 0-2 0,-10 13-2 0,10-13 1 16,-11 16 5-16,4-3-2 16,1-3 5-16,-3 3-2 0,1 1 2 0,-1 0-6 15,-2 2 3-15,0 1-5 0,-1 3 5 0,-1-3-6 16,2 1 3-16,-2 1-4 0,2-3-10 0,-2-1 18 16,4 0-18-16,0-4 17 0,1 1-6 0,8-12-5 15,-12 18 2-15,12-18-4 0,-11 15-6 0,11-15-4 16,0 0-10-16,0 0-19 0,0 0-19 0,0 0-22 15,0 0-33-15,0 0-34 0,0 0-70 16,0 0-254-16,0 0 53 0,10-15 207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7.21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2 1133 0,'0'0'225'0,"0"0"-189"0,9-14-19 15,-9 14 10-15,0 0 7 0,14-13 6 0,-14 13-10 16,16-11-2-16,-16 11-8 0,20-11-2 0,-20 11-2 15,23-13 1-15,-11 9-1 0,1-2 0 16,0 2-2-16,0-2-3 0,0 3-3 0,-1 0-3 16,-12 3-5-16,20-4-1 0,-20 4 0 0,13 0 1 15,-13 0 1-15,0 0 0 0,0 0 1 0,7 15-1 16,-7-15 2-16,-5 19-3 0,0-7 4 16,0 0-4-16,-3 1 3 0,-1 1-4 15,-2 0 3-15,1 1-3 0,-2-2 4 0,0 2-4 16,0-3 3-16,0 1-3 0,0-1 4 0,0 0-3 15,0-1 2-15,12-11-2 0,-20 19 0 0,20-19-2 16,-14 12 4-16,14-12-3 0,0 0 2 0,-12 12 0 16,12-12-2-16,0 0 0 0,0 0 0 15,0 0 0-15,0 0 1 0,0 0 0 0,0 0 0 16,0 0-1-16,15 7 0 0,-15-7 2 0,14 0-2 16,-14 0 0-16,19 0 3 0,-7 0-2 0,-12 0 0 15,22 0 0-15,-11-3-1 0,1 3 1 0,1 0 1 16,0-3 0-16,2 3 0 0,-4-2-1 0,2 2 1 15,-1 0-2-15,-12 0-1 0,19-4 1 16,-19 4-1-16,17 0 2 0,-17 0 0 16,0 0-1-16,12-2-1 0,-12 2-2 0,0 0-1 15,0 0-10-15,0 0-10 0,0 0-16 0,0 0-16 16,0 0-23-16,0 0-32 0,0 0-64 0,0 0-130 16,0 0-149-16,0 0 16 0,0 0 432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4.9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 46 1172 0,'-16'-11'141'0,"16"11"-71"16,0 0-18-16,0 0-8 0,0 0-14 0,0 0-11 16,0 0-8-16,0 0-3 0,-3-13 1 0,3 13-1 15,0 0 4-15,0 0 2 0,13-12 5 16,-13 12 1-16,0 0 2 0,15-7 0 0,-15 7-4 16,0 0-2-16,14-4-4 0,-14 4-3 15,0 0-1-15,13 6-1 0,-13-6 0 0,8 13 0 16,-8-13-4-16,10 24 5 0,-6-8-7 0,1-1 4 15,0 1-4-15,-1-2 2 0,1 2-2 0,0 0 2 16,0-1-4-16,0 1 5 0,0-2-5 0,1-4 4 16,0 3-3-16,-6-13 0 0,12 20-2 0,-12-20 4 15,10 16-5-15,-10-16-8 0,11 12 7 0,-11-12-23 16,0 0 6-16,0 0-32 0,13 9-4 16,-13-9-16-16,0 0-34 0,0 0 0 0,0 0-39 15,0 0-44-15,0 0-105 0,8-14-103 16,-8 14 103-16,0 0 295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4.4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 0 1136 0,'0'0'143'0,"0"0"-56"0,0 0-27 0,0 0-11 16,0 0-14-16,0 0-11 0,0 0-4 0,0 0 0 15,-6 13 0-15,6-13 3 0,0 21-4 0,0-9-1 16,0 2 7-16,0 1-27 0,0 2 26 0,0 3-23 15,-4-1 13-15,4 0 1 0,-3-1-9 0,3-3 1 16,0 1-8-16,-2-5 4 0,2-11-4 0,0 22 4 16,0-22-4-16,-4 16 2 0,4-16-5 0,0 12-8 15,0-12-19-15,0 0-19 0,0 0-39 16,0 0-49-16,9 16-108 0,-9-16-246 0,0 0 28 16,0 0 242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4.20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1 1227 0,'17'0'153'0,"-17"0"-88"15,0 0-22-15,0 0-12 0,0 0-11 0,0 0-9 16,0 0-2-16,0 0-3 0,0 0 4 0,0 0 0 16,0 0 6-16,0 0 3 0,0 0 3 0,-3 11-1 15,3-11-3-15,0 12-5 0,0-12-2 0,0 0-6 16,0 13 1-16,0-13-5 0,0 0 0 0,0 0 0 15,0 0-1-15,0 0-1 0,0 0 2 16,0 0-1-16,0 0 0 0,0 0 0 16,0 0-1-16,0 0 1 0,0 0-1 0,0 0 2 15,0 0 0-15,0 0 2 0,15 10 0 0,-15-10 0 16,0 0-2-16,0 0 1 0,0 0-1 0,15-4 1 16,-15 4-1-16,0 0 1 0,13-3-1 0,-13 3 1 15,0 0-1-15,15-6 1 0,-15 6 1 0,12-2-2 16,-12 2-1-16,12-4 1 0,-12 4-3 15,0 0 1-15,15-3 0 0,-15 3 1 0,0 0-1 16,0 0 1-16,14 0 0 0,-14 0 0 16,0 0-2-16,0 0-5 0,0 0-8 0,15 3-10 15,-15-3-8-15,0 0-11 0,0 0-16 0,12 4-23 16,-12-4-45-16,0 0-83 0,0 0-102 0,0 0-142 16,0 0 88-16,-4-13 367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3.7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9 89 1120 0,'0'0'84'0,"0"0"-34"0,0 0-8 0,0 0-15 0,0 0-17 15,0 0-5-15,0 0 6 16,0 0 6-16,0 0 5 0,16-15 0 0,-16 15 4 16,11-12-1-16,-11 12 3 0,14-14-2 0,-14 14 2 15,15-15-3-15,-15 15 1 0,15-13-4 0,-15 13-3 16,14-9 1-16,-14 9-3 0,15-7-5 0,-15 7-3 16,14-4-5-16,-14 4-4 0,0 0 0 0,15 0 1 15,-15 0 0-15,0 0 1 0,0 0 1 0,6 16-1 16,-6-16 2-16,-2 24-5 0,-3-10 5 15,1 3-6-15,-3 0 5 0,-2 1-4 0,-1 1 5 16,0 0-7-16,-1 1 6 0,-1-3-5 0,-1 0 3 16,0 0-1-16,-1-1 3 0,1-2-3 15,0 1 3-15,0-2-5 0,1-3-10 0,12-10 11 16,-19 19-13-16,19-19 27 0,-14 10-11 0,14-10 15 16,0 0-16-16,0 0 1 0,0 0-3 0,0 0-2 15,0 0 1-15,0 0 0 0,0 0 1 16,0 0 1-16,0 0-2 0,0 0 2 0,0 0-1 15,13 8 3-15,-13-8 3 0,16-2 2 0,-16 2 4 16,19 0-2-16,-7-3 0 0,-1 3-2 0,2 0-4 16,-1 0 2-16,0-4-2 0,0 4-1 0,-12 0 0 15,21 0-3-15,-21 0-1 0,18 0 0 0,-18 0-4 16,14 3-5-16,-14-3-13 0,0 0-6 16,0 0-13-16,12 0-12 0,-12 0-13 15,0 0-21-15,0 0-25 0,0 0-83 0,0 0-118 16,5-11-136-16,-5 11 78 0,0 0 373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2.91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4 921 0,'0'0'154'16,"0"0"-101"-16,0 0-16 0,0 0 3 0,0 0 4 16,0 0 2-16,16-6-1 0,-16 6-2 0,0 0-4 15,11-7 1-15,-11 7-1 0,15 0 0 0,-15 0-1 16,17-2-4-16,-4 2-4 0,-1-3-3 0,3 3-3 15,1-4-3-15,2 4-1 0,0-2-3 16,2-1-4-16,1 3-1 0,3-4-2 0,1 1-3 16,2 3 0-16,2-4 0 0,2 2-1 15,2 2 1-15,2-4 0 0,2 4 2 0,1-3-2 16,3 3-1-16,2 0 0 0,-1-2 0 0,1 2 0 16,2 0 0-16,-2 0 2 0,3 0-1 0,0 0-3 15,-1 0 0-15,1 0-2 0,-1 0 0 0,-1 0-2 16,-1-3 2-16,0 3-2 0,0 0 0 0,-2-2 0 15,-1 2-1-15,0-4 1 0,-2 4 1 16,-2-4 0-16,-1 2-1 0,-4 2 0 0,-3-4 0 16,-2 4 0-16,-5-2 1 0,-3 2-1 15,-3-4 0-15,-3 4-1 0,-12 0 1 0,16-4 0 16,-16 4 1-16,0 0-1 0,0 0 1 0,0 0 0 16,0 0 0-16,0 0 0 0,0 0-2 0,0 0 1 15,0 0 0-15,0 0 0 0,0 0 0 0,0 0 0 16,0 0 0-16,0 0-1 0,0 0-5 15,0 0-7-15,0 0-6 0,0 0-8 0,0 0-20 16,0 0-24-16,0 0-50 0,0 0-67 0,0 0-198 16,0 0-116-16,0 0 40 0,0 14 398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0.70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9 1184 0,'0'0'213'0,"0"0"-166"0,0 0-28 0,0 0-5 15,0 0 0-15,0 0 4 0,0 0 3 0,14 0 2 16,-14 0-7-16,19-5-8 0,-19 5-4 0,20-5-4 15,-8 5-1-15,1-4 0 0,0 0-4 0,2 4-10 16,-2-1-20-16,5 2-38 0,-18-1-47 0,31 6-82 16,-31-6-154-16,20-4-87 0,-4 9 113 0,-16-5 330 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0.4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 1424 0,'0'0'103'16,"0"0"-59"-16,0 0-13 0,0 0-13 0,0 0-2 15,0 0 7-15,0 0 6 0,14 5 2 16,-14-5-4-16,18 0-7 0,-6-3-4 15,-1 3-2-15,2-2-3 0,0 2-3 0,0-1-5 16,-1-2-2-16,1 3-2 0,-2-2 2 0,-11 2-1 16,21 0 1-16,-21 0 0 0,18 0-2 0,-18 0-2 15,14 0-2-15,-14 0-5 0,0 0-7 0,0 0-9 16,12 3-14-16,-12-3-9 0,0 0-6 0,0 0-11 16,0 0-16-16,0 0-35 0,0 0-69 0,0 0-91 15,0 0-172-15,0 0 52 0,-19 6 356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30.00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0 1220 0,'0'0'169'0,"0"0"-104"0,0 0-19 15,0 0-10-15,0 0-12 0,0 0-3 0,0 0-3 16,0 0-1-16,9 15 4 0,-9-15-4 0,0 19 2 16,0-6-4-16,0 0 1 0,0 1-2 0,0 5-16 15,0-1 21-15,0 0-24 0,0 1 21 0,-3-2-9 16,3-1-7-16,-2-1 4 0,2-2-7 0,-3-1 4 16,3-12-2-16,-2 21-1 0,2-21-8 15,0 11-10-15,0-11-16 0,0 0-22 0,0 0-36 16,0 0-60-16,7 13-149 0,-7-13-184 0,0 0 23 15,0 0 338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9.7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891 0,'0'0'280'0,"0"0"-187"0,0 0-42 16,0 0-9-16,0 0 0 0,0 0-2 0,0 0-4 16,0 0-5-16,0 0-11 0,0 0-2 15,12 14-5-15,-12-14 1 0,2 11-1 0,-2-11 2 16,0 17-3-16,0-17 3 0,0 16-2 16,0-16 2-16,-2 12 2 0,2-12-18 0,0 0 28 15,-3 15-30-15,3-15 23 0,0 0-12 0,0 0-4 16,0 0-3-16,0 0 0 0,0 0 0 0,0 0-3 15,0 0 2-15,0 0 0 0,0 0 1 0,13 9 1 16,-13-9-1-16,0 0 0 0,14-2-1 16,-14 2-10-16,12-5 10 0,-12 5-8 0,13-2 9 15,-13 2-1-15,0 0 0 0,15-5 0 0,-15 5-2 16,0 0 3-16,15-2-2 0,-15 2 1 0,0 0-1 16,13 0-6-16,-13 0 13 0,0 0-34 0,0 0 10 15,0 0-38-15,0 0-15 0,15 0-12 0,-15 0-43 16,0 0-42-16,0 0-130 15,0 0-146-15,0 0 37 0,-6-15 395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9.32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4 0 1032 0,'0'0'268'15,"0"0"-186"-15,0 0-27 0,0 0-4 0,0 0-12 0,0 0-13 16,0 0-6-16,0 0 1 0,0 0 0 15,0 0 2-15,0 0-2 0,0 0-2 0,0 0-3 16,12 14 0-16,-12-14-1 0,7 13 0 0,-7-13 0 16,10 18-1-16,-5-6 0 0,0 1-4 0,2 1-14 15,0 2 19-15,-2 2-22 0,2 1 17 0,-2 0-5 16,-1 1-8-16,0-1 7 0,-1 2-6 0,-3 1 4 16,3-2-3-16,-3 1 4 0,-4 2-5 0,2-2 5 15,-4 0-5-15,0-1 3 0,-1 3-3 16,-1-5 4-16,-2 3-4 0,1-4 6 15,0 1-6-15,-1 0 4 0,0-5-4 0,0 2 1 16,-1-3-4-16,11-12-9 0,-17 19 1 0,17-19-11 16,-14 11 16-16,14-11-20 0,0 0 10 0,-12 4-22 15,12-4-10-15,0 0-9 0,0 0-44 0,-4-15-47 16,4 15-193-16,0 0-134 0,11-15 49 0,-11 15 374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6.67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273 0,'0'0'193'16,"0"0"-165"-16,0 0-7 0,0 0 5 0,0 0-1 15,0 0-9-15,0 0-11 0,0 0-5 0,0 0 0 16,0 0-3-16,0 0 2 0,0 0-1 0,0 0-2 15,0 0-4-15,0 0-12 0,0 0-15 16,0 0-19-16,0 0-31 0,0 0-36 0,0 0-69 16,0 0-118-16,0 0-114 0,0 0 88 15,0 0 334-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8.9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33 1235 0,'0'-12'111'0,"0"12"-43"16,0 0-32-16,0 0 0 0,0 0-15 0,0 0-9 16,0 0 2-16,0 0 5 0,0 0 5 0,0 0-2 15,12-10-1-15,-12 10-4 0,0 0-3 0,17-4-2 16,-17 4 0-16,11-5-2 0,-11 5-2 0,13-2-2 16,-13 2-1-16,0 0-3 0,14 0 1 15,-14 0-1-15,0 0 0 0,0 0-1 0,0 0 0 16,0 0 1-16,0 0 0 0,9 14 0 15,-9-14-1-15,0 0-18 0,-5 18 25 0,5-18-26 16,-9 16 21-16,9-16-14 0,-14 20-1 16,14-20-2-16,-14 18 5 0,14-18 7 0,-16 16 0 0,16-16 3 15,-14 13-1-15,14-13 0 0,-12 12-1 16,12-12 2-16,0 0-2 0,0 0 0 0,-10 12-1 16,10-12 0-16,0 0-1 0,0 0 3 0,0 0-2 15,0 0 2-15,14 6 0 0,-14-6 0 0,0 0 0 16,17 0 0-16,-17 0 1 0,13-1-1 0,-13 1 0 15,14-4 0-15,-14 4 1 0,16-3-1 0,-16 3 0 16,15-3-1-16,-15 3-4 0,15-4-5 16,-15 4-8-16,12-3-12 0,-12 3-15 15,0 0-22-15,15 3-25 0,-15-3-30 0,0 0-74 16,0 0-114-16,0 0-111 0,0 0 99 0,0 0 322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8.4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1 0 1329 0,'0'0'106'0,"0"0"-40"0,0 0-10 16,0 0-9-16,0 0-12 0,0 0-4 0,0 0-12 15,0 0-6-15,0 0-5 0,0 0-4 0,-12 18-2 16,12-18 0-16,-7 17 0 0,3-6 1 0,-2 2-4 15,0 0 5-15,1 0-3 0,-2 1 4 0,0 0-1 16,0 0 3-16,-2-2-6 16,1 1 3-16,8-13-5 0,-14 18 3 0,14-18-2 15,-11 14 1-15,11-14-2 0,0 0-4 0,0 0-15 16,-10 13-13-16,10-13-21 0,0 0-13 0,0 0-20 16,0 0-12-16,0 0-20 0,6-14-47 0,-6 14-101 15,14-7-154-15,-14 7 46 0,8-13 339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8.22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14 1098 0,'3'-14'81'0,"-3"14"-31"0,0 0-5 16,0 0-8-16,0 0 1 0,0 0 0 16,0 0 2-16,0 0-2 0,0 0-6 0,0 0 1 15,0 0-3-15,14-2 3 0,-14 2-6 0,0 0 1 16,12 11-6-16,-12-11-4 0,12 18-6 15,-12-18-2-15,15 22-8 0,-7-9 3 0,1 0-6 0,-2-1 4 16,1 0-4-16,0 0 1 0,-8-12-2 0,14 20 2 16,-14-20-2-16,12 18 3 0,-12-18-1 15,10 15 1-15,-10-15-4 0,10 15-2 0,-10-15-9 16,0 0-9-16,12 15-21 0,-12-15-19 0,0 0-36 16,0 0-39-16,0 0-80 0,0 0-111 0,0 0-91 15,0 0 60-15,-3-19 360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7.82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 111 838 0,'0'0'314'0,"0"0"-237"0,0 0-29 0,0 0-4 16,0 0-3-16,0 0-8 0,0 0-7 0,0 0-2 16,0 0-2-16,0 0 3 0,0 0 0 15,0 0-1-15,0 0 4 0,0 0-1 16,0 0-1-16,0 0-1 0,0 0-7 0,4-17-1 15,-4 17-1-15,5-15 2 0,-5 15-2 0,9-16-3 16,-9 16-2-16,12-16 0 0,-12 16-3 0,16-15 1 16,-16 15-4-16,19-13 0 0,-19 13-2 0,21-11 0 15,-10 6-2-15,-11 5 0 0,23-3-1 0,-23 3 0 16,19 0-1-16,-19 0 0 0,13 7 2 16,-13-7-2-16,5 12 4 0,-5-12-4 0,0 20 4 15,-2-8-5-15,-2 2 4 0,-2 0-4 0,0 2 3 16,-3 0-2-16,-1-1 3 0,-1 2-3 0,-1-2 2 15,1 0-3-15,-1 0 2 0,1 0-2 0,-1 0 4 16,-1-3-4-16,3 0 4 0,-2-1-3 16,12-11-1-16,-18 16 1 0,18-16 2 15,-13 11 0-15,13-11 1 0,0 0-3 0,0 0-1 16,0 0 0-16,0 0 0 0,0 0 0 0,0 0-1 16,0 0 0-16,0 0 3 0,0 0-2 0,0 0 2 15,12 9-1-15,-12-9 1 0,12 0 0 0,-12 0 1 16,13-5 1-16,-13 5-2 0,15 0 1 0,-15 0 0 15,17 0-2-15,-17 0 2 0,18-2-1 0,-18 2-1 16,14 0 1-16,-14 0-1 0,16 0-6 16,-16 0-6-16,18 0-10 0,-18 0-8 0,14 0-8 15,-14 0-7-15,13-3-10 0,-13 3-20 16,12 0-34-16,-12 0-44 0,12-5-113 0,-12 5-189 16,0 0 52-16,0 0 298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7.25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7 0 1307 0,'0'0'70'0,"0"0"-32"0,0 0-4 0,0 0 0 16,0 0-10-16,0 0-15 0,0 0-6 0,-11 15 0 16,11-15 2-16,-4 13 8 0,4-13 7 0,-5 20-15 15,0-7 32-15,3 4-28 0,-4 4 24 0,4 1-3 16,-3-1-11-16,1 2 5 0,1 0-9 0,0 4 4 15,0-3-10-15,3 2 5 0,-3-2-7 0,3-1 2 16,0-2-6-16,0-1 2 16,4-2-6-16,0-2 3 0,0 1-5 0,1-2 5 15,1 0-3-15,1 0 2 0,0-2-2 0,1-1-10 16,1 1 9-16,-9-13-9 0,16 19 21 0,-16-19-7 16,14 15 9-16,-14-15-16 0,11 13-6 0,-11-13-10 15,0 0-15-15,0 0-12 0,0 0-14 0,0 0-20 16,15 9-11-16,-15-9-16 0,0 0-26 0,-4-14-63 15,4 14-248-15,0 0 51 0,4-22 224 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26.5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783 0,'0'0'181'16,"0"0"-114"-16,0 0-21 0,0 0-4 15,0 0-9-15,0 0-6 0,0 0 0 0,0 0 10 16,0 0 8-16,0 0 7 0,17 8-1 0,-17-8-6 15,0 0-4-15,13 0-5 0,-13 0-5 0,16 0-5 16,-16 0-5-16,20 0-2 0,-8 0-2 0,1 0-2 16,3 0-1-16,0 0-3 0,1 0-4 0,3 0-2 15,-1-3-1-15,2 3-3 0,0 0 0 0,1-2-1 16,1 2 1-16,2 0 0 0,-1 0 0 16,3 0 0-16,2 0 0 0,-1 0 0 0,4 0 3 15,-1 3 1-15,2-3 1 0,1 3 1 16,3-1-1-16,1-2-1 0,1 4-1 0,-1-4-1 15,1 3-2-15,0-3-1 0,2 4 0 0,-1-1-1 16,0-3 1-16,-2 5-2 0,-2-3 2 0,-1-2-1 16,-3 5 1-16,-2-4-1 0,-2-1 0 15,-5 3 0-15,-2-3 0 0,-3 0-1 0,-4 4 1 16,-14-4-1-16,20 0-4 0,-20 0 0 0,0 0 0 16,0 0 3-16,0 0 3 0,0 0 0 0,0 0-1 15,0 0-5-15,0 0-8 0,0 0-9 0,0 0-17 16,0 0-22-16,-16-8-31 0,16 8-77 0,0 0-139 15,0 0-170-15,0 0 42 0,-18-14 373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9.2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0 0 932 0,'0'14'128'0,"0"-14"-95"16,-6 16 0-16,6-16 6 0,-4 28 10 15,0-13-12-15,4 4-5 0,-3 1-11 0,3 5 8 0,0 0-8 16,3 5 10-16,-3 2 12 0,2 5-27 0,-2 0 22 16,4 7-22-16,-4 1 0 0,4 5 12 15,-4 1-20-15,4 2 14 0,-4 1 1 0,3 1-16 16,-3 1 16-16,0-1-16 0,0 2-6 0,0 0 17 16,0-4-20-16,0-1 14 0,-4 1-3 15,4-4-15-15,-3-1 17 0,3 0-13 0,-3-6 6 16,3 2 13-16,-2-4-11 0,2-1 10 0,-4-2-11 15,1-2 6-15,0 0-9 0,1-3-6 0,0-4 17 16,-1 1-19-16,1 0 19 0,2-4-10 0,-5 0-3 16,5-1 2-16,-3-2-5 0,3-1 5 0,0-3-7 15,0-4 7-15,0 1-4 0,0-5 3 0,0-10-1 16,0 18 1-16,0-18-3 0,0 0 2 16,0 13-2-16,0-13-6 0,0 0-8 0,0 0-13 15,0 0-9-15,0 0-7 0,0 0-9 16,0-13-18-16,0 13-52 0,-4-20-102 0,4 20-245 15,4-21 20-15,-8 6 238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8.64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8 0 1027 0,'0'0'173'0,"0"0"-107"0,0 0-28 0,0 0-5 16,0 0 1-16,0 0-4 0,0 0-9 0,0 0-5 16,0 0 0-16,0 0 2 0,0 12 1 0,0 1 3 15,-2 0-6-15,2 3 4 0,-5-1-7 0,5 4 4 16,-4 2-7-16,1 4 7 0,-1-1-8 16,0 3 8-16,0 0-10 0,0 3 8 0,0 0-9 15,1 3-7-15,-1-1 21 0,1 4-19 0,0-2 19 16,1 1-6-16,-2-1-11 0,4-1 7 0,-4 0-6 15,4-1 6-15,-4 0-5 0,4-1 5 0,-2-2-6 16,-2 2 8-16,4-1-9 0,-4 1-7 0,1-1 17 16,0 1-22-16,0-1 20 0,3 0-7 15,-4 0-6-15,4-1 7 0,-3 1-8 16,3 0 8-16,0-1-8 0,-3-5 7 0,3 1-7 16,0-2 5-16,0 0-4 0,0-2 4 0,4-1-3 15,-4 0-10-15,2-3 21 0,-2 1-21 0,0 0 20 16,3-1-6-16,-3-2-4 0,0 0 3 0,4-2-4 15,-4 1 4-15,0-1-4 0,0-13 4 0,0 20-1 16,0-20-1-16,0 14 0 0,0-14 1 16,0 0 0-16,0 0 0 0,0 0-1 0,-4 13-2 15,4-13 1-15,0 0 1 0,0 0 0 0,0 0 1 16,0 0-3-16,0 0 3 0,0 0-1 16,0 0 0-16,0 0 2 0,0 0-1 0,0 0-2 15,0 0-2-15,0 0 1 0,0 0 0 0,0 0 3 16,0 0 1-16,0 0-1 0,0 0-2 0,0 0 0 15,0 0-2-15,0 0 3 0,0 0 0 16,0 0 0-16,0 0-1 0,13-5 0 0,-13 5 1 16,0 0 1-16,17-3 0 0,-17 3-2 0,14 0 0 15,-14 0 1-15,19-3-1 0,-19 3 1 0,19-3-1 16,-19 3-1-16,22-3-2 0,-9 3-1 0,0-4-1 16,0 4 3-16,1 0 2 0,-1 0 1 0,2 0 1 15,-1 0-4-15,1 0 3 0,1 0 0 16,-1 0-1-16,1 0 2 0,2 0-2 15,-1 0 0-15,2 4 3 0,1-4-3 0,0 0 1 16,1 0 1-16,0 0-2 0,0 0 1 0,1 0 1 16,1 0-2-16,0 0 1 0,1 0-1 0,0 1 0 15,1-1 3-15,2 3-1 0,0-3 2 0,-1 4-1 16,1-3-4-16,0 2 2 0,1 0 0 0,0-1-2 16,-1-2 4-16,0 4-1 0,-1-4-3 15,0 3 4-15,1-3-5 0,-2 4 4 0,0-4-1 16,2 5 2-16,-1-5 1 0,-1 1-2 0,1-1 1 15,-1 0-2-15,-2 0-1 0,-1 5 2 0,0-5-2 16,-1 1 3-16,0-1-3 0,0 3 2 16,-2-3-2-16,-3 0 0 0,-1 3 1 0,-1-3 1 15,-1 0-1-15,-1 2 2 0,-12-2-1 0,21 0 0 16,-21 0-1-16,17 2-1 0,-17-2 1 16,13 0-1-16,-13 0 1 0,0 0 0 0,15 0 1 15,-15 0-1-15,0 0-3 0,0 0-7 0,0 0-4 16,0 0-2-16,0 0-6 0,0 0-2 0,0 0-9 15,0 0-17-15,0 0-24 0,0 0-31 0,12 0-100 16,-12 0-276-16,-3-15 19 0,3 15 185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7.3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6 77 1036 0,'5'-13'196'0,"-5"13"-112"0,0 0-12 16,0 0-13-16,7-16-14 0,-7 16-16 0,0 0-6 15,0-14-5-15,0 14-3 0,0 0-6 0,-4-15-1 16,4 15-2-16,0 0 2 0,-10-10-2 0,10 10 3 15,-12-7 3-15,12 7 1 0,-13-1 2 16,13 1-2-16,-14 0 0 0,14 0-4 0,-15 4-1 16,15-4-3-16,-14 9-2 0,14-9-1 15,-12 14 0-15,12-14-2 0,-7 20 1 0,7-20-3 16,-2 22 4-16,2-22-2 0,5 24 1 0,0-13-2 16,3 2 1-16,0 1-2 0,3-4 3 0,-11-10-4 15,24 23 4-15,-12-13-2 0,2 1 2 0,-2 0-1 16,-12-11 1-16,22 18-3 0,-22-18 4 15,18 19-3-15,-18-19 4 0,12 17-5 0,-12-17 1 16,7 15-2-16,-7-15 2 0,0 16-1 0,0-16-1 16,-4 16-11-16,4-16-1 0,-10 18-5 0,10-18 6 15,-16 13 4-15,16-13 6 0,-19 9-1 0,19-9 2 16,-22 6-1-16,11-4 0 0,-1-2 0 16,12 0 2-16,-22 4-1 0,22-4 1 15,-17 0 1-15,17 0-1 0,-14-8 0 0,14 8-2 16,0 0 1-16,-14-13 0 0,14 13 2 0,0-14-1 15,0 14 4-15,5-18-4 0,-5 18 4 0,14-19-3 16,-14 19 2-16,19-21-3 0,-8 8 3 0,-1 2-2 16,2-2 3-16,-12 13-4 0,22-21 4 0,-22 21-5 15,21-19 5-15,-21 19-3 0,17-20 2 0,-17 20-3 16,13-18 3-16,-13 18-2 0,10-14-1 16,-10 14-6-16,0 0-2 0,7-17-9 0,-7 17-4 15,0 0-8-15,0 0-9 0,0-16-14 0,0 16-28 16,0 0-48-16,0 0-134 0,0 0-171 15,4-13 23-15,-4 13 338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6.19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82 1085 0,'0'0'81'0,"0"0"-72"16,0 0-9-16,0 0 1 0,0 0 3 0,11 4 8 15,-11-4 11-15,0 0 16 0,0 0 14 0,0 0 8 16,15 0 3-16,-15 0-5 0,0 0-9 16,14-4-4-16,-14 4-7 0,15 0 1 0,-15 0-6 15,22 0-3-15,-8 0-6 0,0 0-6 16,5 0-6-16,0 0-1 0,4 0-4 0,1 0-1 15,2 0-2-15,4 0-2 0,2 0 1 0,4 0 0 16,2-4 0-16,1 4-2 0,2-5-2 0,3 3 0 16,-1 0-2-16,2-4 3 0,-1 1-1 0,1 0 2 15,-1-2 0-15,-1 2 2 0,-1-2-2 0,0 0 1 16,-4 2-4-16,-3-1 1 0,-3 3 0 16,-4-1 2-16,-3 2-1 0,-5-1-1 0,-4 0 0 15,-3 3 0-15,-13 0-2 0,16-1 4 0,-16 1-2 16,0 0 1-16,0 0 1 0,0 0-1 15,0 0 1-15,0 0 1 0,0 0-2 0,0 0 0 16,0 0-2-16,0 0 0 0,0 0-2 0,0 0-4 16,0 0-3-16,0 0-8 0,0 0-5 0,0 0-12 15,0 0-11-15,0 0-24 0,0 0-33 16,0 0-61-16,0 0-140 0,0 0-177 0,0 0 26 16,0 0 314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36.38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7 849 0,'0'0'132'0,"0"0"-91"0,0 0 6 16,0 0 14-16,0 0 6 0,0 0-10 0,0 0-7 15,0 0-5-15,0 0-5 0,0 0-3 0,0 0-6 16,0 0-5-16,0 0-2 0,0 0-2 0,0 0-2 16,0 0 0-16,0 0-4 0,0 0-1 0,9-12 1 15,-9 12-2-15,6-12-3 0,-6 12 0 0,9-11-2 16,-9 11 2-16,13-14 0 0,-13 14 0 15,19-15-3-15,-7 6 2 0,2 1-1 16,0 0 2-16,3 0-3 0,-1 1-1 0,0 2-6 16,-2 1 0-16,0 1-1 0,-2 3-2 0,-12 0 1 15,19 0 1-15,-19 0-2 0,12 9 1 0,-12-9 3 16,6 13-3-16,-6-13 3 0,0 20-2 0,-4-8 2 16,-1 1-3-16,-1 2 4 0,-1 0-3 0,-2 0 2 15,0 0-3-15,0 0 3 0,-4-1-2 16,3 1 2-16,-3-2-3 0,2 0 4 0,0 0-4 15,11-13 3-15,-20 20-1 0,20-20-1 0,-17 16 1 16,17-16 0-16,-14 14-1 0,14-14 2 0,0 0-1 16,0 0 0-16,-13 11-1 0,13-11 0 15,0 0-2-15,0 0 1 0,0 0-2 0,0 0 1 16,0 0 1-16,0 0 1 0,0 0 0 0,0 0 1 16,16 0-1-16,-16 0-1 0,16 0 1 15,-16 0-1-15,21-3 3 0,-9 0-3 0,1 3 1 16,0-4 0-16,0 4-1 0,-1-3 1 0,1 0 1 15,1 3-1-15,-2-3 0 0,0 3 0 0,-12 0 0 16,20-6-1-16,-20 6 1 0,18 0-1 0,-18 0 0 16,11-2 1-16,-11 2 0 0,0 0 0 0,0 0 0 15,0 0 1-15,0 0-2 0,0 0 1 0,0 0 2 16,0 0-2-16,0 0 2 0,0 0-1 16,0 0-3-16,0 0 3 0,0 0-4 15,0 0-7-15,0 0-10 0,0 0-13 0,0 0-21 16,0 0-11-16,0 0-38 0,0 0-52 0,12 2-116 15,-12-2-229-15,0 0 70 0,0 0 317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5.5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95 1008 0,'0'0'342'0,"0"0"-277"16,-12-10-29-16,12 10-6 0,0 0-20 0,0 0 7 16,0 0-28-16,0 0 13 0,0 0 3 0,0 0 4 15,-9-13 4-15,9 13 6 0,0 0 3 0,0 0-2 16,0 0 1-16,0 0-3 0,0 0-3 0,0 0-2 16,0 0-5-16,0 0-4 0,0 0 0 0,0 0-2 15,0 0 2-15,2-16-2 0,-2 16 1 0,0 0-2 16,9-10 0-16,-9 10 0 0,0 0 0 15,0 0-1-15,12-13 2 0,-12 13-1 0,0 0 0 16,0 0 1-16,13-8 1 0,-13 8 0 16,0 0 1-16,13-4-3 0,-13 4 2 0,0 0 1 15,18-5 0-15,-18 5 0 0,14-4-2 0,-14 4 0 16,16-4-1-16,-16 4-1 0,17-5 1 0,-17 5-1 16,15-2 0-16,-15 2 0 0,13 0 0 0,-13 0 0 15,12 0 0-15,-12 0 0 0,0 0 0 16,0 0 0-16,0 0-1 0,0 0 1 0,0 0 0 15,0 0 2-15,0 0-1 0,0 0 1 0,0 0-2 16,0 0 0-16,0 0 0 0,0 0-1 0,0 0 3 16,0 0-1-16,0 0 1 0,11 11 1 0,-11-11-1 15,0 14 1-15,0-14-1 0,0 21 1 0,0-8-1 16,-2 0-11-16,2 0 25 16,-4 3-21-16,4-3 21 0,-2-1-9 0,2 0-6 15,-2 1 2-15,2-1-1 0,-4 1 1 0,4-13-3 16,-4 19 2-16,4-19-4 0,-4 20 3 0,4-20-3 15,-2 16 3-15,2-16-3 0,-3 17 1 0,3-17-3 16,0 16-4-16,0-16-12 0,-4 17-12 0,4-17-17 16,-4 18-18-16,4-18-36 0,0 0-47 0,8 23-131 15,-8-23-199-15,0 0 41 0,5 13 295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4.92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105 1469 0,'0'0'31'0,"0"0"-24"15,0 0-5-15,0 0-2 0,0 0 3 0,9-12-4 16,-9 12 2-16,0 0-1 0,16-17 2 0,-16 17 0 16,11-13 9-16,-11 13 1 0,13-14 8 0,-13 14-3 15,14-13 0-15,-14 13-5 0,16-13-3 0,-16 13-3 16,14-12 0-16,-14 12-4 15,14-7 2-15,-14 7-2 0,13-4 1 0,-13 4 0 16,12 0 0-16,-12 0 0 0,0 0 0 0,11 7 3 16,-11-7-3-16,0 0 1 0,7 17-2 0,-7-17 1 15,0 18-2-15,0-6 2 0,-4 0-3 0,0 1 2 16,1 0-2-16,-3 0-11 0,0 0 27 0,-1 1-27 16,-1 0 26-16,0-2-13 0,-2 3-4 0,0-1 4 15,0-2-4-15,-2 1 5 0,1 1-4 16,-1-4 5-16,2 3-3 0,10-13 1 0,-20 21-2 15,20-21 1-15,-15 18-2 0,15-18 3 0,-12 14-3 16,12-14 0-16,0 0-1 0,-7 12 0 16,7-12-2-16,0 0 1 0,0 0-2 0,0 0 1 15,0 0 3-15,0 0 0 0,13 0 2 0,-13 0-1 16,14-6 1-16,-14 6-1 0,14-5 1 16,-14 5-1-16,15-4 1 0,-15 4-1 0,18 0 2 15,-18 0-2-15,18 0-1 0,-18 0 1 0,16 5 0 16,-16-5 0-16,14 4-1 0,-14-4 1 0,13 6-1 15,-13-6 1-15,11 5-1 0,-11-5-3 0,0 0-11 16,13 2-9-16,-13-2-19 0,0 0-24 0,13 6-32 16,-13-6-52-16,0 0-114 0,13-9-195 0,-13 9 37 15,0 0 303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14.39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29 1254 0,'0'0'152'0,"0"0"-100"15,0 0-15-15,-12 0-1 0,12 0-8 0,0 0-16 16,0 0-7-16,0 0 4 0,0 0 7 0,0 0 6 15,19-4 4-15,-19 4-3 0,17-3-3 0,-17 3-6 16,20-3-4-16,-8 3-5 0,-12 0-4 16,22-5 0-16,-22 5 0 0,22 0-1 0,-11 0 0 15,-11 0 0-15,18 0-1 0,-18 0 2 16,14-1 0-16,-14 1-1 0,0 0 0 0,0 0 0 0,13 0 0 16,-13 0 1-16,0 0 0 0,0 0-1 15,0 0 2-15,0 0-2 0,0 0-1 0,0 0 1 16,0 0-12-16,0 0-11 0,0 0-13 0,0 0-20 15,0 0-24-15,0 0-39 0,0 0-75 0,3-13-294 16,-3 13 41-16,0 0 174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7.04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1 1231 0,'0'0'107'16,"0"0"-82"-16,0 0-8 0,12-2 5 0,-12 2 5 16,0 0 2-16,15-6-7 0,-15 6-5 0,18-4-1 15,-18 4-4-15,19-3-5 0,-19 3-2 16,21-2-3-16,-21 2-1 0,21 0-1 15,-21 0 1-15,19-4-2 0,-19 4-2 0,19 0-2 16,-19 0-10-16,16 0-14 0,-16 0-25 0,0 0-37 16,19 9-68-16,-19-9-204 0,0 0-65 0,0 0 35 15,0 0 393-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6.8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 1105 0,'0'0'154'0,"0"0"-111"0,0 0-18 15,0 0-4-15,0 0 12 0,0 0 8 16,0 0 0-16,0 0 5 0,16-4-11 0,-16 4-7 16,0 0-3-16,15-2-3 0,-15 2-3 0,16 0-2 15,-16 0-5-15,19-2-3 0,-19 2-4 0,21-3-1 16,-21 3-2-16,19-1-1 0,-19 1-1 0,18-2 0 15,-18 2 0-15,15 0 0 0,-15 0 0 0,11-3-1 16,-11 3-1-16,0 0-5 0,0 0-10 0,0 0-14 16,0 0-13-16,0 0-18 0,0 0-11 15,0 0-11-15,0 0-29 0,0 0-61 16,0 0-92-16,-3 10-140 0,3-10 24 0,-13 5 356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6.04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1 1086 0,'0'0'203'0,"0"0"-150"0,0 0-19 0,0 0-8 15,0 0-7-15,0 0-3 0,0 0 6 0,0 0 7 16,13-6 6-16,-13 6 3 0,0 0-6 0,15-10-5 16,-15 10 0-16,16-7-2 0,-16 7-2 0,19-7-3 15,-19 7-4-15,22-4-15 0,-11 4 5 0,1-4-11 16,-12 4 4-16,22-3 2 0,-22 3 0 15,18 0 0-15,-18 0 0 0,15 0-2 0,-15 0 2 16,0 0-2-16,0 0 2 0,0 0 10 0,3 16-8 16,-3-16 7-16,-11 15-7 0,11-15-3 0,-16 17 1 15,16-17-3-15,-18 16 2 0,18-16-1 16,-20 15 2-16,20-15-1 0,-16 11 1 0,16-11 0 16,-13 7-1-16,13-7-1 0,0 0 2 0,0 0-2 15,0 0-2-15,0 0 1 0,0 0 0 16,0 0-1-16,0 0 3 0,0 0 1 0,13 0-2 15,-13 0 2-15,13-3 0 0,-13 3-1 0,14 0 0 16,-14 0 0-16,14 0 0 0,-14 0 1 0,13 6 0 16,-13-6 0-16,13 4-1 0,-13-4-1 0,0 0 1 15,15 13-1-15,-15-13 2 0,0 0 1 0,4 10-1 16,-4-10 0-16,0 0 1 0,-4 16-1 16,4-16 1-16,-9 13-1 0,9-13 0 0,-10 14-1 15,10-14 0-15,-15 10 0 0,15-10-1 16,-16 9 2-16,16-9 0 0,-16 6-2 0,16-6 1 15,-15 7-2-15,15-7-3 0,-14 0-7 0,14 0-10 16,-12 0-16-16,12 0-12 0,0 0-20 0,-16-7-26 16,16 7-81-16,0 0-289 0,0 0-15 0,0 0 132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5.43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6 55 1081 0,'0'0'300'0,"0"0"-245"0,0 0-40 16,0 0-3-16,0 0 3 0,-8-13 0 15,8 13 1-15,0 0-2 0,18-10 0 0,-18 10-4 16,19-10 1-16,-19 10-1 0,19-7 4 16,-19 7-1-16,21-7 0 0,-21 7-3 0,20-6-4 15,-20 6-2-15,17-2-2 0,-17 2-2 0,13 0 0 16,-13 0 2-16,0 0 2 0,6 14 2 0,-6-14-2 16,0 17 1-16,0-17-6 0,-11 24 4 0,4-9-3 15,0 1 2-15,-2-1-4 0,-3 1 4 16,1 0-5-16,-1-2 5 0,-2 1-5 0,0-1 3 15,-1 0-4-15,1 0 6 0,0-2-3 0,0-1 4 16,1-2-4-16,0 0 2 0,13-9-1 0,-19 12-1 16,19-12 1-16,-12 5 0 0,12-5-1 0,0 0 0 15,0 0-1-15,0 0-2 0,0 0 1 16,0 0 1-16,0 0 2 0,0 0 1 0,16 0 0 16,-16 0 1-16,15 0 0 0,-15 0 3 15,21 0 3-15,-21 0-1 0,21-4 2 0,-7 4-2 16,0-5-3-16,1 3-1 0,1 1-2 0,-2-3-1 15,-1 2 1-15,0 0-3 0,-2-2 2 0,-11 4-1 16,21-2-5-16,-21 2-3 0,15 0-11 0,-15 0-12 16,0 0-19-16,0 0-23 0,17-4-30 0,-17 4-41 15,0 0-119-15,0 0-200 0,0 0 58 16,0 0 296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04.53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7 1145 0,'0'0'64'0,"0"0"-60"0,0 0-1 0,0 0-3 15,0 0 0-15,0 0 0 0,0 0 0 16,0 0 10-16,0 0 5 0,0 0 9 0,0 0 14 15,0 0 8-15,14 7 7 0,-14-7 3 0,0 0-6 16,0 0-5-16,19 0-7 0,-19 0-1 0,18 0-2 16,-6-4-3-16,3 4-6 0,1-2-10 15,3 2-5-15,4-5-3 0,3 3-1 0,0 0 1 16,4-2-1-16,4 4 0 0,-2-2 1 0,3 2-1 16,2 0-3-16,4 0 0 0,3 0 0 0,-1 0-3 15,4 0 3-15,0 0-3 0,2 0 1 0,0 0 2 16,1 0-1-16,-1 2 0 0,1-2-2 0,-1 0 0 15,3 0-3-15,-3-2 2 0,0 2-2 0,-2-5 1 16,-2 3-1-16,-5 0 3 16,-4-1-2-16,-4 1 1 0,-5 0-1 0,-5-1 0 15,-1 3 0-15,-7-3 1 0,-14 3 1 0,17-1-1 16,-17 1 2-16,0 0 5 0,0 0 4 0,0 0 3 16,0 0 0-16,0 0-7 0,0 0-2 0,0 0-4 15,0 0-2-15,0 0 1 0,0 0-5 0,0 0-3 16,0 0-5-16,0 0-8 0,0 0-5 15,0 0-15-15,0 0-9 0,0 0-20 0,0 0-28 16,0 0-35-16,0 0-55 0,0 0-144 0,0 0-127 16,0 0 53-16,0 0 373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8.33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 1266 0,'0'0'77'0,"0"0"-47"0,0 0-8 0,0 0-1 16,0 0-3-16,0 0-3 0,0 0-13 0,0 0 18 15,16 0-17-15,-16 0 12 0,16 0-2 16,-16 0-1-16,21-2-1 0,-10 2-3 16,1-5-4-16,-12 5-2 0,22-3-2 0,-9 3 1 15,-13 0 1-15,21 0-2 0,-21 0-12 0,17 0-22 16,-17 0-43-16,0 0-80 0,22 6-190 0,-22-6-152 16,0 0 83-16,11 7 416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58.10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 627 0,'0'0'159'0,"0"0"-105"0,0 0-26 0,0 0 6 16,0 0 10-16,0 0 4 0,0 0-10 0,0 0 6 15,0 0 7-15,0 0 8 0,0 0 4 0,0 0-7 16,0 0-7-16,0 0-5 0,0 0 1 0,13 2-4 16,-13-2-5-16,0 0-2 0,0 0-2 15,0 0-1-15,16 0-1 0,-16 0-3 0,12 0-1 16,-12 0-6-16,16 0-3 0,-16 0-4 0,23 0-5 15,-10 0-1-15,0 0-3 0,3 0 1 16,-2 0-2-16,3-2 0 0,-1 2-1 0,-1 0-2 0,-1-4 1 16,-2 4-1-16,-12 0 1 0,21-3-2 0,-21 3 0 15,16 0-1-15,-16 0-3 0,0 0-5 0,14 0-7 16,-14 0-5-16,0 0-9 0,0 0-4 16,0 0-11-16,0 0-19 0,0 0-42 15,0 0-73-15,0 0-178 0,0 0-134 16,0 0 80-16,-16 19 41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0T16:29:38.584"/>
    </inkml:context>
    <inkml:brush xml:id="br0">
      <inkml:brushProperty name="width" value="0.02646" units="cm"/>
      <inkml:brushProperty name="height" value="0.02646" units="cm"/>
      <inkml:brushProperty name="color" value="#9966CC"/>
      <inkml:brushProperty name="fitToCurve" value="1"/>
    </inkml:brush>
  </inkml:definitions>
  <inkml:trace contextRef="#ctx0" brushRef="#br0">0 0 1116 0,'11'13'294'16,"-11"-13"-238"-16,0 0-26 0,0 0 3 0,0 0 2 15,0 0 0-15,0 0-10 0,0 0-11 0,0 0-9 16,0 0-9-16,0 0-11 0,0 0-15 15,0 0-16-15,0 0-29 0,-4-13-50 0,4 13-108 16,0 0-240-16,0 0 27 0,0 0 25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1.68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2 735 0,'0'0'110'15,"0"0"-80"-15,0 0 10 0,0 0 20 16,13 0 17-16,-13 0 0 0,0 0-7 16,0 15 6-16,7-3-39 0,-7-12 27 0,2 26-34 15,-2-10 5-15,4 6 2 0,-4 2-10 0,1 2 5 16,-1 1-10-16,0 4 7 0,0 1-10 0,0 3 7 15,0 1-10-15,0 3 6 0,0 1-12 0,3 2-1 16,-3 2 14-16,3 1-16 0,-3 1 14 0,3 3-6 16,-3 0-13-16,4 1 12 0,-4-3-11 0,0-2 10 15,0 1-1-15,0-3-16 0,0 1 12 16,0-4-13-16,0-2 5 0,0-1 8 0,0-4-9 16,0-2 6-16,0-1-8 0,0-2 7 0,0-1-7 15,0-3 5-15,0-1-4 0,4-5 3 16,-4-1-4-16,0-2-5 0,1-1 6 0,-1-1-9 15,0-13 23-15,0 19-12 0,0-19 11 0,3 14-7 16,-3-14-8-16,0 0-1 0,0 0-7 0,0 0-10 16,0 0-9-16,0 0-16 0,0 0-17 15,0 0-20-15,0 0-17 0,0 0-48 0,6-16-311 16,-6 16-9-16,-4-20 104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1.1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2-6 782 0,'0'0'129'15,"0"0"-82"-15,0-13 4 0,0 13 3 16,0 0 1-16,0 0-7 0,0 0-1 0,0 0 3 16,0 0 0-16,0 0-5 0,0 0-4 0,0 0-4 15,0 0-5-15,0 0-1 0,0 0-4 0,0 0 1 16,0 0 1-16,0 0 1 0,0 0-4 0,9 21 0 15,-9-21-12-15,0 25 3 0,0-7-7 16,0 4 4-16,2 6-8 0,-2 2 7 0,0 4-7 16,3 3 7-16,-3 2-7 0,0 1 6 0,0 4-9 15,0-2 3-15,0-1 13 0,-4 2-13 0,2-3 12 16,2 1-6-16,-6 3-11 0,4-1 7 0,-1-1-6 16,-1-1 5-16,2 0-8 0,-2 0-4 0,-3-1 11 15,2-1-13-15,-1-2 14 0,0-1-4 16,0 0-5-16,0-4 7 0,0 1-8 15,0-3 7-15,0 1-8 0,-1-3 6 0,2-3-4 16,0 1 4-16,2-2-4 0,0-2-7 0,0-1 16 16,1-1-15-16,2-1 15 0,-3-3-4 0,3 0-5 15,0-1 2-15,-4-3 0 0,4 0-1 0,0-12-1 16,-4 19 5-16,4-19-4 0,-1 13 1 0,1-13-1 16,0 0 0-16,-5 14 1 0,5-14 0 0,0 0 2 15,0 0-1-15,0 0-1 0,0 0 0 16,0 0 0-16,0 0-2 0,0 0 3 0,0 0-1 15,0 0-2-15,0 0 4 0,0 0-6 0,0 0 6 16,0 0-2-16,0 0 0 0,0 0 2 16,0 0-5-16,0 0 3 0,0 0-1 0,0 0 2 0,0 0-1 15,0 0-1-15,0 0 0 0,0 0-1 0,0 0 1 16,0 0 2-16,14 6-1 16,-14-6 1-16,12 0 2 0,-12 0-3 0,16-4 2 0,-16 4 0 15,24-2-3-15,-11 2 1 0,3-4 0 16,-2 4 0-16,3-3 1 0,1 2-1 0,1-3 2 15,0 2-3-15,2 0 0 0,1 2 3 0,0-4-5 16,1 1 2-16,0 3 2 0,1 0-1 0,1 0 1 16,-1 0 1-16,1 0-3 0,2 0 1 0,0 0 0 15,0 0 0-15,1 0 2 16,1 0 0-16,-1 0 1 0,1 0-3 0,1 0-1 16,1-1-1-16,0 1 0 0,-2-4 2 0,1 2 0 15,-2 2 1-15,2-3 0 0,-2-1-2 0,-2 4 2 16,2-2-1-16,2-2-3 0,-3 4 4 0,2-3-4 15,-2 2 2-15,0-4 1 0,0 5 1 0,-1-2 0 16,0 2-1-16,-3-4 0 0,-1 4-2 0,-3 0 2 16,-1 0 0-16,0 0-1 0,-4 0 3 15,1 0-3-15,-2 0 2 0,-13 0-1 0,20 4-1 16,-20-4 1-16,15 0-1 0,-15 0 1 0,0 0-2 16,0 0 3-16,12 0-2 0,-12 0 0 0,0 0-1 0,0 0-2 15,0 0-1-15,0 0-3 16,0 0-6-16,0 0-6 0,0 0-9 0,0 0-15 15,0 0-8-15,0 0-19 0,0 0-24 16,-13-21-46-16,13 21-118 0,0 0-212 0,4-11 8 16,-4 11 287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40.08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7 0 1466 0,'0'0'76'16,"0"0"-45"-16,-4 16 1 0,4-16-10 0,0 10-10 16,0-10-8-16,0 16 1 0,0-16-4 0,4 20 3 15,-4-20-1-15,2 20 8 0,-2-20 4 0,0 20 4 16,0-20-1-16,0 18-1 0,0-18-3 0,0 15 1 15,0-15-7-15,-5 14 1 0,5-14-6 0,0 0-1 16,-6 15-1-16,6-15-1 0,0 0 0 0,0 0 3 16,0 0-3-16,0 0-1 15,0 0 2-15,0 0-3 0,0 0 1 0,0 0 0 16,0 0-2-16,0 0 2 0,0 0 0 0,0 0 1 16,0 0 1-16,0 0 0 0,0 0-1 0,13-15 0 15,-13 15 1-15,14-10-2 0,-14 10 2 0,19-13-2 16,-19 13 1-16,22-13-2 0,-9 7 2 0,0-1-1 15,1 0 2-15,0 2 0 0,0 1-1 16,0-1 0-16,2 3-1 0,-2-1 1 0,-1-1 0 16,1 4-1-16,0 0 1 0,-2 0 0 0,-1 0 0 15,-11 0-1-15,21 5-1 0,-21-5 1 16,18 5-1-16,-18-5 3 0,11 8 0 0,-11-8 1 16,7 12-1-16,-7-12 0 0,0 14-1 0,0-14 2 15,-3 16-1-15,3-16 1 0,-9 19-4 0,9-19 4 16,-14 21-2-16,14-21 3 0,-19 23-2 15,19-23-1-15,-21 20 0 0,10-10 2 0,-2-1-2 16,-1-2 1-16,-1 1-2 0,1 0 1 0,-1-4 0 16,0 2 0-16,-1-1-3 0,-2-1-3 0,1 0-8 0,-1-4-6 15,0 2-11-15,-1-2-10 0,0 0-17 16,-3-7-21-16,9 7-32 0,-11-12-50 0,24 12-127 16,-26-6-181-16,10-2 56 0,16 8 315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9.57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5 1481 0,'0'0'55'0,"0"0"-29"16,0 0 1-16,14-12 9 0,-14 12-3 0,13-4-2 15,-13 4-6-15,19-7-5 0,-6 2-5 16,0 3-5-16,3-5-4 0,0 4-2 0,0-2 1 0,2 1-4 15,0 0-8-15,0-1 7 0,0 1-11 0,-1 1 24 16,-1 0-13-16,0 2 12 0,-3 1-14 16,-2-4-8-16,-11 4-11 0,18 0-16 0,-18 0-27 15,0 0-15-15,12 0-23 0,-12 0-69 0,0 0-246 16,0 0-73-16,-17 7 101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9.26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0 144 1065 0,'0'0'281'0,"0"0"-220"0,0 0-16 16,0 0 3-16,0 0-6 0,0 0-16 0,0 0-12 15,0 0-4-15,0 0-2 0,0 0 4 16,-9-11 5-16,9 11 4 0,0 0 4 0,10-16-4 16,-10 16-1-16,12-15-5 0,-12 15-2 0,15-18-3 15,-15 18-4-15,22-20-3 0,-9 9 3 16,0 1-6-16,1-1 3 0,0 0-3 0,2 4 1 15,-2-1 0-15,-1 5 0 0,-3-2-2 0,-10 5-1 16,19 0 0-16,-19 0 1 0,0 0 2 0,13 10-1 16,-13-10 2-16,0 19-1 0,-5-5 2 0,0 1-1 15,-4 1 1-15,0 0-3 0,-2 1 3 16,0 3-5-16,-2-1 4 0,-1 1-5 0,0-2 5 16,1 1-4-16,-4 0 3 0,3-3-2 0,-4 1 3 15,1 0-3-15,2-2 2 0,-1-1-4 16,2 0 4-16,1-4-4 0,13-10 4 0,-19 15-2 15,19-15 2-15,-13 8-2 0,13-8 1 0,0 0-3 16,0 0-2-16,0 0 0 0,0 0 0 0,0 0 2 16,0 0 2-16,0 0 3 0,19-7-1 15,-19 7-1-15,19-5 1 0,-19 5 1 0,20-5-2 16,-7 4 1-16,-13 1-2 0,22-5 2 0,-11 5-1 16,1 0 0-16,1-2 1 0,-1 2-2 0,-1 0 1 15,2 0 0-15,-3 0 0 0,3 0-2 0,-13 0-9 16,21 0-17-16,-21 0-13 0,19 0-23 0,-19 0-27 15,19-2-73-15,-19-11-209 0,0 13-106 16,18-7 9-16,-18 7 430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8.63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 56 1354 0,'-20'0'77'0,"20"0"-58"0,0 0-5 15,0 0-1-15,0 0 4 0,0 0 8 0,0 0 10 16,21 0 6-16,-21 0 0 0,22 0-3 0,-8 0-2 15,2 0-8-15,0 0-4 0,5-4-8 0,0 4-7 16,3-2-3-16,2 2-4 0,1-5-1 0,2 3-1 16,2-1-1-16,3-1 1 0,-2 1-2 15,4-1 2-15,-4 1-2 0,3-2 2 0,-4 2-2 16,1-1 2-16,-5 0-3 0,-1 1 1 0,-3 0-1 16,-4 3 0-16,-1-4-4 0,-2 4-4 0,-16 0-6 15,16 0-7-15,-16 0-7 0,0 0 0 16,0 0-6-16,0 0-14 0,0 0-20 0,0 0-26 15,-11 5-46-15,11-5-158 0,-4 15-155 0,4-15 21 16,-13 10 369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5:37.56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9 1253 0,'0'0'31'0,"0"0"-25"0,0 0 2 15,0 0 6-15,0 0 1 0,19 4 1 0,-19-4 2 16,21-1 1-16,-7 1-2 0,-2-5 0 0,2 5-5 16,1-4-5-16,1 1-6 0,-3 0-2 0,1 0-7 15,1 3-24-15,-15 0-45 0,30 0-96 0,-30 0-186 0,14-4-88 16,-14 4 110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3.2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37 0,'0'0'318'0,"0"0"-264"0,0 0-23 15,0 0-1-15,0 0-5 0,0 0-7 16,0 0-6-16,0 15-1 0,0-15 6 0,3 21-3 16,-3-6 5-16,0 0-7 0,0 1 1 15,0 2-7-15,0-2 4 0,0 0-6 0,0-1 5 0,0 0-6 16,0-3 2-16,0-12-5 0,-3 18 1 0,3-18-3 16,0 14 2-16,0-14-10 0,0 0-13 0,4 15-33 15,-4-15-41-15,0 0-74 0,0 0-128 0,0 0-152 16,0 0 18-16,0 0 326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9.52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19 941 0,'0'0'325'0,"0"0"-248"16,0 0-28-16,0 0 5 0,-12 0-2 0,12 0-18 15,0 0-18-15,0 0-8 0,0 0-6 0,0 0-1 16,0 0-1-16,0 0 0 0,0 0 3 0,0 0 5 16,0 0 4-16,0 0 4 0,14-4 0 15,-14 4-4-15,0 0-1 0,11-4-3 0,-11 4 2 16,0 0-5-16,16-6 1 0,-16 6-3 0,12-3-2 16,-12 3 1-16,0 0 0 0,14-2-2 0,-14 2 0 15,0 0 1-15,0 0-2 0,0 0 1 0,12 0 0 16,-12 0 0-16,0 0 0 0,0 0 1 0,0 0 1 15,0 0-1-15,0 0 2 16,0 0-1-16,0 0-2 0,0 0 3 0,0 0-1 16,0 0 0-16,0 11 0 0,0-11 0 0,-4 17-4 15,4-17 4-15,-5 21-3 0,1-8 3 0,1-2-2 16,0 2 2-16,3-13-5 0,-8 22-11 0,8-22 26 16,-6 20-25-16,6-20 28 0,-6 15-14 0,6-15-2 15,-3 13 4-15,3-13-6 0,0 0 3 0,-3 11-3 16,3-11-10-16,0 0-10 0,0 0-17 15,0 0-22-15,0 0-36 0,0 0-69 0,0 0-121 16,0 0-192-16,0 0 66 0,0-16 308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7.98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4 791 0,'0'0'117'0,"0"0"-64"0,0 0-6 0,0 0 3 16,0 0-11-16,0 0-4 0,0 0 3 15,0 0 5-15,0 0 2 0,0 0 0 16,0 0 3-16,0 0 3 0,0 0 0 0,0 0 0 0,0 0-9 16,0 0-7-16,0 0-4 0,16-7-5 0,-16 7-1 15,12-9-7-15,-12 9-1 0,19-12-5 0,-7 5 0 16,-1 0-5-16,3-2 2 0,-1 1-5 16,1 0 2-16,1 1-3 0,-1 0 2 15,-1 1-3-15,-1-1 1 0,-1 2-1 0,-11 5 0 16,22-10-1-16,-22 10 0 0,21-8-1 0,-21 8 1 15,17-7-1-15,-17 7 0 0,13-5 0 0,-13 5 1 16,0 0-1-16,12-5 0 0,-12 5 1 0,0 0-1 16,0 0-1-16,0 0 1 0,0 0 0 0,0 0-1 15,0 0 2-15,0 0-1 16,0 0-1-16,0 0 1 0,0 0-2 0,0 0 0 0,0 0-9 16,0 0-9-16,0 0-11 0,0 0-13 15,0 0-13-15,0 0-28 0,0 0-44 0,0 0-117 0,0 0-226 16,0 0 23-16,0 0 229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6.11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4 1249 0,'0'0'73'0,"0"0"-62"0,0 0-6 16,0 0 6-16,0 0 2 0,13-14 4 0,-13 14 2 15,22-12 4-15,-8 7 18 0,1-3-31 16,1 4 34-16,0 0-31 0,2 0 12 0,-4 0-2 16,3-1-5-16,-2 4-6 0,-2-2-5 15,0 3-3-15,-13 0-2 0,18 0-1 0,-18 0 0 16,0 0 1-16,0 0 2 0,0 0 3 0,0 0 0 16,8 13-2-16,-8-13-19 0,-9 16 26 0,9-16-29 15,-15 19 28-15,15-19-10 0,-19 17 0 0,19-17 0 16,-22 15-1-16,11-8 1 0,11-7-2 0,-22 13 3 15,22-13-3-15,-19 10 2 0,19-10-2 0,-15 4 2 16,15-4 2-16,0 0-4 0,0 0-1 16,0 0-4-16,0 0-2 0,0 0 3 0,0 0 4 15,0 0-1-15,0 0 5 0,11-11-3 16,-11 11 0-16,19-6-1 0,-19 6 0 0,24-4 0 16,-12 4 2-16,0-3-1 0,2 3 0 0,-3 0 1 15,1 3 0-15,-12-3 1 0,21 4-2 0,-21-4 2 16,18 6-3-16,-18-6 0 0,0 0 1 15,14 14 3-15,-14-14-1 0,0 11 3 0,0-11-3 16,-10 15 1-16,10-15-1 0,-15 18 1 0,15-18-2 16,-18 18 3-16,18-18-5 0,-22 17 5 0,8-9-5 15,0 0 3-15,-1-3 0 0,0-1 3 0,0 1-4 16,1-2 3-16,1 0-5 0,1-3 0 0,-1 0-1 16,13 0-9-16,-19 0-12 0,19 0-16 0,-13-6-30 15,13 6-40-15,0 0-68 16,-18-23-114-16,18 23-189 0,0 0 46 0,-4-24 403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3.48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9 1417 0,'0'0'63'0,"0"0"-60"16,0 0-1-16,0 0 3 0,0 0 2 16,12-9-3-16,-12 9 0 0,19-6-2 0,-19 6 0 15,22-2 0-15,-22 2 5 0,22-3 3 0,-22 3 3 16,22-4 1-16,-22 4 3 0,22-4-1 0,-22 4 1 15,20-2-3-15,-20 2-6 0,16-3-3 0,-16 3-2 16,13 0 1-16,-13 0 0 0,13-5-1 0,-13 5 0 16,0 0-3-16,15-1 1 0,-15 1-2 0,0 0 1 15,0 0 1-15,0 0-1 0,0 0 0 16,0 0 1-16,0 0-1 0,0 0 4 16,0 0 1-16,0 0 2 0,8 15 1 0,-8-15-4 15,0 18 1-15,0-18 12 0,-6 22-26 0,4-8 26 16,0 2-22-16,2 0 8 0,-4-2 6 0,4-1-6 15,-3 1 3-15,3 1-4 0,-2 1 2 0,2-1-2 16,-5 4 9-16,5-4-4 0,-4 0 6 0,0-2-5 16,1 0-3-16,1-1-4 0,-1 1 5 15,1-1-6-15,2-12 5 0,-6 15-3 0,6-15-2 16,0 0 0-16,-2 13-2 0,2-13-2 0,0 0-8 16,0 0-11-16,0 0-11 0,0 0-13 15,0 0-14-15,0 0-41 0,0 0-68 0,17-8-315 16,-17 8-1-16,2-11 121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7.16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 458 872 0,'0'0'51'0,"0"0"-31"16,0 0 6-16,0 0 4 0,0 0-1 15,0 0-4-15,0 0 3 0,0 0 9 0,0 0-14 16,0 0 25-16,0 0-18 0,0 0 17 0,0 0 3 15,0 0 1-15,0 0 0 0,0 0-3 0,0 0-2 16,0 0-9-16,0 0-4 0,0 0-4 16,0 0-2-16,0 0-3 0,0 0-1 0,0 0-1 15,-8-13 0-15,8 13-4 0,0 0 1 0,6-11-10 16,-6 11-1-16,8-14-2 0,-8 14 2 0,12-16-2 16,-12 16 3-16,17-21-6 0,-6 8 5 0,2 1-3 15,0-3 4-15,3-1-3 0,-2 0 3 0,3-1-5 16,-1-3 4-16,0 1-6 0,2-3 4 15,0-1-5-15,1 0 3 0,0 0-4 16,1 1 2-16,-2 0-3 0,1 0 4 0,-3 1-6 16,-1 2-8-16,-1 2 17 0,-3 5-18 0,1 2 19 15,-12 10-5-15,16-13-3 0,-16 13 2 0,0 0-1 16,12-6-1-16,-12 6 0 0,0 0 1 0,0 0-1 16,0 0 0-16,0 0 0 0,0 0 0 0,0 0-1 15,0 0 3-15,0 0 0 0,0 13-1 16,0-13 1-16,0 0-7 0,0 11-5 0,0-11-5 15,0 0-7-15,0 0-10 0,0 0-8 0,0 0-23 16,0 0-22-16,6 14-23 0,-6-14-61 0,0 0-105 16,0 0-197-16,0 0 41 0,13 7 303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4.66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1 65 1365 0,'0'0'65'15,"0"0"-50"-15,0 0-6 0,0 0 6 0,0 0 6 16,0 0 9-16,13-11 2 0,-13 11-1 0,16-11-9 16,-16 11-1-16,21-12-3 0,-21 12 0 15,22-14-4-15,-22 14-4 0,21-11-5 0,-21 11-4 16,19-6 0-16,-19 6-1 0,17 0 1 0,-17 0-1 16,12 0 2-16,-12 0 0 0,0 0 0 0,3 14 1 15,-3-14 1-15,-2 17-2 0,2-17 3 0,-9 23-3 16,4-12 3-16,-3 1-5 0,-1 0 1 15,9-12-2-15,-17 21 2 0,17-21-2 0,-15 20 3 16,15-20-3-16,-15 15 3 0,15-15-3 16,-11 10 2-16,11-10-2 0,0 0 1 0,-13 7-1 15,13-7 0-15,0 0-1 0,0 0-1 0,0 0 0 16,0 0-2-16,0 0 0 0,0 0 3 0,0 0 1 16,0 0 3-16,0 0 1 0,0 0-3 0,15-9 0 15,-15 9 0-15,0 0 0 0,16-6 0 0,-16 6 1 16,13 0-2-16,-13 0 2 0,14 0 0 15,-14 0 0-15,16 2 0 0,-16-2-1 0,16 6 0 16,-16-6 0-16,0 0 1 0,14 13-2 0,-14-13 3 16,6 11-2-16,-6-11 2 0,0 17-1 15,0-17 1-15,-3 17-1 0,3-17-10 0,-8 17 27 16,8-17-24-16,-14 17 27 0,14-17-11 0,-16 19-4 16,16-19 2-16,-18 15-5 0,18-15 2 0,-20 13-3 15,20-13 0-15,-21 9-2 0,10-8 1 16,11-1-1-16,-21 3 0 0,21-3-1 0,-18 0-1 15,18 0-7-15,-17-4-10 0,17 4-11 0,0 0-18 16,0 0-25-16,-15-9-59 0,15 9-144 0,0 0-210 16,0 0 0-16,11 4 27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3.9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 474 1064 0,'0'0'48'0,"0"0"-35"16,0 0-2-16,0 0-2 0,0 0-5 0,0 0-2 16,0 0 2-16,-4-13-2 0,4 13 6 15,0 0 7-15,0-15 11 0,0 15 7 0,0 0 9 16,0 0 2-16,3-15 2 0,-3 15 0 0,0 0-4 16,0 0-5-16,0 0-5 0,0 0-5 15,0 0-5-15,0 0-3 0,0 0 2 0,0 0 0 16,2-13 1-16,-2 13-2 0,0 0 0 0,8-14-1 15,-8 14 0-15,8-16-3 0,-8 16-2 0,10-21-3 16,-10 21 2-16,13-21-3 16,-6 10 0-16,0-2-1 0,1 0 0 0,1-2-1 0,0 1 2 15,0-2-2-15,1-3-8 0,2 2 15 0,-1-2-18 16,2-3 17-16,0 0-9 0,0 1-5 0,0 1 3 16,0 1-4-16,-1 3 3 0,-1-1-4 0,0 2 5 15,-3 1-6-15,0 0 4 0,-8 14-2 0,13-20 2 16,-13 20-1-16,0 0 1 0,11-10-1 15,-11 10 0-15,0 0 0 0,0 0-1 16,0 0 0-16,0 0-2 0,0 0-4 0,0 0-6 16,0 0-4-16,0 0-12 0,0 0-14 0,0 0-20 15,0 0-26-15,0 13-30 0,0-13-28 0,0 0-59 16,0 0-86-16,0 0-130 0,-6 14 35 0,6-14 335 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2.87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 301 1421 0,'0'0'63'0,"0"0"-22"0,-11 0 0 0,11 0-7 15,0 0-18-15,0 0-9 0,0 0-4 16,0 0 0-16,0 0 2 0,0 0 0 0,0 0 5 16,0 0-1-16,0 0 8 0,0 0 4 0,0 0 7 15,0 0-2-15,12-15-1 0,-12 15-9 0,13-14-3 16,-13 14-3-16,16-21 1 0,-6 9-4 0,1 0 0 16,1-1-4-16,2-1 2 0,0 0-4 0,-1-1 3 15,0 1-3-15,1 0 1 0,-1-1-3 16,0 2 3-16,1-2-1 0,-1 3 1 0,0-1-1 15,1-2 0-15,-2 3-4 0,-2 1 5 0,-10 11-4 16,18-21 2-16,-18 21 2 0,15-14-3 16,-15 14 0-16,0 0 3 0,0 0-2 0,0 0-1 15,11-11 2-15,-11 11-2 0,0 0 0 0,0 0 1 16,0 0 0-16,0 0 1 0,0 0-1 0,0 0-4 16,0 0-3-16,0 0-11 0,0 0-15 15,0 0-13-15,0 0-21 0,0 0-27 0,0 0-51 16,0 0-116-16,0 0-214 0,-6 12 2 0,6-12 237 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4.73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14 776 0,'0'0'135'0,"0"0"-58"0,0-15-12 0,0 15-3 16,0 0-4-16,0 0-8 0,0 0-4 0,0 0-4 15,0 0-4-15,0 0-1 0,0 0 2 0,0 0 2 16,0 0 0-16,0 0 1 0,0 0-10 0,0 0-6 16,0 0-6-16,0 0-4 0,2 14-5 15,-2 0 5-15,-5 2-4 0,3 1 5 0,-1 0-7 16,0 0 2-16,1 3-10 0,2-2 2 0,0 2-4 15,0-4 4-15,0-1-4 0,2 0 4 0,2-6-5 16,-4-9 3-16,13 21-3 0,-13-21 3 0,16 12-3 16,-16-12 2-16,19 9 0 0,-19-9-2 15,21 4 2-15,-21-4 0 0,20-4-1 0,-20 4 1 16,17-7 0-16,-17 7-1 0,17-11 3 16,-17 11-3-16,15-15 2 0,-15 15-2 0,12-18 2 15,-12 18-3-15,6-22 3 0,-6 22-3 0,3-19 2 16,-3 19-1-16,0-12 1 0,0 12 1 0,0 0 0 15,0 0 0-15,-4-14 4 0,4 14-2 0,0 0 1 16,0 0-3-16,-14 3-1 0,14-3-2 0,0 0 1 16,-17 13 0-16,17-13-1 0,-13 16 2 0,13-16-4 15,-11 22 5-15,7-9-5 0,-1-4 3 16,2 4-3-16,3-13-5 0,-4 23-15 0,4-23-10 16,0 22-22-16,0-22-12 0,0 23-46 15,0-23-53-15,6 19-147 0,-6-19-177 0,-2 12 72 16,4 1 338-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9.2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3 758 0,'0'0'60'0,"0"0"-45"16,0 0 2-16,0 0 10 0,0 0 6 0,0 0 5 15,0 0 2-15,0 0 9 0,12-4 4 0,-12 4 0 16,0 0-4-16,0 0-8 0,0 0-2 0,0 0-3 16,0 0 2-16,0 0-1 0,7 12-18 0,-7-12 13 15,0 0-20-15,0 13 11 0,0-13-2 16,0 19-8-16,0-8 2 0,0 2-7 16,0 2 4-16,0-2-9 0,0 1 4 0,-3-2-7 15,3-12 2-15,0 21-4 0,0-21 3 0,0 17-2 16,0-17 1-16,0 0-3 0,0 14 1 0,0-14-8 15,0 0-11-15,0 0-21 0,0 0-28 0,0 0-43 16,0 0-47-16,0 0-111 0,12 0-171 0,-12 0 35 16,0 0 400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8.7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5 218 1412 0,'0'0'92'0,"0"0"-62"0,0 0-11 0,0 0-9 15,0 0-4-15,0 0-3 0,0 0 1 0,0 0 1 16,0 0 4-16,0 0 0 0,16-6 0 16,-16 6 1-16,9-14-3 0,-9 14 3 0,8-15 0 15,-8 15 4-15,9-18 0 0,-9 18 2 0,8-22-3 16,-4 12 0-16,0-4-7 0,2-2 3 0,-1 0 9 16,3-3-25-16,-1 3 22 0,0 2-23 0,1 2 8 0,-8 12 3 15,12-19-4-15,-12 19 3 0,0 0-3 16,0 0 1-16,13-7 3 0,-13 7 1 15,0 0 4-15,0 12 1 0,0-12 1 0,0 22-3 0,0-8-13 16,0 2 19-16,0 0-21 16,-4 1 19-16,4-2-7 0,-2 1-3 0,2-1 4 15,0 0-4-15,0-1 4 0,0-2-5 0,0 1 2 16,0-13-3-16,2 20 1 0,-2-20 1 0,5 16-1 16,-5-16-1-16,0 0 2 0,4 13-3 0,-4-13 1 15,0 0 2-15,0 0-4 0,0 0 1 16,0 0-2-16,0 0-2 0,0 0 2 0,0 0-1 15,0 0-1-15,0 0 3 0,0 0-2 0,-6-11 3 16,6 11 0-16,-9-12 2 0,9 12 0 0,-12-12 1 16,12 12-1-16,-18-16 1 0,18 16-2 0,-20-17 2 15,9 7-2-15,-3 2 0 0,3 0 0 16,-4 3-1-16,1 1 1 0,1 1 0 0,-2 0 2 16,2 3 1-16,13 0 4 0,-21 0 2 15,21 0 1-15,0 0 1 0,-12 3-3 0,12-3-4 16,0 0-2-16,0 0 0 0,0 0 0 0,0 0 0 15,20 6 0-15,-9-6 0 0,3 3 1 0,3-3-1 16,0 0-1-16,2 0 0 0,2 0 0 0,-2 0 0 16,2 0-1-16,-1 0 0 0,1 0 0 0,-2-3 0 15,-2 3 0-15,-2 0 0 0,-1-3 0 16,-2 3 0-16,-12 0 1 0,17 0 0 0,-17 0 1 16,0 0 0-16,0 0 1 0,0 0 3 0,0 0 1 15,0 0-1-15,0 0 1 0,0 0-6 16,-23 12 0-16,11-8-1 0,-4 3 2 0,1-1 1 15,-2 2-1-15,-1-1-1 0,0 2 2 0,-1 0-2 16,0-2 2-16,1 1-1 0,2 0 0 0,1-1-2 16,4 0 1-16,11-7-1 0,-19 9-3 15,19-9-4-15,0 0-7 0,0 0-18 0,-13 7-22 16,13-7-31-16,0 0-52 0,0 0-157 0,0 0-229 16,11 2 23-16,-11-2 309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8.0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 71 1232 0,'-7'-12'168'0,"7"12"-107"0,0 0-27 16,12 0 0-16,-12 0-1 0,20-4-8 0,-7 4-15 15,3-4-4-15,1 1-4 0,1 1-2 16,3-3-1-16,-3 2-11 0,5-1-18 0,-4-5-17 16,6 9-75-16,-10-12-85 0,11 9-279 15,-8 1 7-15,-2-6 258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7.81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0 1341 0,'0'0'64'0,"0"0"-24"0,0 0 2 0,0 0 8 16,0 0-3-16,15 19-10 0,-13-8-8 0,3 5 1 16,-3 0-4-16,0 2-4 0,1-1-11 0,-3 5-14 0,0 0 18 15,3-3-22-15,-3 3 22 16,0-5-11-16,0 1-4 0,0-2 2 0,0-1-5 15,-2-2 7-15,2 0-7 0,0-13 2 0,-5 20-11 16,5-20-5-16,-3 18-13 0,3-18-6 16,0 0-12-16,0 0-13 0,-7 16-25 0,7-16-31 15,0 0-49-15,-13-7-70 0,13 7-139 0,0 0-26 16,-10-16 224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7.5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4 38 1465 0,'-20'-10'116'0,"20"10"-96"0,-16-10-3 16,16 10 1-16,-17-9 7 0,17 9-6 0,-17-5-5 16,17 5-4-16,-17-4 1 0,17 4-1 0,-19 0-1 15,19 0-2-15,-20 8-1 0,20-8-1 0,-19 11-1 16,19-11-2-16,-17 13-1 0,17-13-13 0,-12 20 21 15,12-20-20-15,-4 19 22 0,4-19-10 0,3 20-3 16,-3-20 1-16,11 17-1 0,-11-17 1 0,16 18-1 16,-16-18 3-16,21 17-2 0,-9-9 3 15,0 0-3-15,1-1 2 0,-2 1-3 16,-11-8 2-16,21 16-1 0,-21-16 2 0,17 14-2 16,-17-14 3-16,12 14-3 0,-12-14 2 0,6 13-1 15,-6-13 1-15,0 0-2 0,-2 16 3 0,2-16-1 16,-11 11-1-16,11-11-3 0,-20 12 0 0,8-10 2 15,-1 1-1-15,1 0-1 0,-3-3-3 0,2 0-6 16,-1 0-7-16,3-5-6 0,-2-2-8 16,13 7-10-16,-24-13-13 0,24 13-31 0,-19-20-50 15,19 20-96-15,-5-12-238 0,5 12 25 0,0-15 273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3.01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5 1030 0,'0'0'125'0,"0"0"-100"15,0 0-13-15,8-13 11 0,-8 13 6 0,0 0 4 16,7-15 3-16,-7 15 2 0,7-12-2 16,-7 12 3-16,7-15-5 0,-7 15 0 0,7-16-6 15,-7 16-3-15,9-16-4 0,-9 16-16 16,15-19 31-16,-15 19-30 0,16-18 28 0,-16 18-16 16,21-13-7-16,-21 13 2 0,24-10-3 0,-13 6 1 15,1 4-1-15,0-4-1 0,-12 4-3 0,21 0-1 16,-21 0-4-16,17 4-1 0,-17-4 1 0,14 9-1 15,-14-9 1-15,7 15 0 0,-7-15-14 0,0 23 23 16,-5-10-23-16,1 1 23 0,-3 0-8 0,0-2-2 16,-1 1 2-16,-1 1-3 0,0-1 4 15,-3 0-4-15,2 0 2 0,-4 2-3 16,0-1 4-16,-2-2-5 0,2 2 4 0,1-3-2 16,0 3 2-16,1-2-2 0,0-1 2 0,12-11-2 15,-18 21 2-15,18-21-1 0,-13 11 0 0,13-11 0 16,0 0 0-16,0 0-2 0,0 0 0 0,0 0-1 15,0 0 0-15,0 0 1 0,0 0 1 16,0 0 1-16,0 0 0 0,0 0 1 0,18-9 0 16,-18 9 1-16,20-8-1 0,-20 8 2 0,24-8-1 15,-11 4 2-15,1 1-2 0,0 0-2 0,-1 3 1 16,1-4-2-16,-2 4 1 0,-1-2 0 0,-11 2-1 16,20 0 0-16,-20 0 1 0,16 0-2 0,-16 0-3 15,16 0-7-15,-16 0-5 0,14 0-8 16,-14 0-3-16,12 0-4 0,-12 0-9 15,14 2-20-15,-14-2-32 0,18 0-51 0,-18 0-96 16,0 0-211-16,15-9 33 0,-15 9 242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7.2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1 1149 0,'16'0'187'15,"-16"0"-133"-15,0 15-34 0,0-15 39 0,0 24-29 16,-3-10 17-16,3 2-18 0,3-2-14 0,-1 2 0 0,-2-3-8 16,4 4 4-16,-2-4-8 0,-2 0 6 0,3-1-4 15,-3-12 3-15,0 20-3 0,0-20 2 16,0 15-1-16,0-15 2 0,0 0 0 0,0 11 0 0,0-11-1 16,0 0-1-16,0 0-2 0,0 0 0 15,0 0 0-15,0 0 0 16,0 0-2-16,0 0 2 0,0 0-2 0,-3-12-1 0,3 12 1 15,0-15-3-15,0 15 2 0,0-17-2 16,0 4 1-16,0 13-2 0,7-23 3 0,-6 8-3 16,3 0 3-16,0-1-5 0,1 1-3 0,2 0-15 15,2 4-24-15,-2-3 7 0,5 7-47 0,-6-7 5 16,10 14-52-16,-13-10-98 0,13 7-215 0,-16 3-5 16,17 0 27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6.89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8 1060 0,'21'-4'127'0,"-21"4"-85"0,0 0-1 16,0 0 7-16,15-9-2 0,-15 9-9 0,16-6-10 0,-16 6-4 16,21-5-9-16,-9 1-5 0,2 1-3 15,-1 3-3-15,0-5 19 0,1 1-19 0,1 4 17 16,1-4-35-16,-2 4 16 0,-1 0-16 16,-1-3 15-16,1 3 1 0,-2 0-1 0,-11 0 0 15,21-5 1-15,-21 5 0 0,19-2-1 0,-19 2 1 16,14 0-2-16,-14 0 0 0,13-4 2 0,-13 4-2 15,0 0 4-15,13 4 7 0,-13-4 5 0,0 0 21 16,10 15-30-16,-10-15 30 0,2 20-31 16,-2-8 11-16,0 1 4 0,0-1-8 15,0 3 6-15,0-1-8 0,2 0 3 0,-2 0-7 16,0-1 1-16,4-1-5 0,-4-1 1 0,0-11-3 16,5 21 1-16,-5-21-2 0,4 17 1 0,-4-17-2 15,4 12 0-15,-4-12-13 0,0 0-10 0,5 11-20 16,-5-11-21-16,0 0-27 0,0 0-32 0,0 0-44 15,0 0-55-15,0 0-137 0,0 0-36 0,3-21 202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6.53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76 89 1231 0,'-14'-21'41'0,"14"21"-37"15,-13-17 1-15,13 17 4 0,-13-15 3 16,13 15 0-16,-14-16 2 0,14 16 1 0,-14-13 11 15,14 13 5-15,-14-6 6 0,14 6-1 16,-12 0-2-16,12 0-4 0,0 0-6 0,-14 4-5 16,14-4-9-16,-9 13 0 0,9-13-5 0,-7 22 6 15,4-7-1-15,3 3 4 0,-4-1-5 16,4 4 1-16,0-1-9 0,0 3 5 0,0 3 6 16,0 1-23-16,0-2 22 0,0 0-24 0,2-4 11 15,-2 1 4-15,0-4-4 0,0 1 5 16,-2-3-6-16,2-1 0 0,-3-3-12 0,3-12-5 15,-5 22-15-15,5-22-12 0,-4 16-27 0,4-16-23 16,0 0-49-16,-19 4-66 0,19-4-116 0,0 0-90 16,-14-6 150-16,14 6 268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5.83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7 1200 0,'13'-7'47'0,"-13"7"-7"0,0 0 4 16,0 0 2-16,18-2-9 0,-18 2-15 15,18-4-4-15,-18 4 1 0,22-5-2 0,-11 1 1 16,5-1 17-16,-5 0-34 0,3 0 32 0,-2-2-33 16,1 3 10-16,-1-2 0 0,-12 6-4 0,20-13 1 15,-20 13 1-15,16-13 6 0,-16 13-1 16,10-13 5-16,-10 13-3 0,0 0 1 0,4-15-3 15,-4 15-3-15,0 0-4 0,-5-14 0 0,5 14-4 16,0 0 2-16,-13-10-2 0,13 10 0 16,-13-5-1-16,13 5 0 0,-19 0 0 0,7 7-2 15,-1-3 3-15,0 5-3 0,-1 2 2 0,1 3-2 16,-1 1 4-16,1 2-2 0,3 2-8 0,-1 0 21 16,4-3-21-16,2 1 21 0,5-2-12 0,0-3-3 15,0-12 3-15,5 20-4 0,-5-20 3 0,14 18-1 16,-14-18 0-16,17 13 0 0,-17-13 0 0,20 10-2 15,-9-7-2-15,3-3-9 0,-14 0-15 16,23 0-17-16,-23 0-23 0,26-3-31 16,-17-8-49-16,13 14-110 0,-22-3-223 0,23-15 15 15,-5 15 316-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5.52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0 622 0,'0'0'224'0,"0"0"-60"0,-13 0-50 0,13 0-31 16,-2 17-34-16,2-4 1 0,-3-1-7 0,3 4-4 16,0 0-16-16,0 0-7 0,3 3-10 0,-3 2-11 15,1 2 29-15,-1-2-28 0,0-1 27 0,4-1-12 16,-4-3-8-16,0 0 2 0,0-3-7 0,0-3 2 15,0 3-11-15,0-13-8 0,0 17-29 0,0-17-24 16,0 11-40-16,0-11-38 0,0 0-95 0,0 0-170 16,0 0 25-16,0 0 364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5.27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5 68 1071 0,'0'0'281'0,"0"0"-234"0,-2-12-28 0,2 12 6 15,0-11 4-15,0 11-21 0,-6-14 25 0,6 14-36 16,-7-14 34-16,7 14-12 0,-12-10-1 0,12 10 2 16,-19-7-4-16,19 7 2 0,-20 0-2 0,9 4-1 15,-2-1-2-15,2 5-7 0,-1 3-16 16,1 1 25-16,2 3-28 0,0 0 26 0,2 1-10 15,-1 0-7-15,4 0 5 0,0 0-8 16,4-2-6-16,0-1-6 0,0-13-2 0,10 18-2 16,-10-18 11-16,13 14 0 0,-13-14 1 0,16 9-3 15,-16-9-5-15,18 0-7 0,-18 0-9 0,18-2-17 16,-18 2-19-16,22-13-27 0,-18 0-28 0,11 9-33 16,-10-11-23-16,7 8-27 0,-12 7-22 0,9-26-71 15,2 20 257-15,-13-10 45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5.02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354 0,'0'0'59'0,"0"0"-55"0,0 0-6 15,0 0-6-15,0 0-13 0,0 0-24 0,0 0-31 16,0 0-85-16,0 0-220 0,0 0-57 0,18 17 153 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4.7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93 0,'0'0'75'0,"0"0"-27"0,0 0 8 16,8 15 20-16,-8-15-30 0,6 19 4 0,-2-6-35 15,-4-13 12-15,4 29-18 0,-4-16 7 16,3 3-1-16,-3 0-12 0,0-1 4 0,0 1-7 16,0-3 2-16,0 0-4 0,0 0 4 15,0-13-9-15,0 18-6 0,0-18-26 0,-4 14-26 16,9-3-59-16,-5-11-70 0,0 0-154 0,0 0-79 15,0 0 206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4.5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70 21 1503 0,'0'0'38'0,"0"0"-23"0,-17-13 4 15,17 13 1-15,-13-6 0 0,13 6-5 0,-14-2-8 16,14 2 4-16,-15 2-3 0,15-2 0 0,-17 7-1 16,17-7-5-16,-18 9 3 0,18-9-4 15,-14 14 1-15,14-14-2 0,-11 14-14 0,11-14 13 16,-4 15-14-16,4-15 29 0,2 15-13 0,-2-15 12 16,10 15-12-16,-10-15-3 0,17 11 3 0,-17-11-3 15,23 13 2-15,-11-8-3 0,1 1 2 0,-1-1-3 16,0-1 1-16,1 2-2 15,0 0 2-15,-3-2-1 0,-10-4 5 0,18 14-3 0,-18-14 2 16,12 13-2-16,-12-13 1 0,4 12 0 16,-4-12 1-16,0 13 1 0,0-13 1 0,-9 14-2 15,9-14 2-15,-16 16-4 0,16-16 1 0,-20 15-4 16,7-11 0-16,0 2-4 0,0-4 1 0,1 2-4 16,-2-4-1-16,1 0-1 0,0 0-4 0,13 0-4 15,-22-7-7-15,22 7-10 0,-20-13-12 0,20 13-19 16,-18-17-39-16,18 17-46 0,-13-20-82 0,9 9-202 15,4 11 47-15,-6-20 368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4.11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12 844 0,'3'13'289'0,"-3"-13"-229"0,0 0-20 0,0 0 5 16,5 21-15-16,-5-21 2 0,4 16-24 0,-4-16 9 15,7 22 0-15,-5-11-8 0,3 4 2 0,-4-1-8 16,2 1 4-16,-3 0-4 0,0-2 7 15,0-1-3-15,0 1 6 0,0-13-4 16,0 18 3-16,0-18-4 0,0 13 0 0,0-13-2 16,0 0-2-16,0 0-2 0,0 0-1 0,0 0-3 15,0 0-3-15,0 0 2 0,0 0 1 0,0 0 2 16,0 0 2-16,0-14 0 0,0 14-3 0,2-19 3 16,-2 19-4-16,3-21 4 0,-3 8-4 0,5 2 5 15,-1-4-5-15,0 0 5 0,1 0-5 16,0-1 5-16,3 1-5 0,-1 0 4 0,2 0 12 15,2 1-29-15,-11 14 30 0,20-18-30 0,-20 18 16 16,21-7 1-16,-21 7 1 0,14 6 1 0,-14-6 3 16,14 14 16-16,-9-3-33 0,0 3 31 15,-2 1-33-15,-3-3 12 0,4 2 4 0,-4 1-5 16,0 0 3-16,0-2-3 0,0-1 2 0,0 1-5 16,0-13 1-16,0 18-17 0,0-18-9 15,0 16-30-15,0-16-28 0,0 0-53 0,0 0-82 16,0 0-225-16,0 0 21 0,0 0 329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2.43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1 1210 0,'0'0'110'0,"0"0"-54"16,0 0 1-16,0 0-6 0,0 0-16 0,0 0-4 15,0 0 3-15,0 0 4 0,19 0-3 16,-19 0-5-16,21-4-7 0,-9 0 0 0,3 1-3 16,2 1 0-16,1-1-2 0,0 0-3 0,1 1-2 15,1-2-3-15,1 2-1 0,0-1-4 16,3 0 0-16,1 3-2 0,-1-2-3 0,1 2 0 16,-1-5-2-16,-1 5 2 0,1 0 0 0,-3 0 0 15,-1 0 0-15,-3 0-2 0,-2 0 1 0,-2 0-1 16,-1 0 2-16,-12 0 1 0,19 0-1 15,-19 0 0-15,11 0 1 0,-11 0-2 0,0 0 0 16,0 0-1-16,0 0-6 0,0 0-5 0,0 0-8 16,0 0-11-16,0 0-12 0,0 0-14 0,0 0-17 15,0 0-33-15,0 0-37 0,0 20-70 0,-11-19-244 16,11-1 38-16,-7 13 178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3.70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 0 1221 0,'0'0'91'0,"0"0"-42"0,0 0-9 0,0 0-2 15,0 0-12-15,-3 13-18 0,3-13 27 0,0 21-30 16,3-7 26-16,-2 2-16 0,3 1-10 0,-4 3 1 15,4-1-8-15,-4-2 6 0,1-1-8 0,-1-2 4 16,3-2-3-16,-3 0 4 0,0-12-7 0,2 18-4 16,-2-18-15-16,0 0-13 0,4 16-30 15,-4-16-24-15,0 0-58 0,0 0-70 0,0 0-87 16,0 0-115-16,0-16 194 0,0 16 228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3.26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71 1316 0,'-19'-8'111'0,"19"8"-92"0,0 0-13 15,0 0-3-15,0 0 1 0,0 0 3 0,0 0 5 16,15-8 4-16,-15 8 2 0,22-9-3 0,-22 9-4 16,23-10-5-16,-10 6-1 0,1-1-4 15,1-1 1-15,-1 2-2 0,2-1-14 0,-2-1 31 16,-1 3-31-16,0-1 32 0,-13 4-18 15,22 0 2-15,-22 0-1 0,18 5-13 0,-18-5 34 16,14 10-27-16,-14-10 31 0,11 16-11 0,-11-16-8 16,8 24 4-16,-5-10-6 0,0 2 3 0,-3 0-6 15,0 2 5-15,0-1-6 0,0-1 6 0,0 0-7 16,0-3 2-16,0 0-3 0,0-13 5 16,0 21-4-16,0-21 2 0,0 15-2 0,0-15 0 15,0 0-1-15,0 0 1 0,0 0 2 0,0 0 0 16,15 7-1-16,-15-7 0 0,14-12 0 0,-14 12-1 15,15-17 2-15,-15 17-2 0,16-17 2 0,-16 17-3 16,18-23 2-16,-10 10-3 0,0 2 3 0,0-2-4 16,-2-2 4-16,0-1-2 0,1 1 2 15,-1 0-1-15,-1 0 2 0,-1 3-3 16,-4 12-10-16,5-20 10 0,-5 20-11 0,0 0 11 16,0 0 3-16,0 0-2 0,0 0 14 0,0 0-13 15,0 0 11-15,3 18-10 0,-3-6-4 0,0 2 6 16,0 1-6-16,0 0 5 0,0 0-3 0,3 1 1 15,-3 0-2-15,3 0 2 0,-3 0-4 0,2 1 5 16,-2 0-4-16,4 2 6 0,-4-1-5 16,4-2 6-16,-4 0-4 0,0 0 6 0,0 0-2 15,-6-1 3-15,4 0-3 0,-3 0-1 0,-2-2-4 16,0-2 1-16,-1 3-2 0,8-14 4 16,-22 21-4-16,10-14 4 0,0-1-5 0,-1-1-14 15,0 0 10-15,2-5-19 0,-1 0 6 0,0 0 9 16,12 0-25-16,-21-14 8 0,21 14-32 0,-17-21-37 15,17 21-56-15,-10-26-135 0,10 13-192 16,0 13 17-16,-7-30 416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2.70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1 65 914 0,'0'0'171'0,"0"0"-99"15,-8-17-13-15,8 17-2 0,0 0-4 0,0-13-9 16,0 13-6-16,0 0-6 0,-7-17-2 16,7 17-3-16,0 0 1 0,0 0-3 15,-11-15-1-15,11 15-1 0,0 0 1 0,0 0-2 16,-15-3-3-16,15 3-3 0,0 0-5 0,0 0-5 16,-13 15-5-16,13-15 1 0,-6 22-5 0,4-6 4 15,2 3-3-15,0-1 5 0,0 6-7 0,0-1 8 16,0 4 5-16,0-1-22 0,2-2 21 0,-2-1-21 15,3-1 9-15,-3-1 5 0,0-2-10 16,2-4-2-16,-2 1-14 0,0-3-2 0,0-1-7 16,0-12-3-16,0 21-9 0,0-21-13 0,-3 15-26 15,3-15-39-15,0 0-97 0,0 0-158 0,-12 0-56 16,12 0 242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2.3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 21 1407 0,'-19'-5'84'0,"19"5"-74"0,0 0-8 16,0 0-5-16,0 0-1 0,0 0-3 16,0 0-16-16,0 0-22 0,0 0-52 15,0 0-104-15,15-11-270 0,-15 11 8 0,11-6 274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2.0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65 0,'0'0'141'0,"0"0"-81"0,0 0-23 15,0 0 19-15,13 19-30 0,-13-19-1 0,5 18-6 16,-5-6-9-16,4 1 3 0,-4 0-4 0,5 1 2 15,-5 1-8-15,3 0 1 0,-3-1-5 16,0-1 3-16,0-1-5 0,0-12 3 0,0 22-7 16,0-22-12-16,3 16-32 0,-3-16-45 15,0 15-74-15,0-15-135 0,0 0-146 0,0 0 73 16,-16-4 378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1.8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249 0,'0'0'66'0,"0"0"-19"15,13 4 5-15,-13-4 4 0,0 0-14 0,8 16-16 16,-4-4-2-16,-1 2-8 0,-1 4 2 0,-2 2 7 15,5 5-29-15,-5-1 23 0,2 1-28 0,-2-3 10 16,0-1 4-16,0-2-9 0,0-1 7 0,0-2-8 16,0-2 6-16,3-1-8 0,-3-13-6 0,0 18-14 15,0-18-16-15,0 16-27 0,0-16-20 16,0 0-33-16,0 0-47 0,0 0-83 0,0 0-171 16,0 0 32-16,0 0 376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1.5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3 530 0,'0'0'165'0,"0"0"-48"0,3-17-7 0,-3 17-24 16,0 0-14-16,0 0-12 0,11-13-2 0,-11 13-3 16,0 0-3-16,19-3-2 0,-19 3-5 0,12 0-7 15,-12 0-6-15,19 0-7 0,-19 0-3 0,21 5 0 16,-21-5-6-16,23 8 0 0,-11-5-3 0,-1 4 1 16,2-3-4-16,-13-4 1 0,19 12-3 0,-19-12-1 15,13 15-1-15,-13-15 2 0,8 17-3 0,-8-17 3 16,0 18-6-16,0-18 3 0,-8 23-4 15,-1-10 2-15,0 0-2 0,0 2 0 0,-3-3-2 16,0 2 4-16,-1-5-5 0,0 0 4 0,1-4-3 16,12-5 0-16,-19 9-7 0,19-9-6 15,-16 0-12-15,16 0-10 0,-11-5-9 0,11 5-17 16,-7-11-31-16,-1-7-53 0,8 18-145 0,5-19-179 16,-5 3 36-16,0 16 385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1.32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 0 1253 0,'0'0'75'0,"0"0"-29"0,0 0 1 16,0 0 0-16,0 0-15 0,0 0-9 0,0 0-6 15,-7 21 3-15,7-21 0 0,0 25 4 16,2-9-7-16,-2 5 1 0,5 1-10 16,-2 4 4-16,-2 0-9 0,-1 3 6 0,5-4-8 15,-5-2 5-15,0-2-8 0,3-4 4 0,-3-1-5 16,2-2 4-16,-2-4-3 0,0-10 3 0,0 19-3 15,0-19 2-15,0 0-2 0,0 11-6 0,0-11-10 16,0 0-7-16,0 0-6 0,0 0 0 16,0 0-3-16,0-19-8 0,0 19-18 0,-2-20-14 15,2 20-17-15,-3-25-29 0,3 25-46 0,-2-28-74 16,2 8-117-16,2 8-8 0,-9-10 356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0.86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0 1251 0,'0'0'83'0,"-5"20"-36"15,5-8-7-15,4 4 10 0,-4-1-16 0,4 2-1 16,-4-2-9-16,5 3 2 0,-5-1-7 0,4 2 1 16,-2-2-10-16,-2-1-1 0,3-1-7 0,1-2 1 15,-4-3-5-15,0-10 4 0,2 19-3 0,-2-19 2 16,0 11-1-16,0-11 0 16,0 0 0-16,0 0 1 0,0 0-2 0,0 0-3 15,0 0-3-15,0 0-1 0,0 0 2 0,0 0 3 16,0 0 4-16,0-17-2 0,0 17 2 0,-2-19-2 15,2 7 4-15,0-1-4 0,0-3 3 0,0 0-5 16,0 0 3-16,2-1-4 0,-2 0 4 0,3 1-2 16,1 2 3-16,-1 1-3 0,0 1 3 0,-3 12-2 15,9-17 2-15,-9 17-2 0,0 0 2 16,13-10-1-16,-13 10 0 0,0 0 0 0,17 0 2 16,-17 0-1-16,13 1 0 0,-13-1 2 0,15 14-3 15,-15-14 3-15,17 21-3 0,-10-8 3 0,0 2-5 16,-2 0 6-16,0 1-6 0,-1 2 5 15,-1-2-5-15,-3 1 5 0,0-2-3 0,0-1 2 16,0-1-2-16,0-13 4 0,-4 19-5 0,4-19 2 16,0 0-1-16,0 12-1 0,0-12 1 15,0 0-1-15,0 0-2 0,0 0 1 0,0 0 2 16,0 0-2-16,2-16 3 0,-2 16-1 0,4-17 0 16,-4 17-1-16,7-22 2 0,-5 8-3 0,3 0 5 15,0-1-4-15,1 1 3 0,0-1-4 0,1 0 4 16,0-1-4-16,2 1 3 0,3 0-2 0,-3 5 2 15,-9 10 0-15,22-19 2 0,-11 16-4 16,-11 3 2-16,21-4-1 0,-21 4 1 0,18 7 3 16,-18-7-3-16,13 21 5 0,-8-7-3 0,0 3 3 15,-4 0-4-15,-1 3 2 0,0-3-6 0,0 1 4 16,0 2-4-16,0-4 2 0,0 0-4 0,-1-4-3 16,1 0-16-16,0-12-10 0,1 16-26 0,-1-16-27 15,0 0-60-15,0 0-157 0,0 0-177 0,0 0 20 16,0 0 398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0.2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31 976 0,'0'0'174'0,"-4"-23"-112"16,4 23-13-16,-5-13-2 0,5 13-15 0,0 0-19 15,0 0-10-15,0 0-7 0,0 0-3 0,0 0-9 16,0 0-12-16,0 0-34 0,0 0-45 15,18 11-95-15,-18-11-231 0,0 0 39 0,16 16 291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2.0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3 87 929 0,'5'-17'199'0,"-8"5"-155"16,3 12 1-16,-2-19 15 0,2 19 4 0,-4-14-11 15,4 14-10-15,0 0-6 0,-12-14-8 0,12 14-6 16,-12-8-3-16,12 8-5 0,-20-3-2 0,9 3-1 15,-1 0-1-15,-2 4 1 0,-1 2-1 16,-2 0 1-16,1 1 4 0,1 1 0 16,1 2 6-16,0-1-5 0,2 3 1 0,12-12-7 15,-19 20-1-15,19-20-8 0,-7 22 3 0,7-22-5 16,0 21 2-16,0-21-2 0,12 20 0 0,-12-20-1 0,18 22 2 16,-7-13-3-16,1 1 4 0,0 2-4 0,2-1 3 15,-1-1-4-15,2 1 3 0,-2-1-3 16,0 1 3-16,-13-11-1 0,19 20 2 15,-19-20-3-15,15 20 4 0,-15-20-3 0,8 20 2 16,-8-20-2-16,0 19-7 0,0-19 23 0,-5 21-24 16,5-21 25-16,-13 18-13 0,13-18-3 0,-20 19 1 15,20-19-3-15,-22 14 3 0,9-7-2 16,1-2 2-16,1-2 1 0,-1-3-2 0,12 0 0 16,-19 0 1-16,19 0-1 0,-15-2-1 0,15 2 0 15,0 0-1-15,-11-15-1 0,11 15 2 16,0-15 2-16,0 15-4 0,6-24 5 0,-1 12-5 15,1-2-11-15,2 1 23 0,-1 1-22 0,4-1 21 16,-2-1-4-16,2 2-6 0,-1-1 2 0,2-1-1 16,1-1 2-16,-2 1-2 0,1 1 4 0,-2 0-4 15,-1-1 4-15,-1 2-4 0,0-1 4 0,-2 0-3 16,1 1 3-16,-7 12-2 0,6-19 3 16,-6 19-4-16,3-15 2 0,-3 15-3 0,0-12 0 15,0 12 0-15,0 0 0 0,0-14 0 16,0 14-4-16,0 0-16 0,0 0-14 0,0 0-15 15,0 0-16-15,5-14-20 0,-5 14-33 0,0 0-41 16,11 12-107-16,-11-12-159 0,0 0 34 0,4 15 264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0.12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4 1274 0,'0'0'177'16,"0"0"-153"-16,11-14-10 0,-11 14-1 0,0 0 0 15,13-3 1-15,-13 3 1 0,0 0 9 0,13 10 1 16,-13-10 3-16,11 18-5 0,-3-3 0 16,-4 1-8-16,-2 3 2 0,-2-2-10 15,4 4 5-15,-4-2-8 0,0 2 2 0,-5 0-5 16,5-1 3-16,-4-1-6 0,4-4 4 0,-4-2-5 16,4-13-8-16,0 19-15 0,0-19-15 0,0 0-26 15,0 0-21-15,3 13-41 0,-3-13-32 0,0 0-56 16,-4-15-81-16,4 15-103 0,4-15 110 0,-12 0 291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59.86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2 56 871 0,'4'-20'266'16,"-4"20"-187"-16,0 0-42 0,0 0 21 0,-9-18-28 16,9 18 9-16,0 0-22 0,-12-10 7 0,12 10-1 15,-14-6-3-15,14 6 3 0,-14-3 0 16,14 3 0-16,-18 0-2 0,18 0-3 15,-22 9-3-15,22-9-2 0,-20 13-17 0,20-13 29 16,-19 18-31-16,19-18 26 0,-11 18-15 0,11-18-6 16,-5 15 3-16,5-15-5 0,2 11 3 0,-2-11-1 15,8 12 1-15,-8-12-3 0,16 8 4 0,-16-8-1 16,23 7 0-16,-9-2 1 0,0-2 0 0,0 2-2 16,0-1 3-16,0 2-2 0,-2 0 1 0,1 0-1 15,0-1 1-15,-13-5-2 0,19 13 3 16,-19-13-3-16,13 15 4 0,-13-15-1 0,5 14 1 15,-5-14-1-15,0 19 3 0,0-19 1 0,-6 21 2 16,6-21-2-16,-16 20 3 0,6-7-7 16,10-13 2-16,-22 16-1 0,8-8 1 0,2 0-2 0,0-3 3 15,-1-1-4-15,-2 1 1 0,1-4-1 0,1-1-2 16,-1 0 1-16,3 0-4 0,-2-2-3 16,2-3-8-16,11 5-11 0,-19-16-11 0,19 16-13 15,-14-21-16-15,14 21-30 0,-9-24-53 0,9 24-106 16,0 0-214-16,5-20 34 0,-5 20 337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6:59.21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5 267 1159 0,'0'0'56'16,"0"0"-21"-16,0 0 4 0,0 13-1 0,0-13-13 15,0 0-6-15,0 0-1 0,0 0 5 0,0 0 4 16,0 0 0-16,0 0-1 0,0 0-4 16,0 0-3-16,0 0-1 0,0 0-1 0,0 0 0 15,0 0 0-15,0 0-1 0,0 0-2 16,0 0-3-16,5-16-2 0,-5 16-6 0,4-13 0 15,-4 13-3-15,5-18 2 0,-5 18-2 0,4-20 0 16,-4 20-1-16,5-20 2 0,-3 8-4 0,-2-1 6 16,4 0-5-16,-4-1 4 0,4-1-3 0,0 0 3 15,-3-1-6-15,2 0 5 0,1-1-5 16,-2 0-8-16,2 2 28 0,-1 2-27 0,-3 13 27 16,6-17-14-16,-6 17-3 0,0 0 2 0,0 0-1 15,0 0 3-15,0 0 2 0,0 0 3 0,0 0 2 16,0 0-4-16,9 13-12 0,-9 2 24 0,3 3-26 15,-3 0 23-15,2 5-8 0,1-2-7 0,1 1 7 16,0 0-8-16,0 1 4 0,-1 0-4 0,1-1 6 16,2 0-6-16,-3-3 4 0,4 0-5 15,-2-2 4-15,-1-2-3 0,-1-4 2 0,-3-11-1 16,7 20 0-16,-7-20-2 0,4 13 3 16,-4-13-2-16,0 0 2 0,0 0-1 0,0 0-1 15,0 0-2-15,0 0-3 0,0 0-1 0,0 0-3 16,0 0 3-16,-8-12-1 0,8 12 2 0,-10-16-1 15,10 16 1-15,-13-19 0 0,13 19 3 16,-18-22 0-16,7 9 2 0,0-2-3 0,-2 2 5 16,2 1-4-16,-2 0 5 0,-1 2-4 0,1 1 3 15,0 1 0-15,13 8 3 0,-20-10-2 0,20 10 3 16,-17-5 0-16,17 5 1 0,-13 0 1 0,13 0 0 16,0 0-1-16,-15 0-1 0,15 0-1 0,0 0-2 15,0 0-2-15,0 0-2 0,0 0 1 0,0 0 0 16,0 0 1-16,0 0 0 0,18-3 0 15,-18 3 2-15,21-4-2 0,-9 4 2 0,3-2-1 16,1 2 0-16,1-3-2 0,0 3 2 16,2-3-2-16,-2 3 1 0,0-1 0 0,0 1 0 15,-1-3-1-15,0 3 2 0,-3-4-3 0,1 4 4 16,-14 0-2-16,18-6-1 0,-18 6 1 0,13 0 0 16,-13 0 0-16,0 0 3 0,0 0-1 0,0 0-1 15,0 0 1-15,0 0-2 16,0 0 1-16,0 0-1 0,-13 8-1 0,13-8 0 15,-19 13 2-15,6-5-2 0,-1 1 4 0,-1 2-3 16,0 1 2-16,1 0-1 0,0 1 3 0,-2 3-4 0,2-2 4 16,1 1-5-16,3-3 2 0,10-12-1 0,-19 19-2 15,19-19 0-15,-9 14-1 0,9-14-9 0,0 0-9 16,0 13-23-16,0-13-18 0,0 0-33 16,0 0-44-16,21 6-138 0,-21-6-230 15,15-10 43-15,-4 8 359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1.5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8 443 0,'0'0'151'0,"0"0"-60"0,0 0-21 0,0 0-6 16,0 0-9-16,0 0-11 0,0 0-5 0,10-15-3 15,-10 15-3-15,0 0-22 0,0 0 20 0,0 0-19 16,0 0 23-16,0 0 1 16,0 0 1-16,5-10 1 0,-5 10-1 0,0 0 1 15,0 0-2-15,0 0 0 0,0 0-5 0,0 0-2 16,0 0-4-16,4-14-3 0,-4 14-1 0,0 0 0 15,0 0-4-15,0 0 0 0,0 0-2 0,0 0 0 16,0 0-2-16,0 0 0 0,0 0-1 0,0 0-1 16,0 0-1-16,0 0 5 0,0 0-2 15,0 0 2-15,0 0-1 0,0 0-3 0,0 0 0 16,0 0 0-16,0 0-3 0,0 0-1 0,0 0 0 16,0 0 0-16,0 0 1 0,0 0 0 0,2 15 1 15,-2-15-5-15,6 25-4 0,-4-11 19 16,1 5-22-16,-3 1 18 0,2 3-12 0,-2 3-6 15,4 1 6-15,-1-2-6 0,-1 0 5 0,2 0-5 16,-2 1 5-16,1-3-5 0,-3-2 5 16,2-1-4-16,-2-4 5 0,0 2-4 0,0-2 5 15,0-1-4-15,0-2 4 0,0 1-2 0,0-14 0 16,0 20-1-16,0-20-11 0,-3 16 8 0,3-16-9 16,0 12 9-16,0-12 2 0,0 0-1 0,0 0-1 15,0 0-1-15,0 0-7 0,0 0-3 0,0 0-11 16,0 0 1-16,0 0-26 0,0 0 1 0,0 0-17 15,0 0-55-15,0-16-47 0,0 16-190 16,13 0-136-16,-13 0 63 0,0 0 423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8.14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3 24 1219 0,'0'0'68'0,"0"0"-26"0,-11-16 4 15,11 16 0-15,0 0-3 0,0 0-13 0,0 0-8 16,-14-9-5-16,14 9-4 0,0 0-1 0,-18 0-2 16,18 0 0-16,-16 6-1 0,16-6-1 0,-17 8 1 15,17-8 1-15,-16 11-1 0,16-11-1 16,-14 13-5-16,14-13 0 0,-6 13-4 0,6-13 2 16,0 16-2-16,0-16 3 0,2 11-3 15,-2-11 2-15,9 12-2 0,-9-12 2 0,13 11-1 16,-13-11 1-16,18 8-1 0,-18-8-12 0,21 8 30 15,-10-1-29-15,-11-7 27 0,20 11-15 0,-20-11-2 16,15 15 1-16,-15-15-1 0,13 18 3 0,-13-18-3 16,9 16 2-16,-9-16-2 0,2 17 3 15,-2-17-3-15,0 15 3 0,0-15-2 0,-7 13 1 16,7-13-1-16,0 0 1 0,0 0-1 0,-13 13 1 16,13-13-2-16,0 0 1 0,0 0-1 0,-16 0-1 15,16 0 0-15,0 0-1 0,-14-9 0 0,14 9 0 16,-7-11 1-16,7 11-1 0,-7-13 3 0,7 13-2 15,-2-14 1-15,2 14-1 0,0-15 2 16,0 15-2-16,7-14 3 0,-7 14-1 16,8-12 1-16,-8 12-1 0,10-15 2 0,-10 15-3 15,13-13-15-15,-13 13 29 0,11-11-29 0,-11 11 28 16,0 0-11-16,12-14-2 0,-12 14 1 0,9-11-1 16,-9 11 1-16,0 0 0 0,9-17-1 0,-9 17-6 15,0 0-5-15,4-13-7 0,-4 13-8 0,0 0-8 16,0 0-11-16,0 0-14 0,0 0-32 15,0-14-38-15,0 14-63 0,0 0-110 0,0 0-76 16,0 0 59-16,-15 5 320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7.5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65 0,'0'0'110'0,"0"0"-39"0,0 0-7 16,0 0-6-16,0 0-10 0,0 0-6 0,0 0-2 15,0 0 2-15,0 0 2 0,0 0-4 0,12 12-3 16,-12-12-11-16,0 25-5 0,0-9-9 0,0 5 4 16,0-3-10-16,3 4 6 0,-3 1-8 0,0-2 5 15,0-2-4-15,0 2 5 0,2-4-7 0,-2 2 4 16,0-3-6-16,0-2 3 0,0-1-3 15,0 0 2-15,0-13-4 0,-5 21-13 16,5-21 26-16,-4 16-26 0,4-16 25 0,0 0-11 16,-5 13-1-16,5-13-8 0,0 0-7 0,0 0-15 15,0 0-16-15,0 0-12 0,0 0-8 0,0 0-7 16,0 0-4-16,0 0 1 0,0-11-65 0,-3-2-50 16,3 13-138-16,9-13-61 0,-11-1 210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5.7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5 46 903 0,'0'0'166'16,"0"0"-96"-16,0 0-8 0,-4-15-1 0,4 15-14 15,0 0-11-15,0 0-7 0,-4-15-3 0,4 15-3 16,0 0-1-16,0 0 2 0,-13-13 4 16,13 13-1-16,-13-3 0 0,13 3 1 15,-11 0-5-15,11 0 0 0,-12 7-5 0,12-7-4 16,-12 9-4-16,12-9 2 0,-9 11-4 0,9-11 0 15,-6 13-3-15,6-13-1 0,0 16-3 0,0-16 2 16,3 18-4-16,-3-18 3 0,8 18-3 0,-8-18 3 16,14 18-2-16,-14-18 2 0,16 19-2 15,-16-19 2-15,16 18-3 0,-16-18 3 0,15 18-4 16,-15-18 4-16,12 20-4 0,-12-20 3 0,10 18-2 16,-10-18 1-16,6 16-1 0,-6-16 2 0,0 16-2 15,0-16 2-15,-4 17-2 0,4-17 2 0,-8 16-2 16,8-16 1-16,-10 11-2 0,10-11 2 0,-12 12-2 15,12-12 1-15,-14 7-2 0,14-7 2 16,-15 2 0-16,15-2 0 0,-12 0 0 16,12 0 1-16,0 0 0 0,-14-9-1 0,14 9 1 15,0 0-1-15,0-15 1 0,0 15-1 0,3-16 2 16,-3 16-3-16,10-20 4 0,-10 20-3 0,13-21 4 16,-13 21-3-16,13-21 2 0,-5 8-3 0,-1 1 4 15,-1 0-5-15,1 0 5 0,-1 1-4 0,-2-1 3 16,-4 12-3-16,10-20 2 0,-10 20-2 0,8-22 2 15,-8 22-3-15,3-21 5 0,-3 21-4 16,0-12 2-16,0 12-2 0,0 0 0 0,0 0 0 16,0 0-11-16,0-13-7 0,0 13-11 15,0 0-17-15,0 0-12 0,0 0-27 0,0 0-38 16,0 0-59-16,18-5-179 0,-18 5-60 0,0 0 62 16,17 12 360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2.23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0 24 1208 0,'0'0'93'15,"-19"5"-55"-15,19-5 8 0,0 0 9 0,-12 3 2 16,12-3-16-16,0 0-16 0,0 0-13 0,0 0-9 16,0 0-4-16,0 0 1 0,0 0 9 15,0 0 9-15,0 0 14 0,0 0 7 0,16-3-2 16,-16 3-5-16,19 0-7 0,-19 0-7 15,23 0 0-15,-11 0-2 0,2 0-3 0,1 0 0 16,3 0-3-16,0 0-1 0,2 0-3 0,2 0-1 16,0 0-2-16,2 0 0 0,3 0-1 0,1 0 0 15,3 0-1-15,1 0-1 0,2 0-1 0,2 0 2 16,0-2-2-16,0-1 2 0,0 0-1 0,-3 1 1 16,1 2-1-16,-3-4 0 0,-2 4 1 15,-1-2-3-15,-3 2 3 0,1-4-2 0,-4 4 1 16,-2 0 0-16,0-3 0 0,-4 3 0 0,0-2-1 15,-3 2 2-15,-2 0-1 0,-11 0-1 16,18-4 2-16,-18 4-2 0,0 0 0 0,14 0 2 16,-14 0-2-16,0 0 1 0,0 0 0 0,0 0 0 15,0 0 0-15,0 0 0 0,0 0-1 0,0 0 0 16,0 0-3-16,0 0-6 0,0 0-5 16,0 0-7-16,0 0-8 0,0 0-16 0,0 0-17 15,0 0-26-15,0 0-40 0,0 0-74 0,0 0-215 16,0 0-63-16,0 0 107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1.67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 0 538 0,'0'0'120'0,"0"0"-36"0,0 0-10 15,0 0-10-15,0 0-10 0,0 0-2 0,0 0-3 16,0 0-1-16,0 0-3 0,0 0-2 0,0 0 0 15,0 0-2-15,0 0-3 0,0 0-2 16,0 0-1-16,0 0-3 0,0 0-3 0,0 0-5 16,0 0-4-16,0 0-3 0,0 0-5 0,0 0-1 15,0 0-2-15,0 0-3 0,0 0 0 16,0 0-1-16,0 0 0 0,0 0 3 0,0 0 0 16,0 0 1-16,0 0 0 0,0 0 1 0,0 0-2 15,0 0 0-15,0 0 0 0,0 0-1 0,0 0 1 16,0 0-2-16,0 0 0 0,0 0-1 15,0 0-1-15,0 0 0 0,0 0-1 0,0 0 0 16,0 0-1-16,0 0 1 0,0 0-4 0,0 0 1 16,0 0 0-16,0 0 1 0,0 0 1 0,0 0-1 15,0 0 1-15,0 0 0 0,0 0 2 0,0 0 4 16,0 0 0-16,0 0 2 0,0 0 1 0,0 0-2 16,0 0 2-16,0 0-3 0,0 0 0 15,0 0-2-15,0 0 0 0,0 0-2 16,0 0-1-16,0 0 1 0,0 0-3 0,0 0 1 15,0 0 1-15,-6 19 0 0,6-8-1 0,0 5 2 16,0-1-3-16,2 2 3 0,-2 4-6 0,0-2 6 16,0 1-6-16,0-2 4 0,0 3-2 0,0-3-11 15,0 0 22-15,0-2-20 0,0-2 21 0,0-2-6 16,0-12-4-16,0 20 3 0,0-20-4 16,0 11 1-16,0-11-1 0,0 0-2 0,0 0-1 15,0 0 2-15,0 0-2 0,0 0 2 0,0 0 0 16,0 0-2-16,0 0 0 0,0 0-2 0,0 0-4 15,0 0-4-15,0 0-7 0,0 0-8 16,0 0-13-16,0-16-19 0,0 16-15 0,3-14-26 16,-3 14-40-16,0-13-96 0,0 13-249 0,0 0 55 15,0 0 265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0.08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7 787 0,'0'0'78'0,"-4"-14"-63"16,4 14-9-16,0 0 1 0,0 0 10 16,4-12 8-16,-4 12 5 0,0 0 2 0,0 0 1 15,14-12 0-15,-14 12 0 0,0 0 5 0,13-8 0 16,-13 8-1-16,0 0-4 0,15 0 0 0,-15 0-1 0,0 0 1 16,13 0 0-16,-13 0 1 0,0 0 0 0,18 2-2 15,-18-2-3-15,16 4-3 0,-16-4-4 0,19 0-5 16,-19 0-2-16,22 0-1 0,-8 0-2 15,0 0-1-15,0 0-1 0,2 0-3 16,-1 0 3-16,3 2 1 0,0-2 5 0,3 0-1 16,-1 0 0-16,2 0-5 0,0 2-1 0,1-2-4 15,2 0 1-15,-1 0 0 0,2 0-4 0,0 0 0 16,2 3-1-16,0-3 0 0,1 0 2 0,-1 0-1 16,3 0 0-16,-1 0 0 0,1 0 2 15,3 0-1-15,-1 0 2 0,1 0-2 16,2 0 1-16,0 0 0 0,0 0 0 0,0 0-1 15,2 0 1-15,-3 0-2 0,3 0 2 0,-1 3-4 16,-1-3 0-16,3 1 1 0,-2-1-2 0,1 4 3 16,1-2-1-16,-2 0 1 0,-1 2-2 0,0-1 1 15,-1-2 0-15,-3 3 0 0,-1-2-1 0,0 0 1 16,-2 1 0-16,0-1-1 0,-2 1 2 0,0 0 0 16,-3 0-2-16,0-3 0 0,-4 4-1 15,0-4-1-15,-2 3 1 0,-1-3 1 0,-2 0 0 16,-1 1 1-16,-3-1-1 0,-11 0 0 0,17 0 0 15,-17 0 0-15,0 0 0 0,0 0 0 16,12-2 1-16,-12 2 5 0,0 0 2 0,0 0 0 16,0 0 1-16,0 0-4 0,0 0-1 0,0 0-2 15,0 0-1-15,0 0-1 0,0 0 0 0,0 0-2 16,0 0 1-16,0 0 1 0,0 0 0 16,0 0 0-16,0 0 0 0,0 0 0 0,0 0 1 15,0 0 1-15,0 0-1 0,0 0-1 0,0 0 1 16,0 0-3-16,0 0 2 0,0 0 0 0,0 0 0 15,0 0 0-15,0 0 0 0,0 0 0 0,0 0-1 16,0 0 1-16,-8 11 0 0,8-11 2 0,-6 19-2 16,6-19-9-16,-7 18 18 0,7-18-18 15,-9 22 18-15,5-7-6 0,-1 0-5 16,1 2 3-16,-2 0-1 0,1 1 1 0,0 1-1 16,-2-2 2-16,1 3-4 0,-1-2 3 0,1 2-3 15,-1 0 5-15,1 1-6 0,0 0 6 0,-1 1-3 16,0 1 1-16,1 0-3 0,-1 1 4 0,0 2-4 15,1-1-4-15,-1 0 17 0,0-1-17 0,0 4 17 16,1-3-8-16,0 3-6 0,-1-1 6 16,2 1-5-16,-2 0 6 0,1 2-6 0,1-1 4 15,-2 1-5-15,2-2 6 0,0 1-5 0,-1 0 6 16,0 1 0-16,-1-1-16 0,0 2 15 0,2-1-13 16,1 0 7-16,0-3 5 0,-1 1-5 15,1 0 5-15,0 1-5 0,-1 1 7 0,1-1-7 16,1-2 6-16,0 1-6 0,-1-2 5 0,0 1-5 15,0 1-7-15,0-1 16 0,1 3-15 16,-1 0 15-16,0-1-3 0,1 1-6 0,-1 0 7 16,-1 0-7-16,2 0 5 0,-1 0-4 0,0-2 4 15,-1 2-5-15,2-2 6 0,-2-1-6 0,2 3 6 16,1-2-6-16,2-2-5 0,-4-2 17 0,4-1-17 16,-2 0 16-16,2 0-6 0,0-1-3 0,-3-3 3 15,3-2-4-15,0-1 4 0,-2-2-3 16,2 0 2-16,0-14-3 0,0 21 3 0,0-21-2 15,0 13 3-15,0-13-2 0,0 0-1 16,0 0-1-16,0 0-3 0,0 0-3 0,0 0-3 16,0 0-5-16,0 0-1 0,0 0-4 0,0 0-3 15,0 0-12-15,4-11-17 0,-4 11-20 0,3-12-19 16,-3 12-23-16,0 0-41 0,0 0-146 0,0 0-145 16,5-13 28-16,-5 13 369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1.3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 1398 0,'0'0'90'0,"0"0"-72"16,0 0-11-16,0 0 1 0,0 0 3 0,0 0-1 15,0 0-1-15,22 3-2 0,-22-3-6 16,21-3-1-16,-7 3-1 0,0-3-1 0,1 3-15 16,-2-5-28-16,5 5-39 0,-18 0-48 15,32 0-83-15,-32 0-228 0,21-6 41 0,-7 9 184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8.67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8-2 1009 0,'0'0'143'16,"0"0"-131"-16,0 0-16 0,0 0 1 0,0 0 5 0,0 0 0 15,0 0-3-15,0 0 0 0,0 0 3 16,0 0 1-16,0 0 6 0,-12 0 10 0,12 0 9 15,0 0 13-15,0 0 12 0,0 0-1 0,0 18-2 0,0-18-12 16,0 24-25-16,-5-8 23 0,5 6-32 0,-4 3 24 16,2 6-9-16,-3 6-13 15,2 3 12-15,0 3-14 0,1 5 13 16,-1 3-16-16,3 4 2 0,-5 3 17 0,2 0-13 16,-1 1 18-16,1-1 1 0,-3-2-15 0,3-1 13 0,-2-4-19 15,2 0-3-15,-1-2 10 0,1-1-14 0,0 0 13 16,-1-2 0-16,-1 3-13 0,1-1 11 15,1 1-10-15,-1 0 9 0,0-2 1 0,0 2-13 16,0-4 14-16,1 1-15 0,1-3 4 0,2-1 9 16,0 0-12-16,-2-2 11 0,2-1-11 0,0 1 9 15,0-1-8-15,-3-5-4 0,3-1 17 16,0-2-17-16,0-3 17 0,0 2-6 0,0-3-7 16,0-2 6-16,0-2-5 0,0-3 5 15,0-2-5-15,0-4 4 0,0 0-4 0,0-14 3 16,-2 16-2-16,2-16 0 0,0 0-4 0,0 0-7 15,0 0-7-15,0 0-2 0,0 0 2 16,0 0 3-16,0-12-9 0,0-1-17 0,0 13-21 16,-4-29-36-16,4 29-42 0,0-34-113 0,0 18-232 15,0-1 40-15,0-6 299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5.44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43 916 0,'-14'0'166'0,"14"0"-113"16,0 0-14-16,0 0 4 0,0 0 0 0,0 0-14 16,0 0-16-16,0 0-8 0,0 0-3 15,0 0 0-15,0 0 3 0,0 0 2 0,0 0 6 16,0 0 7-16,0 0 11 0,0 0 6 0,0 0 2 15,0 0-2-15,0 0-9 0,0 0-4 0,0 0-3 16,14 9-1-16,-14-9-2 0,14 0-4 0,-14 0-4 16,20 0-1-16,-7 0-2 0,1 0 0 0,2-3 1 15,1 3-2-15,2-3-1 0,3 3-1 0,-1-4 0 16,3 4-3-16,-1-3 3 0,0 0-2 16,2 0 1-16,0 1 1 0,1-1-1 15,1 0 3-15,2 1 2 0,-2 2-2 0,4-4 1 16,-3 4-2-16,4-3-1 0,-1 3-1 0,2-3-2 15,2 3 0-15,0-3-1 0,0 3 1 0,-2-2 1 16,2 2-1-16,-2-3 1 0,0 3-2 0,-1 0 1 16,-1 0-1-16,-2 0 1 0,0 0 0 0,-1 0 0 15,-2 0-1-15,1 0 0 0,-2 0 0 16,-2 4 2-16,0-4-1 0,-4 0-1 0,0 0 1 16,-2 1-2-16,-2-1 1 0,-2 0-1 0,-13 0 1 15,18 0 1-15,-18 0-1 0,0 0 0 0,0 0 1 16,12 0 1-16,-12 0 0 0,0 0 0 15,0 0 1-15,0 0-3 0,0 0 2 0,0 0-2 16,0 0-1-16,0 0-1 0,0 0-4 16,0 0-10-16,0 0-14 0,0 0-10 0,0 0-25 15,0 0-15-15,0 0-43 0,0 0-80 0,0 0-124 16,-9-9-142-16,9 9 71 0,0 0 39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4.12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65 7 1456 0,'0'0'112'0,"-8"-12"-81"16,8 12-9-16,0 0 10 0,0 0 1 0,0 0-2 15,0 0-16-15,0 0-9 0,0 0-4 0,-13 5-2 16,13-5-9-16,-10 23 23 0,3-6-21 0,-1 3 23 15,0-1-9-15,-5 4-3 0,0 1 9 0,-1 0-4 16,0 3 5-16,-2-3-7 0,-1 1 3 0,-1 0-6 16,2-3 4-16,-2 0-6 0,2-2 4 15,2-3-6-15,2-1 4 0,3-3-5 16,9-13 2-16,-14 19-3 0,14-19 2 0,0 0-4 16,-8 12-4-16,8-12-10 0,0 0-9 0,0 0-16 15,0 0-5-15,0 0-12 0,0 0-13 0,18-10-35 16,-18-4-59-16,13 14-133 0,-13 0-185 0,7-19 66 15,-7 19 339-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3.82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0 1292 0,'0'0'57'0,"0"0"-53"0,0 0-5 0,0 0 7 16,0 0 7-16,0 0 5 0,13-10 1 15,-13 10 1-15,13-15-1 0,-13 15 3 16,14-15 2-16,-14 15 5 0,14-16-1 0,-14 16-18 16,13-15 29-16,-13 15-36 0,0 0 29 0,16-15-15 15,-16 15-7-15,0 0 3 0,15-4-4 0,-15 4 3 16,0 0-11-16,18 8 11 0,-18-8-9 0,15 19 21 16,-5-2-14-16,2 4 9 0,1 3-11 0,0 1-8 15,1-1 9-15,0 3-7 0,-2-1 5 0,2-2-7 16,-2 1 5-16,0-2-6 0,-1-2 5 15,-1-5-5-15,-1 1 3 0,0-2-3 0,0-2 3 16,-1-2-3-16,-8-11 3 0,14 17-5 0,-14-17 1 16,13 10-11-16,-13-10-13 0,0 0-22 15,0 0-15-15,0 0-21 0,0 0-8 0,14 2-21 16,-14-2-32-16,0 0-69 0,0-17-148 0,0 17-33 16,0-14 154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3.2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8 1047 0,'0'0'230'0,"0"0"-193"16,0 0-34-16,0 0-1 0,0 0 5 0,12 3 1 15,-12-3 0-15,17-2 1 0,-17 2 0 0,20-5-2 16,-20 5 0-16,24-6-4 0,-12 2 1 0,1 2-3 16,-1-2 0-16,-1 2-3 0,2 2 0 15,-1-7-15-15,1 7-34 0,-13 0-42 16,25 0-150-16,-25 0-195 0,14-3-7 0,-1 9 353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3.0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6 1461 0,'0'0'40'0,"0"0"-32"16,0 0-6-16,0 0 0 0,0 0 1 0,0 0 6 16,0 0 6-16,13 0 3 0,-13 0 0 15,19-6-3-15,-19 6 2 0,22-6 1 0,-11 3 4 16,2 0-1-16,-1 0-1 0,-1 1-6 0,-11 2-3 16,22-6-6-16,-22 6-2 0,19-3-1 0,-19 3-2 15,17-4 2-15,-17 4-2 0,15 0 0 0,-15 0 0 16,0 0-2-16,14 0 0 0,-14 0-2 0,0 0-8 15,0 0-8-15,0 0-10 0,0 0-6 16,0 0-2-16,0 0-2 0,0 0-10 0,0 0-23 16,0 0-48-16,0 0-94 0,0 0-201 0,0 0-47 15,0 0 259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2.5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42 0,'0'0'117'0,"0"0"-49"15,0 0-18-15,0 0-6 0,0 0-2 0,0 0-5 16,0 0-2-16,0 0-1 15,0 0-1-15,0 0-1 0,0 0-1 0,0 0-2 0,0 0-5 16,0 15-8-16,0-2-3 0,0-1-6 16,0 6 6-16,0-2-6 0,0 2 6 0,0 2-9 15,0 0 4-15,0 1-3 0,4-2 5 0,-4 0-5 16,5-1 2-16,-2 0-7 0,1-4 4 0,1-1-7 16,2 1 6-16,-7-14-3 0,12 18 1 0,-12-18-3 15,15 13-13-15,-15-13 31 0,19 7-29 0,-7-7 32 16,1 0-17-16,-1 0 0 0,-12 0-1 15,23-6-18-15,-23 6 32 0,22-12-29 16,-11 3 28-16,-11 9-11 0,21-18-3 0,-21 18 1 16,16-23-2-16,-9 12 1 0,-4-1-2 0,1-3 6 15,-2 4-4-15,-2-2 4 0,0 1-2 0,0 1 4 16,0 11-3-16,-5-18 5 0,5 18 0 0,-6-12 3 16,6 12 0-16,0 0-1 0,-14-7-4 0,14 7 0 15,-14 0-1-15,14 0-4 0,-14 8 2 0,14-8-3 16,-14 14 2-16,14-14-3 0,-14 23 2 15,8-8-3-15,0 0 3 0,1 0-5 0,1 1 7 16,2-1-7-16,2-1 3 0,0-2-15 16,0-12-13-16,8 24-13 0,-8-24-58 0,14 20-76 15,-14-20-216-15,0 0-136 0,13 10 88 0,-13-10 440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0.83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-3 469 0,'0'0'144'0,"0"0"-85"16,0 0 5-16,-3-10 4 0,3 10 9 0,0 0-4 15,0 0-3-15,0 0-10 0,0 0-5 0,0 0-8 16,0 0-7-16,0 0-6 0,0 0-1 16,0 0-4-16,0 0-4 0,0 0-4 0,0 0-4 15,0 0-1-15,0 0 6 0,0 0 6 0,0 0 2 16,0 0 1-16,0 0-7 0,0 0-5 0,15 9 0 16,-15-9 0-16,0 0 2 0,11 7-1 0,-11-7-2 15,13 10-1-15,-13-10-1 0,14 13-3 0,-14-13 1 16,17 18-4-16,-8-3-11 0,0 0 22 15,2 6-24-15,0 3 19 0,2 2-9 0,-1 3-7 16,0 3 6-16,0 0-6 0,-2 2 6 0,1 3-7 16,-1 1 9-16,0 0-9 0,-2 0-4 0,-4 4 14 15,1 1-15-15,-2-2 16 0,-3 4-1 0,0-5-10 16,-3 1 8-16,-1 1-9 0,-1-3 7 0,-2-2-7 16,-1-2 7-16,-3-2-9 0,-1-1-3 0,1-2 14 15,-3-1-15-15,0-4 18 16,0 0-6-16,1-4-5 0,-3-1 4 0,2-2-4 15,1-4 3-15,0-2-3 0,2 0 2 0,-1-5-1 16,12-7 1-16,-20 12-3 0,20-12 2 0,-14 7-1 16,14-7 1-16,0 0-5 0,0 0-8 0,0 0-6 15,0 0-12-15,0 0-9 0,0 0-13 0,0 0-18 16,0-15-41-16,12 19-83 0,-16-18-171 16,4 14-143-16,13-12 111 0,-13-1 398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7.2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3 871 0,'0'0'89'0,"0"0"-39"0,0 0-4 16,0 0 0-16,0 0-9 0,0 0-23 0,0 0-11 16,0 0 0-16,0 0 8 0,0 0 17 15,0 0 15-15,0 0 10 0,0 0-1 0,0 0-4 16,11 5-4-16,-11-5-5 0,16 0 2 0,-16 0-4 16,20-5 1-16,-8 4-5 0,3 1-2 0,1-4-8 15,2 4-5-15,2-4-6 0,2 2-4 16,4-2-2-16,0 4-4 0,3-3 1 0,2-1 0 15,1 2 1-15,2 0 1 0,-1 2-1 0,1-4 0 16,1 4-2-16,-1-3-1 0,-2 0 0 0,1 3-1 16,-2-3 1-16,2 3-2 0,-4-5 1 0,-3 2-1 15,2 1 2-15,-5 2-1 0,0-3-8 0,-3 3 9 16,-1-3-10-16,-4 1 9 0,0 2-1 0,-15 0 2 16,17-3-2-16,-17 3 2 15,0 0 0-15,0 0 1 0,0 0-2 0,0 0 2 16,0 0 0-16,0 0-2 0,0 0 1 0,0 0-2 15,0 0-2-15,0 0-7 0,0 0-10 0,0 0-6 16,0 0-43-16,0 0-4 0,0 0-43 0,-3-13-56 16,3 13-105-16,0 0-220 0,0 0 60 0,0 0 393 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6.73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1 34 988 0,'-6'-23'320'0,"6"23"-262"0,0 0-45 0,0 0 33 15,-7-12-27-15,7 12 16 0,0 0-8 0,0 0-5 16,0 0-3-16,0 0-17 0,0 0 28 0,-6 19-32 15,6-19 29-15,-10 24-4 0,3-9-1 0,-1 1 6 16,-1 2-9-16,0 0-4 0,-2-1-7 0,0 1 4 16,0-1-8-16,-3 2 3 0,3-1-7 0,-1-1 3 15,-1 0-4-15,3-2 3 0,1-2-4 16,9-13 2-16,-14 20-2 0,14-20 2 0,-9 15-7 16,9-15-7-16,0 0-25 0,0 0-20 15,0 0-42-15,0 0-44 0,5 11-84 0,-5-11-205 16,0 0-32-16,0 0 218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1.15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7 762 0,'0'0'142'0,"0"0"-55"16,0 0-15-16,0 0 4 0,-14 0-12 0,14 0-10 15,0 0-12-15,0 0-4 0,0 0-2 0,0 0-3 16,0 0-3-16,0 0-2 0,0 0 2 16,0 0 1-16,0 0-1 0,0 0 0 0,0 0 3 0,0 0 3 15,0 0 0-15,0 0-2 16,0 0-10-16,16-2-6 0,-16 2-3 0,13 0-4 0,-13 0-1 16,17 0-5-16,-17 0-3 0,21 0-1 15,-8 0-1-15,0-4-1 0,0 4 1 0,1-1 0 16,0 1-2-16,0 0-5 0,0 0-10 15,-14 0-16-15,24 0-18 0,-24 0-20 0,20 0-29 16,-20 0-31-16,13 0-49 0,-13 0-92 0,0 0-157 0,0 0 39 16,0 0 264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6.4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3 148 404 0,'0'0'118'0,"0"0"-86"16,0 0-25-16,0 0-4 0,0 0 4 0,0 0 6 16,0 0 5-16,0-11 7 0,0 11 6 15,0 0 10-15,0 0 8 0,0 0 9 0,0 0 7 16,0 0 0-16,0 0 6 0,0 0-2 0,0 0-1 16,0 0-5-16,0 0-10 0,0 0-6 15,0 0-6-15,0 0-8 0,0 0-3 0,0 0-5 16,0 0-5-16,0 0-4 0,0 0 0 0,0 0 2 15,0 0 4-15,4-14 1 0,-4 14-3 0,5-13-4 16,-5 13-1-16,6-14 0 0,-6 14 1 16,8-15-4-16,-8 15 0 0,9-18-1 0,-9 18 0 15,13-18-2-15,-13 18 0 0,13-15-2 0,-13 15 1 16,13-13-4-16,-13 13 2 0,11-9-5 0,-11 9 2 16,0 0-2-16,16-8 2 0,-16 8-2 0,0 0 1 15,15 0 0-15,-15 0-2 0,13 11 3 0,-13-11-3 16,16 25 3-16,-7-9-4 0,0 2 4 15,1 4-5-15,0-2 6 0,1 0-6 16,-2 2 5-16,2-3-5 0,-2 0 2 0,2-2-2 16,-2-2 3-16,0-3-2 0,1 0 3 0,-10-12-3 15,17 19 1-15,-17-19 0 0,15 12-2 0,-15-12-10 16,13 6-13-16,-13-6-21 0,0 0-14 0,19 0-17 16,-19 0-21-16,0 0-39 0,7-29-78 0,-7 29-167 15,13-16-79-15,-18 2 233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5.7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90 0 955 0,'0'0'111'0,"0"0"-71"15,0 0-17-15,0 0-1 0,0 0 0 0,0 0-2 16,0 0 1-16,0 0 8 0,0 0 10 0,0 0 10 16,0 0-3-16,0 0 1 0,0 0-2 0,0 0-5 15,0 0 0-15,0 0-7 0,0 0-5 0,0 0-2 16,0 0-1-16,0 0-2 0,0 0-2 16,0 0-1-16,0 0-3 0,0 0-3 0,0 0-6 15,0 0-2-15,-11 12-1 0,11-12 2 0,-14 9 1 16,14-9-2-16,-15 13 2 0,15-13-4 0,-17 23 2 15,7-8-1-15,1 1 2 0,1 5-4 0,-1-2-8 16,-1 4 17-16,1 3-18 0,-4 0 16 0,4 3-4 16,0 1-7-16,0 1 6 15,0 2-7-15,1 2 6 0,2-1-5 0,-1 1 6 16,2-1-6-16,2 1 4 0,3 1-6 0,0 0-9 16,0-2 15-16,6 4-13 0,-1-4 13 0,3 1 0 15,-1-1-7-15,2 0 7 0,0 0-6 0,0-1 5 16,2-3-6-16,-2-3 6 0,0-4-6 0,-3-4 6 15,2 0-3-15,-4-5 2 0,1 0-2 0,0-2-10 16,-5-12 9-16,6 19-10 0,-6-19 11 16,4 12 1-16,-4-12 9 0,0 0-9 0,0 0 8 15,0 0-10-15,3 11 0 0,-3-11-1 0,0 0-3 16,0 0-3-16,0 0-2 0,0 0-4 0,0 0-1 16,0 0-3-16,0 0-7 0,0 0-15 15,0 0-17-15,0 0-25 0,0 0-44 0,0 0-39 16,0 0-139-16,0 0-182 0,9-19 53 0,-9 19 418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9.84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1 1074 0,'0'0'71'16,"0"0"-41"-16,0 0-1 0,0 0 2 0,0 0-3 15,0 0-7-15,0 0-4 0,0 0 4 0,0 0 5 16,0 0 9-16,0 0 4 0,0 0-1 0,0 0-1 16,12-5-6-16,-12 5-4 0,14 0-1 0,-14 0-3 15,18-2 1-15,-5 2-4 0,0 0 0 16,1 0-5-16,0-5-1 0,3 5-4 0,2 0 0 16,0 0-2-16,3 0 3 0,4 0 0 15,0 0 0-15,2 0 0 0,1-1 0 0,2 1-2 0,3-4 0 16,1 4-4-16,1-5 1 0,4 0-1 0,-2 2-1 15,2-2 0-15,0 3-2 0,2-3-1 0,1 3 1 16,-2-2 0-16,3 1 0 0,-3 0-2 16,-1-1 1-16,1 4 2 0,-1-1 2 15,0 1-2-15,-3-3 1 0,1 3-2 0,-2-3 0 16,-2 3 0-16,-3-2 0 0,-2 2-1 0,-3-3 0 16,-3 3-2-16,-1-4 1 0,-2 4-1 0,-1-2 2 15,-3 2 1-15,0-6-2 0,-2 6 2 0,0-3-1 16,-2 3 0-16,-12 0 2 0,16-6-1 0,-16 6-2 15,0 0 0-15,0 0 2 0,0 0 1 0,0 0 2 16,0 0 1-16,0 0-2 0,0 0-2 16,0 0-1-16,0 0 1 0,0 0-2 0,0 0 1 15,0 0 0-15,0 0-2 0,0 0 1 16,0 0 1-16,0 0-2 0,0 0 2 0,0 0-1 16,0 0-1-16,0 0 1 0,0 0 1 0,0 0-1 15,0 0 0-15,0 0 0 0,0 0-1 0,0 0 0 16,0 0 0-16,0 0 0 0,6 15 2 15,-6-1-2-15,-3 6 3 0,3 3-4 0,-4 5 4 16,2 2-4-16,-2 2-1 0,1 2 14 0,-1 5-13 16,0 0 13-16,-1 4-7 0,-2-3-10 0,3 0 9 15,-1 2-10-15,0-3 9 0,1 1-7 0,-2 1-5 16,1-2 12-16,0-1-13 0,1-2 15 0,0-1-3 16,-1-2-4-16,1 1 5 0,1 1-6 0,-2-1 7 15,1 3-6-15,-3 1 5 16,3 1-6-16,-1 0-6 0,1 0 11 0,2-6-11 15,-1-3 11-15,-1 2-1 0,2 4-8 0,2-4 4 16,-5 1-5-16,5-8 5 0,0-6-7 0,0-4 0 16,0-2-3-16,0 0-1 0,0-13-2 0,0 13 2 15,0-13-9-15,0 0-6 0,0 0-13 0,0 0-10 16,0 0-4-16,0 0-4 0,0 0-16 0,0-20-32 16,0 20-60-16,0-19-109 0,-4 6-177 15,4 13 60-15,-7-19 395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8.97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4 0 691 0,'0'0'137'0,"0"0"-71"0,0 0-2 15,0 0 4-15,0 0 5 0,0 0-5 0,0 0-8 0,0 0-8 16,0 0-6-16,0 0-5 0,0 0-3 15,0 0-8-15,0 0-7 0,0 0-4 0,0 0-5 16,-5 18-2-16,5-5 4 0,-3 6 15 0,3 6-24 16,0 3 26-16,0 4-21 0,0 3 0 15,-2 3 10-15,2 4-14 0,-3-1 7 0,3 5-14 16,-1 0 9-16,1 2 3 0,-4-1-16 16,3-3 18-16,-3 0-14 0,1-4 1 0,1 2 10 15,-2-3-10-15,1 0 6 0,-1-5-10 0,2-1 9 16,0-3-9-16,0-1 7 0,2 0-7 0,-4-3-6 15,4-1 19-15,-3-2-21 0,3-4 21 0,-2-4-9 16,2-3-4-16,0-12 3 0,2 20-2 16,-2-20 1-16,0 0-1 0,0 0-1 0,4 10-1 15,-4-10 1-15,0 0-1 0,0 0-2 0,0 0-4 16,0 0-10-16,0 0-10 0,9-16-17 0,-9 16-11 16,5-23-23-16,-5 23-25 0,3-33-40 0,9 24-120 15,-15-10-207-15,3-5 35 0,8 11 388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4.77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 1046 0,'0'0'77'0,"7"-14"-25"16,-7 14-8-16,0 0-2 0,0 0-4 0,0 0 1 16,0 0 7-16,0 0 1 0,0 0 0 0,0 0-3 15,0 0-3-15,0 21-10 0,0-9-2 0,0 2-10 16,0 5 3-16,-3 0-10 0,3-1 0 0,0 3-6 15,0 3 4-15,0 1-7 0,3-2 5 16,0 0-8-16,0-3 4 0,2-1-6 0,2-2 5 16,0-2-6-16,2-2 4 0,0 0-3 15,-9-13 2-15,22 17-1 0,-8-11 4 0,-1-4-1 0,0-2-1 16,1 0 2-16,0 0-6 16,1-5 2-16,-3 0 0 0,1-2 1 0,0-2-1 0,-1 1 1 15,-1-3-1-15,-11 11 2 0,20-19-1 16,-20 19 1-16,13-21-2 0,-13 21 3 0,10-21-3 15,-10 21 3-15,4-19-4 0,-4 19 4 0,0-20-3 16,0 20 3-16,-4-17-2 0,4 17 1 0,-8-11 0 16,8 11 1-16,0 0-3 0,-16-10 3 0,16 10-1 15,0 0-1-15,-17 4 1 0,17-4-1 0,-15 9 1 16,15-9-1-16,-14 15 2 0,14-15-3 0,-13 22 3 16,8-11-4-16,1 1 2 0,-1 0-2 15,1 1 3-15,3-2-4 0,1 2 1 0,0-13-10 16,-4 19-12-16,4-19-22 0,4 16-18 15,1-5-44-15,-5-11-39 0,5 14-105 16,-5-14-249-16,0 0 56 0,-3 17 319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4.0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22-2 922 0,'0'0'337'0,"0"0"-245"16,0 0-35-16,-13 0-2 0,13 0-7 0,0 0-10 16,0 0-11-16,-12 8-6 0,12-8-1 0,-10 11 0 15,10-11-14-15,-15 24 24 0,8-9-27 16,-3 3 22-16,-1-1-9 0,-1 1-7 0,1 2 5 15,-3 0-7-15,0 1 4 0,-2 1-7 0,1 0 4 16,-2 0-7-16,-1 1 3 0,1-1-5 0,-1-1 4 16,3-4-5-16,-1 0 3 0,3-4-3 15,1 0 2-15,12-13-7 0,-21 17-1 0,21-17-9 0,-13 12-6 16,13-12-19-16,0 0-18 0,0 0-37 16,0 0-38-16,0 0-87 0,0 0-272 15,-5-14 22-15,5 14 275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3.80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7 1112 0,'0'0'176'0,"0"0"-125"0,0 0-18 15,0 0-2-15,0 0-11 0,0 0-5 0,0 0-1 16,0 0 5-16,2-12-1 0,-2 12 1 15,12-13-2-15,-12 13 1 0,13-17-2 0,-13 17-3 16,15-18-4-16,-15 18-3 0,17-16-5 0,-17 16-12 16,16-17 28-16,-16 17-27 0,15-14 29 0,-15 14-11 15,17-9 0-15,-17 9 5 0,14 0-1 16,-14 0 1-16,14 6 0 0,-14-6-3 0,17 15-14 0,-8-1 21 16,2 4-24-16,2 0 22 0,-1 4-9 0,-1 0-6 15,2-2 4-15,0 2-6 0,-3 0 4 0,2-5-4 16,-2 4 3-16,1-4-4 0,0-1 4 15,-2-1-3-15,1-2 3 0,-10-13-3 0,17 18 0 16,-17-18-8-16,17 10-10 0,-17-10-22 16,11 6-17-16,-11-6-26 0,0 0-33 0,15 5-66 15,-15-5-131-15,-3-14-160 0,3 14 80 0,0 0 395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3.23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9 20 926 0,'-13'13'231'0,"13"-13"-147"0,0 0-22 16,-11 0-15-16,11 0-21 0,0 0-17 0,0 0 2 15,11 0 6-15,-11 0 4 0,18-3 2 0,-5 3-3 16,0-4-2-16,1 4-4 0,4-4-4 16,0 2-5-16,1-1-3 0,2 1-1 0,1-1-1 15,-2 3-1-15,1-5 0 0,-1 3-2 0,0 2-11 16,-4-4-14-16,4 4-19 0,-10-2-27 0,8 4-26 16,-18-2-37-16,22 0-75 0,-22 0-88 0,0 0-119 15,18 0 228-15,-18 0 191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3.01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0 1093 0,'0'0'153'0,"0"0"-85"0,0 0-23 0,0 0 2 16,0 0-2-16,0 0 2 0,14-5-3 0,-14 5-5 15,14 0-7-15,-14 0-2 0,22 0-7 16,-9 0-3-16,2-2-6 0,3 2-2 0,1-3-4 0,1 3 0 16,2-2-2-16,1-2-3 0,-1 4-14 15,0-3 11-15,1-1-11 0,-1 1 11 0,-2 0 1 16,1 3-1-16,-3-4 0 0,-4 0 11 16,-1 2-13-16,-13 2 11 0,18-3-22 15,-18 3-6-15,0 0-11 0,0 0-4 0,0 0-11 0,0 0-16 16,0 0-13-16,0 0-53 0,0 0-42 0,-15 4-73 15,15-4-60-15,-13 19-98 0,-5-19 182 0,11 12 218 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2.58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 38 1038 0,'-14'-8'150'0,"14"8"-86"15,0 0-28-15,0 0 23 0,0 0-35 0,0 0 0 16,0 0-12-16,0 0 3 0,0 0 8 15,0 0 6-15,0 0 3 0,14-8-6 0,-14 8-2 16,18-7-6-16,-18 7 1 0,22-7-5 0,-22 7-2 16,23-8-3-16,-11 8-1 0,0-1-3 0,-12 1-1 15,20 0-2-15,-20 0 0 0,14 0 0 0,-14 0 0 16,0 0-1-16,0 0 0 0,12 13 1 16,-12-13 0-16,-2 11-10 0,2-11 24 0,-8 20-25 15,8-20 24-15,-16 21-13 0,16-21-4 0,-20 22 4 16,8-11-3-16,0-2 3 0,12-9-2 0,-22 14 2 15,22-14-2-15,-18 10 1 0,18-10 1 0,0 0 0 16,-12 4-1-16,12-4-2 0,0 0-2 0,0 0-2 16,0 0 3-16,0 0 0 0,0 0 2 15,14-3 1-15,-14 3-1 0,19 0 0 16,-19 0 1-16,19 0-2 0,-19 0 1 0,22 0-1 16,-9 0 2-16,-13 0 0 0,19 3-2 0,-19-3 2 15,18 4-2-15,-18-4 1 0,13 3 1 0,-13-3-1 16,0 0 1-16,0 0 1 0,12 13 1 0,-12-13 0 15,0 0 0-15,-7 19 2 0,7-19-3 0,-10 13 1 16,10-13-2-16,-17 16 1 0,17-16-2 16,-19 14 1-16,19-14-2 0,-21 14 1 0,21-14-4 15,-21 9-1-15,21-9-10 0,-19 7-12 0,19-7-16 16,-17 0-23-16,17 0-45 0,-16-3-74 16,16 3-265-16,0 0-44 0,0 0 196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50.12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 42 1059 0,'-14'-8'173'0,"14"8"-115"0,0 0-14 0,0 0 0 15,0 0-13-15,0 0-14 0,0 0 1 0,0 0 3 16,0 0 8-16,0 0-1 0,13-12 0 0,-13 12-1 15,0 0-2-15,18-7-4 0,-18 7-4 0,15-6-5 16,-15 6-2-16,19-4-4 0,-19 4-1 16,18 0-3-16,-18 0 0 0,16-3 0 0,-16 3-3 15,13 0 1-15,-13 0 0 0,0 0 0 0,0 0 1 16,12 13 2-16,-12-13 2 0,0 0 0 16,-4 15-1-16,4-15 1 0,-8 13-3 0,8-13 3 15,-10 13-3-15,10-13 0 0,-12 10-2 0,12-10 2 16,0 0-3-16,-15 13 2 0,15-13-1 0,0 0-15 15,-14 8 15-15,14-8-15 0,0 0 15 16,0 0-2-16,0 0 2 0,0 0-2 0,0 0-1 16,0 0-2-16,0 0-1 0,0 0 17 0,0 0-14 15,0 0 19-15,0 0-14 0,0 0-2 0,0 0 0 16,0 0-1-16,0 0 1 0,0 0 0 0,11-11 0 16,-11 11-1-16,0 0 1 0,14 0 0 0,-14 0 1 15,0 0 0-15,16 0-3 0,-16 0 1 16,12 0 0-16,-12 0 1 0,0 0 0 15,14 2 1-15,-14-2-2 0,0 0 0 0,0 0 0 16,0 0 1-16,0 0 1 0,0 0-15 0,0 0 15 16,4 15-15-16,-4-15 29 0,0 0-14 0,-11 11 15 15,11-11-16-15,-12 10 0 0,12-10 0 0,-14 8-1 16,14-8 2-16,-14 5 0 0,14-5-1 0,-15 4 1 16,15-4-1-16,-17 2-1 15,17-2-2-15,-14 0-5 0,14 0-10 0,0 0-9 0,-17-5-17 16,17 5-19-16,0 0-43 0,0 0-95 0,-15-6-255 15,15 6-15-15,0 0 175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1.86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9-1 1027 0,'0'-14'297'0,"0"14"-243"0,0 0-41 0,0 0-5 0,0 0 6 15,0 0 8-15,0 0 6 0,0 0 7 16,13 10 0-16,-13-10 0 0,0 0-2 0,17 17-1 0,-17-17-6 16,15 17-2-16,-15-17-7 0,17 22 1 0,-9-9-5 15,1 2 4-15,-1 4-6 0,1-2 2 0,-2 5-5 16,0-3 1-16,0 3-6 0,-1 1 3 16,-3 1-6-16,-1 0 3 0,-2 2-5 15,4-2-5-15,-4 1 16 0,0 0-17 0,-4 0 19 0,-1-1-9 16,1-1-3-16,0-1 4 0,-1 0-4 15,0 0 3-15,-1-1-3 0,-2 3 4 0,0 0-6 16,-2-1 6-16,-1 1-5 0,-1-2 5 0,-2-1-4 16,1 0 4-16,-1 0-5 0,2-1 4 0,-1-4-5 15,0-1 2-15,1-2-3 0,1-1-10 16,11-12 18-16,-23 18-22 0,23-18 19 16,-17 9-14-16,17-9-2 0,-14 6-6 0,14-6-11 0,0 0-21 15,0 0-21-15,-16-11-31 0,16 11-114 0,0 0-297 16,0 0 23-16,0-16 255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1.4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2 742 0,'0'0'256'0,"0"0"-194"0,0 0-11 0,0 0 7 0,5-14 0 16,-5 14-6-16,0 0 0 0,13-8-4 0,-13 8-2 16,0 0-7-16,16-12-1 0,-16 12-3 0,14-6-3 15,-14 6-3-15,17-7-2 0,-17 7-3 16,15-2-3-16,-15 2-6 0,13-3-4 16,-13 3-2-16,12 0-4 0,-12 0-2 0,0 0 0 15,14 0-1-15,-14 0 0 0,0 0 1 0,0 0 0 0,9 15 2 16,-9-15-2-16,0 14 2 0,0-14-3 15,-3 21 1-15,3-21-2 0,-10 21 1 16,4-10-3-16,-1 2 3 0,-2-3-2 0,-1 3 2 16,-1-3-3-16,11-10 2 0,-20 18-1 15,20-18 2-15,-17 14-1 0,17-14 3 0,-13 10-3 16,13-10 0-16,0 0 0 0,0 0-2 0,0 0 0 16,0 0-1-16,0 0-2 0,0 0 2 0,0 0 0 15,0 0 3-15,0 0-1 0,0 0 2 0,14 0 0 16,-14 0-2-16,22-3 1 0,-10 3-2 0,1-2-1 0,1 2 2 15,-1-3-2-15,2 3 2 16,-3 0-1-16,2-2-3 0,-1 2-5 0,-2 0-7 0,-11 0-13 16,20 0-7-16,-20 0-12 0,14 2-6 15,-14-2-16-15,0 0-16 0,21 7-19 0,-21-7-24 16,0 0-42-16,0 0-81 0,0 0-146 0,16-3 57 16,-16 3 341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0.94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3 37 994 0,'-10'-27'300'0,"10"27"-221"16,0 0-19-16,0-11-5 0,0 11-4 0,0 0-7 16,0 0-4-16,0 0-8 0,0 0-8 0,0 0-7 15,0 0-8-15,-15 12 0 0,15-12-4 16,-11 20 3-16,6-8 1 0,-3 5 4 0,0 0-3 0,1 4-7 16,-3-1 18-16,1 3-19 0,-2-1 16 0,2 1-7 15,-2-1-7-15,-1 1 2 0,2-1-6 0,-2-2 5 16,3 2-6-16,0-1 4 15,-1-3-4-15,2-1 2 0,2-4-2 0,0-1-1 16,6-12-4-16,-8 18-2 0,8-18-5 0,0 0 0 0,-7 12-4 16,7-12-3-16,0 0-10 0,0 0-11 15,0 0-15-15,0 0-13 0,0 0-26 0,-2-18-55 16,2 18-162-16,0 0-186 0,13-20 40 0,-13 20 416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10.65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86 763 0,'0'0'192'0,"0"0"-96"0,0 0-10 0,0 0-5 16,0 0-9-16,0 0-38 0,0 0 13 15,0 0-24-15,0 0 12 0,0 0-7 0,0 0-9 16,0 0-4-16,0 0-3 0,0 0 4 16,0 0 2-16,0 0 3 0,4-11-4 0,-4 11 1 15,10-13-4-15,-10 13 3 0,13-16-4 0,-13 16 2 16,18-16-6-16,-18 16-1 0,19-13-4 0,-19 13-2 15,18-11-1-15,-18 11 0 0,16-6-1 0,-16 6 1 16,15 0-1-16,-15 0 1 0,14 8 2 16,-14-8 1-16,13 17 2 0,-4-4-4 0,2 9 3 0,-2 1 7 15,5 2-20-15,-3 3 20 0,0-3-19 16,-1 0 4-16,-1-1 8 0,0-1-8 16,-2-2 5-16,1-3-4 0,-1 2 4 15,-2-4-4-15,1 0 2 0,-1-3-3 0,-5-13 3 0,13 18-8 16,-13-18-4-16,0 0-16 0,9 11-14 15,-9-11-19-15,0 0-18 0,0 0-27 0,0 0-34 0,0 0-56 16,0 0-91-16,3-17-135 0,-3 17 99 16,-4-15 323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09.94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1-2 1082 0,'0'0'60'16,"0"0"-40"-16,-3-13-6 0,3 13 2 0,0 0 7 16,0 0 3-16,0 0 9 0,0 0 9 0,0 0 6 15,0 0 3-15,0 0 0 0,0 0 1 0,0 0-5 16,0 0-2-16,0 0-11 0,0 0-4 0,0 0-13 16,0 0-6-16,0 0-6 0,0 0 0 0,-18 15 0 15,18-15 3-15,-17 21 0 0,8-12 2 16,0 5-3-16,-1 2 1 0,-2 0-6 0,2 4 4 15,-2 6-4-15,2 2 4 0,0 8-4 0,3 2 4 16,-1 2-5-16,2 2 5 0,-1 2 1 0,5 4-11 16,2-2 8-16,0 0-10 0,2-4 1 0,5 0 6 15,-1-3-6-15,2-3 7 0,1-2-7 0,0-5 6 16,0-3-6-16,1-1 6 0,-2 0-6 16,2-4-4-16,-1-2 14 0,-2-1-16 0,1-2 17 15,-3-3-6-15,-1 0-2 0,1 0 2 16,-5-13-1-16,8 18-1 0,-8-18-1 0,5 14 1 15,-5-14-1-15,0 0 1 0,4 12-1 0,-4-12-1 16,0 0-2-16,0 0-3 0,0 0-3 0,0 0-3 16,0 0-6-16,0 0-7 0,0 0-11 0,0 0-22 15,0 0-23-15,0 0-47 0,17 2-97 16,-17-2-281-16,0 0 4 0,6-14 274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20.1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6 296 779 0,'13'0'210'0,"-13"0"-158"15,0 0-7-15,0 0 8 0,0 0 3 0,0 0-7 16,0 0-10-16,3-13-6 0,-3 13-5 16,0 0-2-16,0 0-1 0,0 0-1 0,0 0 2 15,0 0 2-15,0 0-1 0,0 0-2 16,0 0 0-16,0 0-3 0,0 0-1 0,0 0 4 15,0 0-1-15,0 0-1 0,5 19-1 0,-5-19-6 16,0 15-1-16,0-15-2 0,0 14 0 0,0-14-3 16,0 20 2-16,0-20-4 0,0 18 2 0,0-18-2 15,0 17 0-15,0-17-1 0,0 21 0 16,0-21-2-16,-3 21 2 0,3-10-4 0,0 4-5 16,0-2 7-16,0 3-7 0,-4 0 20 0,4 2-10 15,0-2 7-15,0 3-8 0,0-1-6 0,0-2 4 16,0 2-3-16,0 1 4 0,0-3-4 0,0 1 3 15,0 0-3-15,0 2 1 0,0-1-2 0,0-2 4 16,0 2-5-16,0-1 4 0,4 0-4 16,-4-1 4-16,0 0-4 0,3-1 2 15,-3 0-2-15,0 1 1 0,2-1-2 0,-2 2-6 16,0-1 15-16,0 0-15 0,0 1 16 0,0 0-7 16,0-1-2-16,0-1 2 0,0-1-2 0,0 1 4 15,-2 1-5-15,2-2 3 0,0 0-2 0,0 0 1 16,-3 0-1-16,3 3 2 0,-4 0-2 0,4-1 1 15,-1 0-2-15,1-1 4 0,-3 0-4 16,3 0 2-16,-3-2 0 0,3 2 1 0,-3-1-2 16,3-1 1-16,-3 0-3 0,3 0 2 0,-2 1-2 15,2-2 3-15,-4 1-2 0,4-1-8 0,-3 0 17 16,1 1-17-16,2-1 16 0,-3 1-6 16,3 1-2-16,-2-1 3 0,2 0-4 0,-4 1 4 15,4 0-3-15,-3-2 1 0,3 1 0 0,-2 1 1 16,2-2-2-16,-3 2 2 0,3 1-2 15,-2-1 2-15,2-2-1 0,-3 2 1 0,3 0-2 16,0-1 2-16,-2 1-2 0,2-2 2 0,-2 1-2 16,2-2 3-16,0 1-3 0,-3 0 2 0,3-12-2 15,0 21 2-15,0-21-2 0,-3 22 3 0,3-10-4 16,0 1-4-16,0 0 4 0,0-1-3 0,0 1 14 16,-4-2-8-16,4 0 8 0,-2 1-8 0,2-12 0 15,-3 22 0-15,3-22-2 16,-2 21 3-16,2-21-4 0,-4 20 4 0,4-20-3 15,-2 21 1-15,2-21 0 0,0 21 0 0,-3-10 0 16,3-11 2-16,-2 23-2 0,2-23 1 0,0 17-2 16,0-17 1-16,-3 19-1 0,3-19 2 0,0 16-2 15,0-16 2-15,0 13-1 0,0-13 0 0,0 14 0 16,0-14 0-16,0 13 0 0,0-13 1 16,0 11-1-16,0-11 1 0,0 13-2 0,0-13 1 15,0 16 0-15,0-16 2 0,3 15-3 0,-3-15 2 16,0 15-1-16,0-15-1 0,0 12 2 0,0-12 0 15,2 12-2-15,-2-12 2 0,0 12-2 0,0-12 1 16,3 12-1-16,-3-12 2 0,0 0-2 16,4 17 2-16,-4-17 0 0,0 0-9 0,0 15 8 15,0-15-8-15,0 0 6 0,2 14 3 16,-2-14 9-16,0 0-10 0,3 11 9 0,-3-11-10 16,0 0 1-16,0 0 2 0,0 0-2 0,0 0 0 15,0 0 0-15,0 0 0 0,0 0 1 0,0 0-2 16,0 0 1-16,0 0 0 0,0 0 1 0,0 0 0 15,0 0-2-15,0 0 0 0,0 0-2 0,0 0 3 16,0 0 0-16,0 0 1 0,0 0-1 0,0 0 1 16,0 0-3-16,0 0 1 0,0 0 2 15,9 12-1-15,-9-12 0 0,0 0 0 0,0 0 0 16,10 0-1-16,-10 0 0 0,0 0 1 16,16 2 0-16,-16-2-1 0,14 0 2 0,-14 0-1 15,15 0 0-15,-15 0 0 0,18 0 2 0,-18 0-3 16,19 0 0-16,-19 0 3 0,20 4-3 0,-20-4 2 15,22 3-2-15,-22-3 1 0,23 0-1 16,-23 0-2-16,23 0 2 0,-10-2-2 0,0 2 1 16,1-4 1-16,0 4 0 0,-1-3 1 0,1 3 0 15,0-3 0-15,0 3 1 0,-1-3-2 0,0 3 1 16,1-1 0-16,-1 1-6 0,1-5 5 0,0 5-6 16,1-3 6-16,-1-1 1 0,0 4 0 0,1-4 0 15,-1 0-1-15,2 2 2 0,-2 1-1 16,1-2 1-16,1 3-1 0,-1-3 0 15,1 3 0-15,-2 3 0 0,0-3 1 0,-3 3-2 16,2-3 1-16,-13 0 0 0,21 0 0 0,-21 0-2 16,22 2 4-16,-22-2-4 0,21 0 1 0,-21 0 2 15,20 3-2-15,-20-3 1 0,22 0 1 0,-10 0-1 16,0-3 0-16,1 3 0 0,0-2 0 0,1 2-1 16,0-3 1-16,-1 3 0 0,1-3 10 0,0 3-10 15,-2 0 9-15,1-2-10 16,0 2 1-16,-1 0 0 0,0-4 1 0,-12 4 0 0,21-3-1 15,-21 3 0-15,21 0-1 0,-21 0 1 0,22-6 0 16,-10 4 1-16,1 1 0 0,0 1-1 16,-1-5-1-16,0 5 0 0,-1-2 0 0,-11 2 1 15,23-5-1-15,-23 5 1 0,22-2-1 0,-22 2 0 16,22-2 1-16,-22 2 0 0,21 0 0 16,-21 0 1-16,21-5-2 0,-21 5 1 0,20-2 0 15,-20 2 0-15,21-2 0 0,-21 2 0 0,21-4 1 16,-21 4-1-16,23 0 0 0,-23 0 0 0,21-2-1 15,-9 2 2-15,-12 0-1 0,21 0 0 0,-21 0 0 16,16 0 0-16,-16 0 0 0,16 0 1 0,-16 0-1 16,13 2 0-16,-13-2 1 0,0 0-2 0,16 0 1 15,-16 0 0-15,0 0-1 0,16 3 1 16,-16-3 0-16,13 0-1 0,-13 0 2 16,13 0-1-16,-13 0 1 0,0 0 0 0,15-5-2 15,-15 5 2-15,0 0-2 0,12 0 0 0,-12 0 1 16,0 0-1-16,0 0 3 0,12 0-3 0,-12 0 0 15,0 0 2-15,0 0-3 0,0 0 3 0,0 0-1 16,13-2 0-16,-13 2 1 0,0 0-2 0,0 0 2 16,0 0-2-16,0 0 1 0,12 0 0 15,-12 0 1-15,0 0-2 0,0 0 2 0,0 0-1 16,0 0 0-16,0 0 0 0,0 0 1 0,0 0-2 16,0 0 0-16,0 0 1 0,0 0-1 0,0 0 1 15,0 0-1-15,0 0 1 0,0 0 0 16,12-3-1-16,-12 3 1 0,0 0 0 0,0 0 0 15,0 0 0-15,12-11-1 0,-12 11 2 16,0 0-2-16,0 0 2 0,0 0-2 0,0 0 1 16,0 0-1-16,8-14 1 0,-8 14 0 0,0 0 0 15,0 0-1-15,0 0 2 0,3-13 0 0,-3 13-1 16,0 0 0-16,0-16 1 0,0 16-2 0,2-11 2 16,-2 11-2-16,3-15 2 0,-3 15-2 0,0-16 3 15,0 16-2-15,2-18 1 0,-2 18-2 0,0-20 2 16,0 20-3-16,3-19 3 0,-3 19-3 15,0-19 3-15,0 19-1 0,0-16 0 0,0 16 1 16,2-14 0-16,-2 14-1 0,0-11 1 16,0 11-2-16,0 0 1 0,3-16 0 0,-3 16 0 15,0 0 0-15,4-17 1 0,-4 17-2 0,0 0 2 16,0-18-1-16,0 18 0 0,0 0 0 0,0-16 1 16,0 16-2-16,0-11 2 0,0 11-1 0,0-12 1 15,0 12-1-15,-3-12 0 0,3 12-1 16,0-15 1-16,0 15-1 0,0-17 2 0,0 17-2 15,0-16-8-15,0 16 18 0,0-18-18 0,0 18 16 16,0-19-6-16,0 19-1 0,0-18 0 0,0 18 0 16,0-20 1-16,0 20-1 0,0-22 1 0,0 22-2 15,0-19 2-15,0 19-3 0,3-20 4 0,-3 20-3 16,0-18 2-16,0 18-1 16,0-17 1-16,0 17-1 0,0-19 1 0,0 19-1 15,3-17 2-15,-3 17-3 0,0-18 4 0,0 18-4 16,3-21 3-16,-3 21-2 0,2-22 1 0,-2 22-2 15,0-20 2-15,0 20-2 0,0-22 2 0,0 22-2 16,0-20 2-16,0 20-1 0,0-20 0 0,0 20 1 16,0-21 0-16,0 21 0 0,-2-18 0 0,2 18-1 15,-4-18-7-15,4 18 7 0,-2-15-5 16,2 15 4-16,-3-17 2 0,3 17 8 0,-2-17-9 16,2 17 8-16,-3-20-7 0,3 20-2 0,0-19 2 15,0 19-1-15,-2-22 2 0,2 11-3 16,0 11 1-16,0-22-1 0,0 22 1 0,-3-17-1 15,3 17 2-15,0-15-1 0,0 15 0 0,-2-15 0 16,2 15 1-16,0-15-2 0,0 15 1 0,-3-12-1 16,3 12 2-16,-2-14-2 0,2 14 2 15,-3-17-2-15,3 17 2 0,0-19-1 0,0 19 0 16,-2-17 0-16,2 17 1 0,0-19-3 0,0 19 3 16,-3-20-3-16,3 7 2 0,-4 2 0 0,4-2 2 15,0 3-3-15,0 10 2 0,-4-21-3 0,4 21 2 16,-5-17-1-16,5 17 2 0,-2-21-3 0,0 10-6 15,2 11 15-15,-4-23-15 0,4 10 15 16,-3 0-5-16,3-1-4 0,-2 1 3 16,2 1-1-16,0 0 1 0,-4-2-1 0,4 0 0 15,0 0-2-15,0 1 3 0,0-1-1 0,-3 1 0 16,1 0 0-16,-1 0 1 0,3 0-3 0,-5 0 4 16,5-1-3-16,-6 0 3 0,3-1-3 0,1 2 2 15,-3 0-2-15,0-1 1 0,1 0-1 0,0 1 2 16,-1-1-2-16,1 0 2 0,0-1-2 15,-3-1 2-15,2 0-2 0,1 0-10 0,-1 1 14 16,-1 1-14-16,2-2 15 0,0 2-3 0,-1 0-3 16,1 3 4-16,0-4-3 0,0 4 3 0,4 11-2 15,-9-22 1-15,9 22-1 0,-9-21 0 0,9 21-1 16,-7-23 1-16,7 23 0 0,-8-18 1 16,8 18-2-16,-5-21 3 0,5 21-4 0,-7-16 3 15,7 16-3-15,-5-16 3 0,5 16-1 16,-3-15 0-16,3 15 1 0,-3-11 0 0,3 11-2 15,0 0 3-15,-3-16-3 0,3 16 1 0,0 0 0 16,0-13 0-16,0 13-1 0,0 0 2 0,-5-15-2 16,5 15 2-16,0 0-2 0,0-16 0 0,0 16 0 15,0 0 2-15,0-16-1 0,0 16 1 0,-2-14-3 16,2 14 2-16,0-12-1 0,0 12 0 16,-3-18 0-16,3 18 2 0,0-15-4 0,0 15 4 15,-2-13-3-15,2 13-8 0,0-15 10 16,0 15-9-16,0 0 17 0,0-14-7 0,0 14 7 15,0 0-7-15,0 0-1 0,0 0-1 0,0 0 1 16,0 0-2-16,0 0 2 0,0 0 1 0,0 0-1 16,0 0 0-16,0 0-1 0,0 0 1 0,0 0 1 15,0 0 0-15,0 0 0 0,0 0-2 16,0 0 1-16,0 0 0 0,0 0-1 0,0 0 1 16,0 0-1-16,0 0 0 0,0 0 1 0,-17-10 0 15,17 10 1-15,0 0 0 0,-17-6-1 0,17 6 0 16,-14-4 0-16,14 4 0 0,-16-3 0 0,16 3 0 15,-19-3 0-15,19 3 0 0,-22-3 1 0,22 3 0 16,-21-3-1-16,21 3 1 0,-23-2 0 16,12 2 0-16,-3-3 0 0,0 3-1 15,0-2 0-15,-1 2 0 0,-1 0 0 0,1 0 1 16,0 0 0-16,-2 0-1 0,2 0 1 0,-1 0 0 16,0 0 0-16,0 0-1 0,1 0 0 0,1 2 0 15,1-2 0-15,-1 0 1 0,0 0-1 0,0 0 0 16,0 0 1-16,0 0-2 0,1 3 1 0,-1-3 0 15,0 3 0-15,0-3 0 0,-1 3 1 16,-1 2 0-16,2-3 0 0,-3 3-1 0,2-3 0 16,-1 1 1-16,0 1-1 0,2-3 1 0,-1 3 0 15,2-2-1-15,0-2-7 0,1 2 8 0,-2-2-8 16,1 4 8-16,-2-4-2 0,0 2-1 16,1-2 3-16,-2 0-1 0,1 3 1 0,-2-3 0 15,1 3-2-15,0-3-1 0,-2 3 2 0,0 1 1 16,0-2 0-16,0 0 8 0,1 2-9 15,1-1 9-15,2-1-10 0,-2 2 1 0,3-2 1 16,13-2-1-16,-21 5 0 0,21-5 0 0,-16 2 0 16,16-2 1-16,-17 5-1 0,17-5 2 0,-14 3-3 15,14-3 2-15,-13 2 2 0,13-2-3 0,0 0 2 16,-15 4-2-16,15-4 0 0,0 0 0 0,0 0 0 16,0 0 0-16,-13 2 0 0,13-2 0 15,0 0 0-15,0 0-1 0,0 0 0 16,0 0 2-16,-14 0-1 0,14 0 0 0,0 0 1 15,-16 0-2-15,16 0 1 0,-15 3 1 0,15-3-2 16,-18 0 2-16,18 0-1 0,-15 3 0 0,15-3 0 16,-16 0 1-16,16 0 0 0,-13 3-1 0,13-3 0 15,0 0-1-15,-11 4 1 0,11-4 0 0,0 0 0 16,0 0-1-16,0 0 0 0,0 0 1 16,0 0 0-16,0 0 0 0,0 0 1 0,0 0-2 15,0 0 0-15,0 0 2 0,0 0-2 0,0 0 2 16,0 0-1-16,0 0-1 0,0 0 1 0,0 0-1 15,0 0 2-15,0 0-1 0,0 0 1 0,0 0 0 16,0 0-1-16,0 0 0 0,0 0 0 16,0 0 0-16,0 0-1 0,0 0 1 0,0 0 1 15,0 0-1-15,0 0 0 0,0 0-1 16,0 0 1-16,0 0 0 0,0 0 0 0,0 0 0 16,0 0-1-16,0 0 1 0,0 0-1 0,0 0 1 15,0 0 1-15,0 0-1 0,0 0 1 0,0 0 0 16,0 0-2-16,0 0 2 0,0 0-2 0,0 0 1 15,0 0 0-15,0 0 0 0,0 0 0 0,0 0 0 16,0 0 0-16,0 0 0 0,0 0 1 16,0 0-3-16,0 0 2 0,0 0-1 0,0 0 0 15,0 0 2-15,0 0-1 0,0 0 1 0,0 0-1 16,0 0-1-16,0 0 0 0,0 0-1 16,0 0 1-16,0 0 0 0,0 0 0 0,0 0 1 15,0 0 0-15,-5 11 0 0,5-11 1 0,-3 18-2 16,3-18 1-16,-4 14 0 0,4-14 0 0,-1 15 0 15,1-15-1-15,-4 17 1 0,4-17-2 16,-5 15-3-16,5-15-2 0,-3 16-6 0,3-16-3 16,-3 17-6-16,3-17-6 0,0 12-16 0,0-12-12 15,0 0-22-15,0 0-31 0,11 20-39 0,-11-20-88 16,0 0-243-16,0 0 27 0,0 0 197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6.0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28 0,'0'0'278'16,"0"0"-176"-16,0 0-46 0,0 0 4 0,0 0-15 16,0 0-17-16,0 0-5 0,0 0-8 0,6 15-1 15,-6-15-2-15,0 14 1 0,0-14-5 0,2 18 3 16,-2-18-8-16,5 22 4 0,-5-9-4 0,5 2 4 16,-5 0-5-16,4 2 4 0,-4-2-7 0,2 0 6 15,-2-1-6-15,4-1 3 0,-1-2-3 0,1 1 2 16,-4-12-2-16,8 20 2 0,-8-20-2 15,12 14 2-15,-12-14-3 0,13 9 2 0,-13-9-1 16,13 7 2-16,-13-7 0 0,14 0 0 0,-14 0 1 16,15-7-1-16,-15 7 1 0,14-10-2 15,-14 10 2-15,11-14-3 0,-11 14 3 0,8-19-3 16,-8 19 2-16,9-22-2 0,-7 9 4 0,1 0-4 16,-3 1 4-16,0 12-5 0,2-21 2 0,-2 21-2 15,0-16 3-15,0 16 0 16,0 0 2-16,-7-12-1 0,7 12 1 0,0 0-1 15,-15 0-1-15,15 0 1 0,-12 6 0 0,12-6 1 16,-13 14-2-16,13-14 2 0,-12 17-4 0,12-17 2 0,-10 22-3 16,5-10 4-16,5-12-4 0,-4 20 3 0,4-20-4 15,-2 19-4-15,2-19-17 0,0 15-17 16,0-15-43-16,0 0-48 0,7 25-101 0,-7-25-259 16,0 0 40-16,0 15 263 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5.62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0 1038 0,'0'0'190'16,"0"0"-123"-16,0 0-19 0,0 0-5 0,0 0-15 0,0 0-14 16,0 0-8-16,0 0-1 0,0 0 1 0,0 16 1 15,0-16-1-15,0 12 2 0,0-12 2 0,0 14 5 16,0-14 5-16,0 16 5 0,0-16-4 0,-3 15 1 16,3-15-6-16,-2 13 0 0,2-13-3 0,0 0-2 15,-2 13-4-15,2-13-1 0,0 0-3 16,0 0 0-16,0 0-3 0,0 0-1 0,0 0-2 15,0 0 0-15,0 0 0 0,0 0-1 0,0 0 3 16,0 0-1-16,0 0 4 0,0 0-1 0,2-13 1 16,-2 13-2-16,0 0 1 0,9-12-2 15,-9 12 1-15,0 0 1 0,0 0 1 0,16-13-3 16,-16 13 1-16,13-4-2 0,-13 4 1 0,15-3 0 16,-15 3 1-16,15 0 0 0,-15 0 1 15,17 0 0-15,-17 0 0 0,14 0 0 0,-14 0 0 16,14 7-1-16,-14-7 0 0,12 9 1 0,-12-9-2 15,0 0 3-15,11 15-2 0,-11-15 2 0,0 0-2 16,0 15 2-16,0-15-1 0,-3 13 1 0,3-13-2 16,-7 14 2-16,7-14-4 0,-10 16 3 0,10-16-2 15,-15 17 1-15,15-17-1 16,-18 16 0-16,18-16-5 0,-20 12-4 0,20-12-11 0,-21 6-5 16,21-6-11-16,-21 4-6 0,21-4-16 15,-19 0-17-15,19 0-24 0,-15-4-16 0,15 4-23 16,0 0-37-16,0 0-35 0,-8-12-152 0,8 12 94 15,0 0 269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5.15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8 899 0,'0'0'202'0,"0"0"-123"0,0 0-10 15,0 0-3-15,0 0-18 0,0 0-21 0,0 0-18 16,0 0-1-16,0 0 9 0,0 0 10 0,0 0 7 16,0 0 4-16,13 0-5 15,-13 0-4-15,13 0-4 0,-13 0 0 0,14 0-6 0,-14 0-4 16,16 0-8-16,-16 0-5 0,16-3-3 0,-16 3 2 16,16 0-1-16,-16 0 0 0,15-6 0 15,-15 6-3-15,14-1-6 0,-14 1-12 0,12-3-14 16,-12 3-16-16,0 0-12 0,0 0-17 0,15-5-17 15,-15 5-18-15,0 0-24 0,0 0-35 0,0 0-83 16,0 0-105-16,0 0 90 0,0 0 272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4.73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6 11 858 0,'0'0'308'0,"0"0"-192"0,0 0-33 16,-4-12-15-16,4 12-15 0,0 0-12 0,0 0-8 16,0 0-3-16,0 0-6 0,0 0-2 15,0 0 0-15,0 0-1 0,0 0 0 0,0 0-3 16,0 0-6-16,0 0-4 0,-4 16-4 15,4-16-3-15,-11 19 1 0,6-6-1 0,-2-1 2 16,-2 3-4-16,0 1 5 0,0 0-4 0,-2 1-11 16,0-2 24-16,2 1-23 0,-2-1 22 0,0 0-9 15,2-3-4-15,9-12 3 0,-15 21-3 0,15-21 0 16,-11 16-7-16,11-16-6 0,0 0-12 0,-13 14-10 16,13-14-13-16,0 0-19 0,0 0-38 0,0 0-44 15,0 0-85-15,0 0-137 0,-10-15-69 16,10 15 188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9.4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70 1229 0,'0'0'166'0,"0"0"-143"0,0 0-18 16,0 0 6-16,-9-14 5 0,9 14 1 0,0 0-12 15,13-15 37-15,-13 15-31 0,17-11 33 16,-17 11-15-16,18-9-6 0,-18 9 0 0,21-10-6 16,-21 10 2-16,20-6-6 0,-20 6-3 0,21-4-4 15,-21 4-4-15,20 0-1 0,-20 0 0 0,17 0 0 16,-17 0-2-16,13 0 2 0,-13 0 0 0,0 0 0 15,14 8-1-15,-14-8 3 0,0 0-2 0,2 14 2 16,-2-14-2-16,-4 15-13 16,4-15 26-16,-9 18-25 0,9-18 24 0,-13 18-10 15,13-18-5-15,-16 18 4 0,16-18-2 0,-18 15 0 16,18-15 0-16,-18 13 1 0,18-13-1 0,-16 9 2 16,16-9-2-16,-13 6 0 0,13-6 0 0,0 0 0 15,-14 6 0-15,14-6 1 0,0 0-2 0,0 0-4 16,0 0-1-16,0 0-1 0,0 0 4 0,0 0 1 15,0 0 4-15,0 0-1 0,14-15-1 16,-14 15-1-16,14-3 0 0,-14 3 1 0,18-3 1 16,-18 3 0-16,19 0-1 0,-19 0 0 0,19 5 0 15,-19-5 1-15,18 5-2 0,-18-5 3 0,16 7-3 16,-16-7 1-16,13 8 0 0,-13-8 1 16,0 0 0-16,12 13 1 0,-12-13-2 0,0 0 5 15,2 16-3-15,-2-16 1 0,-4 14-1 0,4-14 1 16,-9 15-2-16,9-15 3 0,-11 16-3 15,11-16 2-15,-17 20-4 0,17-20 3 0,-19 18-1 16,19-18 2-16,-21 16-1 0,21-16-1 0,-20 13 0 16,20-13 0-16,-17 7-1 0,17-7 0 0,-15 3 0 15,15-3-2-15,-12 0 0 0,12 0-7 0,0 0-9 16,-13-9-13-16,13 9-15 0,-7-14-22 0,7 14-47 16,-7-21-75-16,7 21-293 0,4-18 16 15,-4 6 145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4.46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8 792 0,'0'0'212'0,"0"0"-123"0,0 0-28 0,0 0-20 16,0 0-14-16,0 0-7 0,0 0 7 0,0 0 10 15,12-10 5-15,-12 10 1 0,0 0-9 16,0 0-7-16,9-13-3 0,-9 13 0 0,0 0-1 16,10-17 0-16,-10 17-4 0,0 0 0 0,13-15-5 15,-13 15-1-15,0 0-4 0,12-11-1 16,-12 11 1-16,0 0 1 0,0 0 2 0,13 0 1 16,-13 0 0-16,0 0 0 0,16 8 0 0,-16-8-3 15,14 21 0-15,-5-8-5 0,3 3 1 16,1 0-4-16,0 2 2 0,1 0-3 0,0 1-11 0,-1-1 21 15,-1 1-20-15,1-3 20 0,-2 1-8 0,-1 0-5 16,-3 1 4-16,0-1-5 0,-1-2 4 0,-6-15-4 16,9 15-8-16,-9-15-9 15,0 0-7-15,0 0-12 0,0 0-6 16,10 12-14-16,-10-12-20 0,0 0-9 0,0 0-16 0,0 0-26 16,0-23-63-16,0 23-156 0,2-14-43 0,-7-1 178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3.73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9 52 814 0,'0'0'205'0,"0"0"-125"0,0-20-9 16,0 20-4-16,0 0-5 0,0 0 9 0,-5-15-23 15,5 15 10-15,0 0-43 0,0 0 10 0,-9-11-16 16,9 11 17-16,0 0 0 0,0 0 2 15,-17-7-1-15,17 7-5 0,0 0-2 16,-11 3-6-16,11-3-6 0,-12 5-15 0,12-5 23 16,-12 10-28-16,12-10 26 0,-9 13-14 0,9-13 0 15,-3 15 1-15,3-15-2 0,0 18 2 0,0-18-2 16,7 19 1-16,-7-19-2 0,12 16 2 0,-12-16-1 16,15 13 2-16,-15-13-1 0,16 12 1 0,-16-12-4 15,17 11 5-15,-17-11-3 0,15 10 0 16,-15-10 2-16,10 9-1 0,-10-9-2 0,0 0 4 15,14 12-4-15,-14-12 2 0,4 12 1 0,-4-12-1 16,0 15 0-16,0-15-2 0,0 15-5 16,0-15 3-16,-8 15-5 0,8-15 5 0,-10 12-1 15,10-12 3-15,-14 10-1 0,14-10-1 0,-15 5-1 16,15-5 1-16,-16 0 0 0,16 0 0 0,-11 0 2 16,11 0-2-16,0 0 3 0,-14-14-1 15,14 14 1-15,-6-13-1 0,6 13 2 0,3-15-1 16,-3 15 2-16,6-16-2 0,-6 16 2 0,11-17-2 15,-11 17 2-15,11-19-1 0,-11 19 2 0,14-17-3 16,-14 17 3-16,13-21-3 0,-13 21 1 0,13-20-2 16,-13 20 3-16,12-21-2 0,-12 21 3 0,7-17-3 15,-7 17 3-15,5-14-4 0,-5 14 1 16,0 0-1-16,0 0 1 0,0 0-5 16,0 0-10-16,0-12-14 0,0 12-17 0,0 0-27 15,0 0-35-15,0 0-57 0,0 0-198 0,0 0-74 16,0 0 57-16,14 0 381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3.1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0 68 575 0,'0'0'109'0,"-12"-2"-25"0,12 2 4 16,0 0 7-16,0 0-8 0,-15 0-8 16,15 0-5-16,0 0-11 0,0 0-9 0,0 0-12 15,0 0-11-15,0 0-8 0,0 0-1 0,0 0 7 16,0 0 5-16,0 0 6 0,14-12-5 16,-14 12-3-16,13-10-4 0,-13 10-1 0,18-13-2 15,-18 13-2-15,22-11-6 0,-9 4-4 0,0 2-4 16,-2 2-5-16,1-1-1 0,0 4-3 0,0-3 0 15,-12 3 0-15,21 5 0 0,-21-5 0 16,15 8 2-16,-15-8-2 0,10 16 3 0,-10-16-3 16,3 22 2-16,-6-9-2 0,-2 3 2 0,0 0-3 15,-4 2 4-15,0-2-5 0,-4 0 5 0,2-2-4 16,-3 1 3-16,-1-2-3 0,1 0 4 0,-1-1-4 16,0-2 3-16,-1-1-2 0,5-1 1 0,-1-2 1 15,12-6 2-15,-18 7-2 0,18-7 1 16,0 0-1-16,0 0-3 0,0 0 0 15,0 0 0-15,0 0 0 0,-6-14-1 0,6 14 2 16,9-13-1-16,-9 13 1 0,13-9-1 0,-13 9 2 16,16-6-2-16,-16 6 1 0,18 0 0 0,-18 0-1 15,23 3 2-15,-23-3-2 0,22 6 1 0,-22-6 0 16,19 11 1-16,-19-11-2 0,17 18 2 0,-17-18-2 16,14 21-9-16,-14-21 10 0,8 20-9 15,-8-20 22-15,2 19-11 0,-2-19 12 0,0 24-13 16,-5-12 0-16,1-1 2 0,-2 1-3 0,-2-1 5 15,2 2-5-15,6-13 4 0,-17 19-2 0,17-19 2 16,-18 16-3-16,6-10 1 0,0 0-2 16,0-2 0-16,-2-1-1 0,3-3 1 0,-2 0-2 15,0 0-1-15,0-5-4 0,1-1-6 0,0 1-8 16,-1-5-18-16,13 10-13 0,-22-19-21 16,22 19-29-16,-15-23-35 0,15 23-63 0,-4-19-106 15,4 19-150-15,0 0 69 0,0-22 387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12.29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3 60 854 0,'0'0'258'0,"0"0"-209"15,-13 4-12-15,13-4 11 0,0 0 7 0,0 0-7 16,0 0-18-16,0 0-16 0,0 0-11 0,0 0-2 16,0 0 7-16,0 0 9 0,0 0 11 15,0 0 7-15,0 0 1 0,0 0-3 0,15-6-2 16,-15 6-2-16,12 0-2 0,-12 0-1 0,14-4-2 16,-14 4-1-16,20 0-4 0,-8-3 0 0,1 3-3 15,5-4-1-15,0 4-2 0,3-5-4 16,2 2-1-16,2 1-1 0,3-2-1 0,-1 1-1 0,2-1-2 15,2 1 0-15,2 1-3 0,-1-1 4 0,-1 3-3 16,-1-2 1-16,0 2 0 16,0 0-2-16,-1 0-1 0,-1 0-1 0,0 0 3 15,0 0-2-15,-1 0 2 0,0 2 0 0,-2-2 0 16,-1 0 1-16,-1 3 1 0,-1-3 0 0,0 0 0 16,-2 0 0-16,-1-3 0 0,-3 3-1 0,1 0 0 15,-3 0 0-15,-2-2-2 0,0 2 1 0,-12 0 0 16,20-3-1-16,-20 3 0 0,19 0 1 0,-19 0-1 15,20 0 1-15,-20 0 0 0,17-4 1 16,-17 4-1-16,17 0 0 0,-17 0 0 0,17-3-1 16,-17 3 1-16,16 0 0 0,-16 0 0 0,16-4 0 15,-16 4-1-15,11 0-1 0,-11 0 1 0,0 0-1 16,0 0 1-16,0 0 1 0,0 0-2 16,0 0 1-16,0 0 0 0,0 0 0 0,0 0 1 15,0 0-1-15,0 0-1 0,0 0-3 16,0 0-2-16,0 0-2 0,0 0-6 0,0 0-2 15,0 0-5-15,0 0-9 0,0 0-12 0,0 0-21 16,0 0-17-16,0 0-26 0,0 0-28 0,0 13-46 16,0-13-81-16,-14-6-179 0,14 6 32 0,-12 4 340 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48.87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 11 1166 0,'-16'-3'130'0,"16"3"-61"0,0 0-16 0,0 0-6 16,0 0-18-16,0 0-19 0,0 0-6 15,0 0-1-15,0 0 1 0,0 0 4 0,0 0 0 16,13-1 3-16,-13 1 2 0,0 0-1 0,17 0 3 16,-17 0-2-16,13-3-1 0,-13 3-5 0,14 0-3 15,-14 0-2-15,14-2-1 0,-14 2 0 16,16 0-1-16,-16 0 0 0,14-2 1 0,-14 2-2 16,16 0 1-16,-16 0-2 0,15 0-10 0,-15 0-11 15,11 0-16-15,-11 0-18 0,0 0-22 16,0 0-18-16,18 5-33 0,-18-5-44 0,0 0-76 15,12 5-160-15,-12-5 61 0,0 0 349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48.58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 828 0,'0'0'150'0,"0"0"-78"0,0 0-17 16,0 0-10-16,0 0-7 0,0 0 2 0,0 0-6 15,0 0-2-15,0 0-4 0,0 0 1 0,0 0 2 16,0 0 2-16,0 0 4 0,0 0-1 0,0 0-2 16,0 0-5-16,0 0-3 0,15-5-2 0,-15 5 0 15,11 0-1-15,-11 0-2 0,15-3-3 16,-15 3-2-16,16 0-3 0,-16 0-4 0,19 0-1 16,-19 0-3-16,21 0-3 0,-21 0-1 15,21-3 0-15,-21 3 0 0,16 0 1 0,-16 0-1 16,16 0 0-16,-16 0-2 0,11 0 1 0,-11 0 0 15,0 0 0-15,0 0 1 0,13-4-1 0,-13 4 0 16,0 0 0-16,0 0 0 0,0 0 0 0,0 0 0 16,0 0 0-16,0 0-1 0,0 0-5 15,0 0-10-15,0 0-12 0,0 0-13 0,0 0-13 16,0 0-25-16,0 0-30 0,0 0-60 0,0 0-81 16,0 0-205-16,0 0 33 0,-12 4 305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5.6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 1127 0,'0'-14'130'15,"0"14"-50"-15,0 0-45 0,0 0 7 0,0 0-11 16,0 0-8-16,0 0-5 0,0 0-1 0,0 0 15 16,0 14-34-16,0-14 32 0,3 15-34 0,-3-15 13 15,0 18 2-15,0-18-6 0,0 23 4 0,0-9-4 16,0-1 2-16,0-1-6 0,0 2 3 0,0-2-4 15,0 1 3-15,0-13-2 0,2 19 3 16,-2-19-4-16,7 20 2 0,-7-20-3 16,9 17 3-16,-9-17-1 0,9 14 1 0,-9-14-1 15,0 0 0-15,12 11-2 0,-12-11 1 0,12 4-1 16,-12-4 1-16,13 3 0 0,-13-3 0 0,15 0 0 16,-15 0-1-16,13-2 1 0,-13 2-2 0,12-5 3 15,-12 5-1-15,14-11 2 0,-14 11-2 0,16-17 1 16,-16 17-1-16,14-19 2 0,-14 19-2 0,13-21 3 15,-8 8-3-15,0 1 4 0,0-1-4 16,0-1 3-16,-1 1-2 0,1 2 4 0,-5 11-2 16,2-20 4-16,-2 20-1 0,0-11 3 0,0 11 1 15,0 0 4-15,0 0 0 0,0 0 0 16,0 0-2-16,-15-8-3 0,15 8-2 0,0 0-4 16,-15 9 0-16,15-9-3 0,-14 16 2 0,14-16-1 15,-14 22 2-15,7-8-4 0,2-1 4 16,-1 0-4-16,1 2 2 0,2-4-2 0,3-11 2 15,-6 19-2-15,6-19 2 0,-3 17-2 0,3-17-1 16,0 0-2-16,0 15-12 0,0-15-19 0,0 0-20 16,0 0-44-16,0 0-61 0,19 6-166 0,-19-6-180 15,0 0 36-15,0 0 382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3.01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0 833 0,'0'0'176'0,"0"0"-100"0,0 0-17 16,0 0-9-16,0 0-15 0,0 0-15 0,0 0-6 15,0 0 3-15,0 0 5 0,0 16 5 0,0-16-1 16,0 0 2-16,-4 15-5 0,4-15 2 0,0 15-5 16,0-15 0-16,-4 17-4 0,4-17 3 0,-3 18-3 15,3-18 3-15,-4 15-6 0,4-15-1 0,-3 12-4 16,3-12 1-16,0 0-2 0,0 11-2 16,0-11-2-16,0 0-1 0,0 0-2 15,0 0 1-15,0 0-2 0,0 0 1 0,0 0-1 16,0 0 1-16,0 0 0 0,0 0 1 0,0 0 2 0,0 0-1 15,0 0 3-15,11-15-4 0,-11 15 1 16,0 0-1-16,14-15 2 0,-14 15-2 16,15-11 1-16,-15 11-3 0,12-10 2 0,-12 10-1 0,14-9 2 15,-14 9-2-15,15-7 2 0,-15 7-1 16,15-5 3-16,-15 5 0 0,16-4 2 0,-16 4 0 16,17 0 0-16,-17 0 0 0,17 0-4 0,-17 0 1 15,14 5-2-15,-14-5 0 0,13 7 0 0,-13-7 0 16,0 0-2-16,15 18 2 0,-15-18-2 0,8 14 3 15,-8-14-1-15,3 15 1 0,-3-15-2 0,0 14 3 16,0-14-4-16,-7 16 4 0,7-16-2 16,-9 12 4-16,9-12-3 0,-9 13 4 0,9-13-2 15,-12 13 0-15,12-13-3 16,-12 8 1-16,12-8-2 0,-16 9 1 0,16-9-1 0,-19 7 0 16,19-7 0-16,-18 1-1 0,18-1 0 15,-15 0-1-15,15 0-5 0,-15-1-8 0,15 1-5 0,-13-6-7 16,13 6-10-16,0 0-14 0,0 0-28 15,-16-10-50-15,16 10-102 0,0 0-245 16,0 0 26-16,0 0 275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2.46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6 736 0,'0'0'291'0,"0"0"-204"0,0 0-18 16,0 0 1-16,0 0-11 0,0 0-21 0,0 0-17 16,0 0-9-16,0 0 7 0,0 0 9 15,0 0 11-15,0 0 4 0,0 0-5 0,0 0-5 16,14-3-8-16,-14 3-3 0,18-6-5 0,-18 6-5 16,20-6-3-16,-20 6-5 0,21-7 1 0,-21 7-4 15,20-5 1-15,-20 5-1 0,19-4 0 0,-19 4-1 16,14-3 1-16,-14 3-1 0,0 0 0 0,13 0-1 15,-13 0 0-15,0 0 0 0,0 0 0 16,0 0-2-16,0 0 1 0,0 0-6 0,0 0-8 16,0 0-11-16,0 0-14 0,0 0-11 0,0 0-15 15,0 0 3-15,0 0-34 16,0 0-2-16,0 0-62 0,0 0-55 0,0 0-70 16,0 0-71-16,0 0 181 0,0 14 177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1.0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23 0 1040 0,'0'0'278'0,"0"0"-221"0,0 0-18 16,0 0 4-16,-13 7-2 0,13-7-13 0,0 0-10 16,0 0-3-16,-10 15-3 0,10-15 0 0,0 0-4 15,-13 18 2-15,13-18-2 0,-13 20 2 0,5-8-2 16,1 1-13-16,-4 3 27 0,1 1-25 0,-2 2 24 15,-1 1-12-15,0 1-7 0,-1-1 4 16,0 0-8-16,1-2 6 0,0-1-6 0,2-2 3 16,1-1-5-16,10-14-5 0,-16 19-13 15,16-19-11-15,-8 12-24 0,8-12-30 0,0 0-72 16,0 0-122-16,0 0-198 0,0 0 32 0,-7-14 345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8.83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 1 1268 0,'-21'3'72'0,"21"-3"-35"16,0 0 0-16,0 0-2 0,0 0-16 15,0 0-14-15,0 0 5 0,0 0 9 0,0 0 8 16,12 0 4-16,-12 0 1 0,15 0-1 0,-15 0 1 0,17 0-1 15,-5 0-1-15,1 0-4 0,2 0-4 16,3 0-3-16,1 0-5 0,2 0-3 0,1 0-3 16,3 0-3-16,3 0-1 0,1 0 1 0,0 3-2 15,2-3 1-15,2 0-2 0,0 0 0 0,2 0 2 16,0 0-2-16,-2 0 2 0,1 0-1 0,-4 0 0 16,0 0-2-16,-2 0-1 0,-2-3 0 0,-1 3-1 15,-6-1 1-15,-2 1 1 0,-3 0-1 16,-1 0 0-16,-13 0 0 0,18 0 0 15,-18 0 0-15,0 0 1 0,0 0-2 0,0 0 1 16,0 0 1-16,0 0-2 0,0 0 1 0,0 0-5 16,0 0-5-16,0 0-6 0,0 0-10 0,0 0-15 15,0 0-14-15,0 0-19 0,0 0-24 0,0 0-42 16,0 0-39-16,0 0-93 0,0 0-164 0,0 0 55 16,0 12 256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0.7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 4 1290 0,'-11'0'117'0,"11"0"-68"0,0 0-20 16,0 0-8-16,0 0-14 0,0 0-4 15,0 0 3-15,0 0 6 0,0 0 6 0,16-3-1 16,-16 3 1-16,13 0-3 0,-13 0 2 0,14 0-1 16,-14 0 0-16,15 2-2 0,-15-2-4 15,16 9-2-15,-16-9-3 0,19 17 1 0,-7-6-4 16,-2 4 3-16,2 1 8 0,-1 1-23 0,1 0 24 16,0 2-23-16,-2-2 9 0,0-1 4 0,-1 0-6 15,-1-2 4-15,1 1-3 0,0-4 2 16,-9-11-2-16,18 21 1 0,-18-21-4 0,15 15-6 15,-15-15-18-15,0 0-12 0,16 15-21 0,-16-15-21 16,0 0-41-16,0 0-53 0,0 0-82 0,0 0-172 16,0 0 24-16,0 0 312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20.1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3 46 1392 0,'-5'-11'63'15,"5"11"-50"-15,-9-14 18 0,9 14-10 0,0 0 10 16,-11-13-13-16,11 13-10 0,0 0-3 0,0 0-2 16,-12-10 4-16,12 10-1 0,0 0 3 15,0 0-3-15,-13 2-1 0,13-2 1 0,-12 7-3 16,12-7 3-16,-13 12-2 0,13-12-14 0,-13 13 28 16,13-13-30-16,-9 17 28 0,9-17-15 15,-6 17-2-15,6-17 3 0,0 15-5 0,0-15 5 16,8 14-3-16,-8-14 1 0,13 14-1 0,-13-14 1 15,20 13-1-15,-20-13 2 0,23 10-1 0,-12-4 3 16,1-1-3-16,-1 0 3 0,-11-5-4 16,21 11 1-16,-21-11-1 0,14 9 1 0,-14-9-2 15,10 13 3-15,-10-13-2 0,2 15 1 0,-2-15-1 16,-4 19-1-16,4-19-4 0,-11 21 4 0,11-21-3 16,-15 18 5-16,15-18-2 0,-18 16 3 0,18-16-3 15,-22 13 2-15,22-13-2 0,-20 7 0 0,20-7 1 16,-17 0-1-16,17 0 1 0,-16-3-2 15,16 3 0-15,0 0-1 0,-11-15 1 16,11 15 1-16,0-16 1 0,0 16-2 0,4-18 5 16,-4 18-4-16,12-19 3 0,-5 7-1 0,2-1 2 15,-9 13-3-15,17-22 3 0,-7 10-3 0,-1-2 5 16,1 0-4-16,-1 2 3 0,0-2-6 0,-2 1 2 16,0 1-10-16,0 0 0 0,-3 1-12 0,-4 11-7 15,6-20-4-15,-6 20-41 0,0-16-17 16,0 16-77-16,0 0-114 0,0-15-150 0,0 15 18 15,0 0 381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9.60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4 60 1308 0,'-3'-16'90'0,"3"16"-57"0,0 0-5 0,0 0-1 16,0 0-4-16,0 0-5 0,0 0 1 0,0 0 2 15,14-15 1-15,-14 15-3 0,22-8 0 0,-8 6-1 16,0-3 0-16,2 3-1 0,0-2-3 0,2 1-4 15,-1 1-5-15,0 0-3 0,-1 2-2 0,-3 0 1 16,-2 2-2-16,-11-2 2 0,18 7-1 16,-18-7 2-16,7 17-1 0,-7-17 2 0,0 21-3 15,-4-7 3-15,-3 0-4 0,-2 1 3 0,-1 1-4 16,-2-1 4-16,-1 0-4 0,-1-2 4 0,0 0-4 16,0-3 4-16,0 1-3 0,1-2 2 15,0-1-1-15,1-1 2 0,12-7-3 0,-20 9 3 16,20-9-1-16,-12 4 1 0,12-4 0 15,0 0-3-15,0 0-1 0,0 0-2 0,0 0 2 16,0 0 0-16,0 0 2 0,10-13 0 0,-10 13 1 16,15-9-2-16,-15 9 2 0,17-7-1 0,-17 7 0 15,17-2-1-15,-17 2 2 0,20 0-1 0,-20 0 0 16,20 6 1-16,-20-6-1 0,21 11 2 0,-21-11-3 16,18 11-12-16,-18-11 11 0,16 12-10 0,-16-12 27 15,14 13-13-15,-14-13 14 0,6 12-14 16,-6-12-2-16,0 15 2 0,0-15-1 0,-4 16 2 15,4-16 1-15,-9 17 1 0,9-17-3 16,-14 17 2-16,14-17-3 0,-20 17 3 0,8-10-1 16,-1 1 0-16,0-3-2 0,-1 0 2 0,0-1-3 15,-1-1 0-15,0-3 1 0,0 4-2 0,2-4-2 16,0-4-2-16,13 4-7 0,-21-7-9 0,21 7-13 16,-14-14-16-16,14 14-23 0,-9-21-41 15,9 21-69-15,0-22-138 0,0 22-169 0,9-17 63 16,-9-1 394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8.78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9 1044 0,'0'0'220'0,"0"0"-159"0,0 0-40 16,0 0 5-16,0 0 12 0,11-2 6 0,-11 2 4 16,12-3-7-16,-12 3-7 0,21-3-7 15,-9 3 0-15,4 0 1 0,-1-2-1 0,3 2-2 16,2 0 0-16,-1 0-5 0,4 0-2 0,2 0-3 16,-1 0-4-16,3 0-2 0,0 0-4 0,2 0-2 15,-1 3 0-15,5-3 0 0,-1 0 0 0,1 2-1 16,3-2-1-16,-3 0-1 0,2-2 0 0,0 2 0 15,0-4 0-15,2 1 0 0,-3 1 1 0,1 0 0 16,-4-1 0-16,-1 0-1 0,-3 2 0 16,-3 1-1-16,-2-4 1 0,-4 4 1 15,-1 0-1-15,-4 0 0 0,-13 0 0 0,15 0-2 16,-15 0 2-16,0 0-2 0,0 0 1 0,0 0 0 16,0 0-1-16,0 0 0 0,0 0-3 0,0 0-6 15,0 0-9-15,0 0-14 0,0 0-18 0,0 0-18 16,0 0-37-16,0 0-48 0,18 4-152 15,-18-4-191-15,0 0 42 0,0 0 349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6.87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 24 1239 0,'-17'0'135'0,"17"0"-92"0,0 0-25 0,0 0-4 16,0 0-8-16,0 0-2 0,0 0 2 0,16-2 1 15,-16 2-2-15,16-3-3 0,-16 3 0 0,19 0-1 16,-8-3-1-16,1 3 0 0,0-2-1 16,-1 2-2-16,2 0-9 0,-13 0-18 0,24-2-26 15,-24 2-35-15,23 0-55 0,-23 0-116 0,13-10-162 16,-13 10 11-16,13-3 369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6.4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 1122 0,'0'0'128'0,"0"0"-65"0,0 0-21 16,0 0-8-16,0 0-1 0,0 0 4 0,14 7 2 16,-14-7-1-16,0 0-8 0,16 0-6 0,-16 0-5 15,15 0-1-15,-15 0 0 0,18-4-1 0,-18 4-2 16,22-2-1-16,-22 2-3 0,22-3-3 0,-11 3-2 16,-11 0-3-16,21-6-3 0,-21 6 1 15,18 0-2-15,-18 0 0 0,15 0 1 16,-15 0-1-16,0 0-2 0,14 0-4 0,-14 0-8 15,0 0-9-15,0 0-4 0,0 0-7 0,0 0-6 16,0 0-20-16,0 0-28 0,0 0-51 0,0 0-68 16,0 0-133-16,-9 15-92 0,9-15 141 0,0 0 292 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4.8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49 11 1054 0,'-4'-12'123'16,"4"12"-95"-16,0 0-7 0,0 0 4 0,0 0 5 16,0 0-5-16,0 0-7 0,0 0-4 15,0 0-1-15,0 0 0 0,0 0 0 0,0 0 0 16,0 0 8-16,0 0 11 0,0 0 4 0,0 13 6 15,0-13-8-15,5 24-5 0,-1-8-14 0,3 5 0 16,-1 2-12-16,2 3 5 0,2 2-8 0,0 0 5 16,0 4-8-16,0 1 9 0,-1 4 1 15,1 1-20-15,0 1 21 0,0 1-22 0,-1-2 10 16,-2 0 11-16,-2 1-9 0,-1 0 14 16,-4 0-6-16,0-1 11 0,0-1-8 0,-4 0-4 15,-1-3 20-15,0 3-19 0,-4-3 17 0,0 2-3 16,-1-4-12-16,-1 2 9 0,-2-3-9 0,2 0 3 15,-2-2-8-15,-1-1 4 0,0-1-8 0,-1-2 6 16,0 0-7-16,0-1 4 0,0-3 9 0,0 3-20 16,2-3 19-16,1-2-19 0,0-2 7 15,1-6 4-15,11-11-3 0,-18 15 3 0,18-15-2 16,-11 9-2-16,11-9-2 0,0 0-7 0,0 0-9 16,0 0-18-16,0 0-15 0,-12-9-32 15,12 9-58-15,-5-17-145 0,5 17-239 0,4-17 53 16,-4 3 312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4.17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3 1371 0,'0'0'105'0,"0"0"-68"0,0 0-9 0,0 0-10 15,0 0-11-15,0 0-2 0,0 0 2 0,0 0 6 16,0 0 2-16,0 0 0 0,15-3-3 0,-15 3-1 16,14 0-1-16,-14 0 1 0,13-4-2 15,-13 4-1-15,14-3-1 0,-14 3 1 0,13-2-2 16,-13 2-1-16,14-4-1 0,-14 4-1 15,12-2-1-15,-12 2 0 0,0 0-1 0,14-5 0 0,-14 5-1 16,0 0 1-16,0 0-1 0,12 0 0 0,-12 0 1 16,0 0 2-16,0 0 2 0,0 0 2 0,0 0 2 15,0 0 1-15,0 0-1 0,0 0-2 0,0 16-2 16,0-16-2-16,0 25 0 16,-3-12-3-16,3 1-10 0,-4 1 20 15,4 0-21-15,-4 0 22 0,4-1-8 0,-4-2-5 0,4-12 4 16,-4 22-2-16,4-22 2 0,-5 18-2 0,5-18 2 15,-5 12-3-15,5-12 2 0,0 0-3 0,0 0 0 16,0 0-8-16,0 0-14 0,0 0-19 0,0 0-25 16,0 0-42-16,0 0-56 0,0 0-130 15,0 0-195-15,0 0 25 0,0 0 353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3.73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0 11 1127 0,'0'0'208'0,"0"0"-114"0,0 0-39 0,0 0-10 16,-11-11-6-16,11 11-6 0,0 0-8 0,0 0-3 15,0 0-2-15,0 0 0 0,0 0 1 0,0 0 1 16,0 0-5-16,0 0-5 0,0 0-6 0,-9 14-2 15,9-14-2-15,-12 17 3 0,4-6-2 16,8-11 1-16,-15 23-1 0,6-11 1 16,0 2-4-16,-1 0 4 0,1 0-5 0,0-2 4 15,0-1-4-15,9-11 3 0,-14 18-1 0,14-18-1 16,-9 12-1-16,9-12-3 0,0 0-11 0,0 0-16 16,0 0-26-16,0 0-16 0,0 0-20 0,0 0-27 15,0 0-93-15,7-17-280 0,-7 17 31 0,9-13 225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3.47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 77 907 0,'-7'-11'179'0,"7"11"-99"15,0 0-34-15,0 0-10 0,0 0-11 0,0 0-9 16,0 0-1-16,0 0-3 0,0-16 3 15,0 16 4-15,0 0 5 0,3-13 2 0,-3 13 3 16,0 0-1-16,4-15 1 0,-4 15-2 0,0 0 3 16,9-14-5-16,-9 14-2 0,0 0-3 0,0 0-4 15,0 0 0-15,12-9-3 0,-12 9 0 16,0 0-2-16,0 0-3 0,16 0-2 0,-16 0 0 16,0 0-3-16,16 5 1 0,-16-5 0 15,15 7-2-15,-15-7 2 0,14 11 1 0,-14-11-1 16,14 13 3-16,-14-13-3 0,14 17 0 0,-14-17-1 15,13 19 0-15,-13-19-2 0,11 22 1 0,-11-22-2 16,10 19 1-16,-10-19-2 0,12 21 2 0,-12-21-3 16,11 19 2-16,-11-19-2 0,0 0 0 0,11 14-3 15,-11-14-4-15,0 0-14 0,0 0-8 0,0 0-10 16,0 0-6-16,13 0-10 0,-13 0-20 16,0 0-41-16,0-20-44 0,0 20-78 15,0 0-152-15,2-18 2 0,-2 18 237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8.35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9 39 1105 0,'0'0'55'0,"0"0"-27"0,0 0 6 0,0 0 8 0,0 0-3 16,4-14-5-16,-4 14-4 0,0 0 1 0,0 0 1 15,14-12-2-15,-14 12-1 0,12-5 0 16,-12 5-1-16,16-3-2 0,-16 3-2 16,18-4-6-16,-18 4-4 0,18-3-6 0,-18 3-2 0,14 0-4 15,-14 0-1-15,0 0 1 0,13 5-1 0,-13-5 0 16,0 0 2-16,0 0 1 0,3 15 3 16,-3-15-1-16,-7 15 2 0,7-15-5 0,-11 16 1 15,11-16-4-15,-14 18 2 0,14-18-2 0,-17 16 2 16,17-16-1-16,-18 12 1 0,18-12-2 15,-16 7 1-15,16-7-1 0,-11 6 1 0,11-6 0 16,0 0-1-16,0 0 1 0,-12 3-3 0,12-3-1 16,0 0-2-16,0 0-1 0,0 0 0 0,0 0 3 15,0 0 1-15,0 0 4 0,0 0-1 0,14-3 0 16,-14 3-1-16,0 0-1 0,14 3 1 0,-14-3-1 16,0 0 1-16,17 5 1 0,-17-5 0 15,0 0 0-15,17 10 0 0,-17-10 0 16,0 0 0-16,14 15-2 0,-14-15 1 0,0 0-1 15,8 14 4-15,-8-14-2 0,0 0 1 0,0 0-1 16,0 15 0-16,0-15-2 0,0 0 2 0,-13 13 0 16,13-13 1-16,-13 10-2 0,13-10 2 0,-19 8-3 15,19-8 2-15,-20 4 0 0,20-4-1 0,-19 0 0 16,19 0-1-16,-18 0-1 0,18 0-7 16,-16-6-11-16,16 6-16 0,0 0-27 0,-17-10-32 15,17 10-52-15,0 0-95 0,0 0-211 0,0 0 30 16,-14-5 226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2.99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4 51 1275 0,'-11'0'98'0,"11"0"-53"0,-13 4-2 0,13-4 6 16,0 0-9-16,0 0-17 0,0 0-13 0,0 0-9 15,0 0 0-15,0 0 7 0,0 0 7 0,0 0 10 16,17-12 5-16,-17 12 3 0,17-8-2 0,-17 8-4 16,19-5-6-16,-19 5-3 0,20-5-3 0,-20 5-2 15,20-6 0-15,-8 4-3 0,0-1-2 0,0 1-2 16,1-1-4-16,-2-1-1 0,2 2-1 15,-13 2-1-15,21-3 1 0,-21 3 0 16,16 0 0-16,-16 0-1 0,13 0 1 0,-13 0 0 16,0 0 0-16,0 0 1 0,0 0-1 0,0 17 1 15,0-17 0-15,-5 22 1 0,0-13-2 0,5-9 1 16,-15 23-2-16,5-12 2 0,0 1-1 0,-1-1 1 16,-1-2-1-16,0 0 0 0,-1 1-1 15,0-2 2-15,1-1-1 0,0 0 0 0,12-7 0 16,-22 12 1-16,22-12-2 0,-15 9 2 0,15-9-1 15,0 0 0-15,0 0-1 0,0 0-1 0,0 0-1 16,0 0 0-16,0 0-1 0,0 0 2 0,0 0 2 16,0 0-1-16,16-7 3 0,-16 7-3 0,19-5 2 15,-19 5-1-15,19-6 0 0,-7 6 0 16,-12 0-2-16,21-2 2 0,-21 2-2 16,21 0 1-16,-21 0 0 0,21 4 0 0,-21-4-2 15,16 9 1-15,-16-9 0 0,12 12 1 0,-12-12 0 16,6 16 2-16,-6-16-1 0,0 18 3 0,0-18-4 15,-3 19 3-15,3-19-3 0,-9 22 3 0,9-22-3 16,-12 21 3-16,12-21-3 0,-16 20 2 0,16-20-1 16,-18 19-1-16,18-19 0 0,-21 17 1 0,10-12-1 15,-1 2 3-15,12-7-2 0,-22 7 1 16,22-7-1-16,-21 4-1 0,21-4-1 0,-21 0-1 16,21 0-3-16,-14-2-1 0,14 2-4 15,0 0-6-15,0 0-17 0,0 0-17 0,-9-11-29 16,9 11-43-16,0 0-83 0,-4-17-219 0,4 17-57 15,0 0 86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10.6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95 0 1266 0,'0'0'80'0,"0"0"-28"0,0 0-4 0,0 0-4 16,0 0-9-16,0 0-7 0,0 0-7 0,0 0-2 15,0 0 2-15,0 0 1 0,0 0 0 0,-5 18 1 16,5-18-4-16,-6 23 5 0,6-23-4 0,-10 22 2 16,3-10-6-16,0 2-2 0,0 5-4 0,-3 0 2 15,1 2-5-15,-2 1 3 0,-1 3-5 16,2 0 6-16,-3 5-7 0,2 4-8 0,0 3 13 16,0 2-13-16,0 2 13 0,1 2 2 15,0 1-10-15,2 0 7 0,0 1-8 0,3-3 6 16,2 1-9-16,3-2-1 0,0-2 11 0,3 0-13 15,1-2 15-15,3-3-5 0,0-1-6 0,1 0 6 16,1-3-6-16,0 0 3 0,1-2-3 0,-1-2 5 16,1 1-6-16,0-4 6 0,-1 0-5 15,0-3 4-15,0 1-3 0,0-4-7 0,-2-1 17 16,0-2-17-16,-2-1 17 0,-1-1-9 0,-4-12-1 16,5 17 2-16,-5-17-2 0,0 0 2 0,0 0-2 15,0 0 1-15,0 0-2 0,0 0-3 0,0 0-8 16,0 0-6-16,0 0-8 0,0 0-11 0,0 0-9 15,0 0-12-15,0 0-18 16,10-17-57-16,4 17-155 0,-14-15-231 0,6 4 14 16,-6 11 342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7.70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2 1278 0,'0'0'70'0,"0"0"-36"0,-13 3-2 15,13-3-1-15,0 0-11 0,0 0-14 0,0 0-5 16,-5 14-2-16,5-14 3 0,0 15-3 0,0-15 4 16,2 18 0-16,-2-18 6 0,3 19 19 0,-3-19-28 15,4 14 32-15,-4-14-33 0,0 0 13 0,9 16 0 16,-9-16-6-16,0 0 1 0,0 0 0 16,18 6 2-16,-18-6 0 0,13 0 0 15,-13 0 1-15,15-8-2 0,-15 8-1 0,14-10-3 16,-14 10-14-16,12-13 28 0,-12 13-29 15,9-14 28-15,-9 14-15 0,4-16-1 0,-4 16 1 0,0-15-1 16,0 15 1-16,-5-14-3 0,5 14 2 0,0 0-3 16,-14-11-5-16,14 11-6 0,0 0-9 0,-17-7-12 15,17 7-15-15,-13 0-25 0,13 0-44 16,0 0-65-16,0 0-158 0,0 0-117 0,-14 9 91 16,14-9 367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7.38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3 1078 0,'0'0'204'0,"0"0"-144"15,0 0-42-15,0 0-7 0,4-11 0 0,-4 11-3 16,0 0-2-16,0 0 1 0,0 0 5 0,0 0 5 16,0 0 6-16,0 0 4 0,0 0 3 15,0 0-4-15,0 14-2 0,0-14 1 0,3 17-9 16,-3-17 1-16,0 17-9 0,0-17-2 0,5 16-5 16,-5-16 2-16,9 12-2 0,-9-12 1 0,0 0-1 15,14 14 2-15,-14-14-1 0,13 5 0 0,-13-5 0 16,15 0-2-16,-15 0 1 0,17 0 1 15,-17 0 0-15,12-7 0 0,-12 7 2 16,0 0-1-16,11-15 2 0,-11 15-1 0,8-12 2 16,-8 12-4-16,0-17 2 0,0 17-4 0,0-18 1 15,0 18-1-15,-9-15 1 0,9 15-3 0,-10-14 3 16,10 14-5-16,-13-12-2 0,13 12-4 0,-13-7-5 16,13 7-4-16,-16 0-3 0,16 0-3 0,-15 6-6 15,15-6-4-15,0 0-15 0,-16 7-17 16,16-7-33-16,0 0-43 0,3 13-90 0,-3-13-183 15,0 0 26-15,-1 20 269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7.00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0 954 0,'0'0'140'0,"0"0"-71"16,0 0-20-16,0 0-4 0,0 0-9 0,0 0-11 15,0 0-11-15,0 0-5 0,0 0-1 0,0 15 6 16,0-15 5-16,-2 23 7 0,2-9-2 0,0 1 3 16,-4-1-8-16,4 1 3 0,-2-1-4 15,2 0 1-15,0-2-8 0,0 0-20 0,0-12 26 16,-3 19-32-16,3-19 30 0,0 13-15 0,0-13-2 16,0 0 1-16,0 0-11 0,0 0-13 15,0 12-25-15,0-12-25 0,0 0-24 0,0 0 6 16,0 0-41-16,0-19-62 0,0 19-212 0,2-11 19 15,-6-2 317-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56.3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9 1175 0,'0'0'102'0,"0"0"-46"15,0 0-19-15,0 0-8 0,0 0-5 16,0 0-13-16,0 0-3 0,0 0-3 0,5 19 4 16,-5-19 2-16,0 25 8 0,0-11-4 0,2 3 6 15,-2 0-6-15,0 2 3 0,0-1-4 0,4 1 4 16,-4-3-8-16,4 1 2 0,-4-4-9 0,5 0 3 15,-5-13-6-15,7 21 2 0,-7-21-3 0,8 13 1 16,-8-13 0-16,0 0 0 0,17 9 0 16,-17-9 0-16,15 0 1 0,-15 0-1 15,15-10 2-15,-15 10-1 0,16-15 1 16,-16 15-1-16,15-19 2 0,-15 19-3 0,16-23 3 0,-9 12-3 16,-2-2 2-16,2-2-3 0,-1 1 5 0,0-1-4 15,0-1 7-15,-1-1-4 0,0-1 7 0,-1 0-4 16,1-2 6-16,2 3-5 0,-5-1 3 0,2 1-4 15,-1 4 2-15,-3 13-4 0,4-20 1 16,-4 20-1-16,0 0 3 0,0 0 4 0,0 0-1 16,0 0 1-16,0 0-4 0,0 0-1 0,0 0-4 15,0 20 2-15,-3-6-4 0,3 4 3 0,-4 0-4 16,4 0 3-16,-4 3-4 0,4-1 5 0,-2 1-4 16,2 1 6-16,-3 0-5 0,3 0 5 15,0 1-6-15,0-2 6 0,0 0-6 0,0 1 5 16,-4 0-5-16,4 0 5 0,-2-3-4 15,-1 0-8-15,-1-2 20 0,2 0-19 0,-1-2 20 16,-2-1-7-16,1-2-4 0,-1 1 1 0,5-13-2 16,-8 18 0-16,8-18-2 0,-8 13 2 0,8-13-1 15,0 0 0-15,-12 14 0 0,12-14-2 0,-13 4-4 16,13-4-2-16,-16 0-4 0,16 0-3 0,-17-4 0 16,17 4-8-16,-19-8-5 0,19 8-11 15,-18-13-14-15,18 13-16 0,-13-13-22 0,4 0-36 16,9 13-91-16,0 0-238 0,-2-17-2 15,2 17 254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8.53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8 71 728 0,'0'0'270'0,"0"0"-218"0,0 0-29 0,0 0-4 15,0 0 5-15,0 0 2 0,0 0 2 0,-3-14 8 16,3 14 2-16,0 0 3 0,0 0 5 16,0 0 3-16,0 0 0 0,0 0-5 0,0 0-4 15,7-11-5-15,-7 11-6 0,0 0-2 0,14-8-4 16,-14 8-4-16,12-8-4 0,-12 8-3 16,14-8-5-16,-14 8 0 0,19-8-3 0,-19 8-2 15,22-6-1-15,-11 4-1 0,-11 2 0 0,21-3 1 16,-21 3 0-16,17 0-1 0,-17 0-1 15,0 0 0-15,12 11 1 0,-12-11 0 0,0 10 3 16,0-10-2-16,-3 19 2 0,3-19-4 0,-13 22 4 16,5-9-3-16,-1-1 1 0,9-12 0 0,-18 21 0 15,18-21-3-15,-19 17 4 0,19-17-4 0,-22 13 3 16,22-13-1-16,-17 9 1 0,17-9-1 0,-13 6 0 16,13-6 1-16,0 0-1 0,0 0-1 0,0 0-1 15,0 0-2-15,0 0 1 0,0 0 1 16,0 0 1-16,0 0 2 0,0 0-2 15,12-13 1-15,-12 13 0 0,13-4-1 0,-13 4 2 16,14 0 0-16,-14 0-1 0,11 0 0 0,-11 0 0 16,15 5-1-16,-15-5 3 0,13 5-2 0,-13-5 0 15,11 7 0-15,-11-7 0 0,0 0-1 0,13 12 2 16,-13-12-3-16,0 0 3 0,4 13-1 0,-4-13 1 16,0 0-1-16,-6 15 2 0,6-15-2 15,-10 12 1-15,10-12-2 0,-15 11 2 0,15-11-7 16,-22 7-3-16,12-4-12 0,-5-3-7 0,2 3-11 15,-4-6-5-15,3 3-10 0,-3-8-16 0,17 8-27 16,-30-14-47-16,30 14-106 0,-14-10-225 0,-1-5 50 16,15 15 388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47.9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 0 1242 0,'-13'-9'128'16,"13"9"-83"-16,0 0-22 0,0 0-3 0,0 0-6 16,-5 15-6-16,5-15-7 0,0 23 2 0,0-7-3 15,2 2 4-15,-2 1-5 0,3-1 11 0,-3 3-3 16,4-3 10-16,0 2 10 0,-3-2-31 15,2-2 24-15,2-2-33 0,-3 0 13 0,-2-14 1 16,9 19-2-16,-9-19 1 0,12 12-2 0,-12-12 2 16,13 3-2-16,-13-3 1 0,16-2 2 0,-16 2-2 15,16-9 3-15,-16 9-1 0,18-15 0 0,-18 15-1 16,17-22 1-16,-8 12-3 0,-2-3-10 0,0 2 30 16,-2-1-29-16,2-1 27 0,-3 0-13 15,1 0-4-15,0 0 5 0,-1-1-4 16,1 2 4-16,-4-3-4 0,-1 3 5 0,0 1-1 15,0 11 4-15,0-17-1 0,0 17 4 0,0 0 2 16,0 0 7-16,0 0 2 0,0 0-6 0,0 0-4 16,0 0-9-16,0 0-1 0,0 17-2 0,0-3 2 15,0 2-3-15,0 1 4 0,0 0-5 0,0 0 5 16,3 2-5-16,-3 0-11 0,2 1 22 0,-2 3-22 16,0-3 21-16,0 1-4 0,0 1-6 15,0-1 6-15,-4-1-5 0,2 0 6 0,-3-1-3 16,0 1 4-16,-1-2-6 0,0 3 5 15,1-4-3-15,-3-1 4 0,1-4-3 0,7-12 1 16,-12 16-4-16,12-16 1 0,-13 8-2 0,13-8-1 16,-12 2-4-16,12-2-3 0,0 0-6 0,-15-6-8 15,15 6-14-15,-13-11-16 0,13 11-29 16,-13-23-47-16,13 23-119 0,-5-22-264 0,0 6 30 16,5 16 355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7:20.43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244 0,'0'0'57'0,"0"0"-21"0,0 0-2 0,0 0 1 15,0 0-10-15,0 0-3 0,7 13 1 0,-7-13 2 16,17 4 3-16,-6-1 4 0,3-3-1 0,3 5 3 16,0-5-5-16,5 5-5 0,-2-5-4 0,8 4-3 15,0 0-2-15,2 0 0 0,4-1-2 16,-1 0-1-16,6 0-2 0,1 1 1 15,1-1-3-15,4 0 0 0,4 0-3 0,1-3 0 16,4 0-2-16,3 0-1 0,1 0 0 0,1-4-3 16,0 1 1-16,0 1 1 0,0-2 1 0,0 2 0 15,0 2-1-15,-3-2-1 0,-2 2 0 0,-4 0 1 16,-5 0-1-16,-5 4 0 0,-2-1 4 0,-3-2 1 16,-5 3-1-16,-4 1 1 0,-3-3-4 15,-5 0-1-15,-4 0 0 0,-14-2 0 0,19 3-1 16,-19-3 1-16,0 0-1 0,0 0 1 0,0 0 0 15,0 0 0-15,0 0-1 0,0 0-1 0,0 0-4 16,0 0-6-16,0 0-11 0,0 0-9 16,0 0-22-16,0 0-21 0,12 0-56 0,-12 0-91 15,0-9-310-15,0 9 10 0,0 0 286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8:00.80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1 788 0,'0'0'82'0,"0"0"-59"0,0 0 3 15,0 0 16-15,0 0 13 0,0 0 7 0,13-8-6 16,-13 8-6-16,0 0-3 0,17 0-6 15,-17 0 0-15,17 0-2 0,-4 2-2 16,-2-2-5-16,6 0-5 0,0 0-3 0,2 0-3 16,0 0-2-16,4 0 0 0,-1 0-1 0,2 0-3 15,1-2 0-15,1 2-3 0,0-3-3 0,1 3-3 16,0-3 1-16,3 3 2 0,-1 0 6 0,3 0-1 16,-1-4-1-16,1 4-4 0,2 0-1 0,-2-2-1 15,2 2-1-15,0-3-1 0,2 3 0 16,0-4-3-16,1 4 1 0,1-4-3 0,2 0 1 15,0 3 0-15,0-3-1 0,1 2 2 0,-1 0-1 16,0-1 0-16,-1 1 1 0,-1 0-1 0,-1 2 3 16,0-3 0-16,-1 3 1 0,1-2 0 0,-2 2 0 15,0-2-1-15,-1 2-1 0,-3 0-1 16,0-4-2-16,-4 4 2 0,-1 0-2 0,-2 0 1 16,-2-3 0-16,-2 3-1 0,-3 0 0 15,-2-1-1-15,-2 1 0 0,-13 0 1 0,18-5 1 16,-18 5-2-16,0 0 1 0,12 0 0 0,-12 0 0 15,0 0 0-15,0 0 1 0,0 0 0 0,0 0-2 16,0 0 0-16,0 0-9 0,0 0-14 0,0 0-18 16,0 0-19-16,0 0-32 0,0 0-40 0,0 0-134 15,0 0-223-15,11 5 32 0,-11-5 284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5.59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3 9 1090 0,'-20'14'248'16,"20"-14"-213"-16,-13 7-1 0,13-7 7 0,0 0-1 15,0 0-15-15,0 0-19 0,0 0-4 0,0 0 5 0,0 0 5 16,0 0 6-16,15 0 7 15,-4 0 4-15,1-4 4 0,4 4 1 0,1-4 1 16,3 4-7-16,0-6-4 0,6 4-4 0,0-1-5 0,3 3-1 16,3-4-3-16,1 4-3 0,2 0-3 15,0 0-2-15,3-1 0 0,-1 1-1 16,0 0-1-16,-2 0 2 0,1 0-3 0,-4 0 1 16,-2 0 1-16,0-3-1 0,-5 3 0 0,-2 0-1 15,-5 0 0-15,-2 0-1 0,-16 0 1 16,22-3 0-16,-22 3 2 0,0 0-2 0,14 0 0 15,-14 0-1-15,0 0 0 0,0 0 1 0,0 0-1 16,0 0 2-16,0 0-1 0,0 0-1 0,0 0-4 16,0 0-6-16,0 0-7 0,0 0-9 0,0 0-10 15,0 0-16-15,0 0-16 0,0 0-15 0,0 0-16 16,-14 6-12-16,14 6-39 0,-11-16-39 0,11 4-104 16,-7 19-118-16,-7-19 121 0,9 14 291 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7.7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8 52 758 0,'0'0'112'0,"0"0"-97"0,-11 9 10 0,11-9 9 16,0 0 4-16,-12 3 1 0,12-3 3 0,0 0 11 16,0 0 10-16,-13 5-1 0,13-5 1 0,0 0-3 0,0 0-2 15,-12 4-3-15,12-4-9 0,0 0-7 16,0 0-5-16,0 0-5 0,0 0-6 0,0 0-7 0,0 0-8 15,0 0-4-15,0 0 0 16,0 0 3-16,0 0 4 0,0 0 1 0,11-16-1 16,-11 16 0-16,18-14-5 0,-18 14 3 0,21-14-3 15,-21 14 2-15,21-13-2 0,-9 8-1 0,-12 5-1 16,22-7-1-16,-9 7-1 0,-13 0-2 0,21-4 1 16,-21 4-2-16,18 4 1 0,-18-4 1 0,12 10-1 15,-12-10 1-15,5 17 1 0,-5-4-2 0,-6 0 3 16,0 3-4-16,-2 0 3 0,-2 2-5 15,-2-1 3-15,0-1-4 0,-2 1 5 16,0-2-2-16,2 0-7 0,-2-1 7 0,1-2-7 16,-1 0 22-16,1-1-12 0,0 0 14 0,2-2-14 15,11-9-3-15,-18 15 2 0,18-15-3 0,-14 10 2 16,14-10 0-16,0 0 0 0,0 0 0 0,0 0-1 16,0 0-1-16,0 0-1 0,0 0 1 15,0 0 0-15,0 0 2 0,0 0 0 16,0 0 1-16,16 0 0 0,-16 0 0 0,20-6-1 0,-7 3 0 15,-1 1 0-15,1 2 1 0,1-3-1 0,1 3 2 16,0-3-1-16,0 3 1 0,0 0 0 0,-1 0-1 16,0 0-1-16,-2 0 0 0,-1 4 0 15,-11-4-1-15,19 3 0 0,-19-3 0 0,11 2 0 16,-11-2 0-16,0 0 2 0,0 0 0 16,0 0-2-16,0 0-2 0,0 0-5 0,13 0-6 0,-13 0-7 15,0 0-7-15,0 0-14 0,0 0-16 16,8-11-33-16,-8 11-45 0,0 0-67 0,14-13-277 15,-14 13 54-15,0-11 141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6.09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6 573 638 0,'0'0'21'0,"0"0"-6"16,0 0 3-16,0 0 2 0,-9-14-2 16,9 14-4-16,0 0 8 0,0 0 13 0,0 0 8 15,0 0 8-15,4-11-3 0,-4 11-4 0,0 0-1 16,0 0 2-16,0 0-1 0,0 0 0 16,0 0-2-16,0 0-6 0,0 0-2 0,0 0 1 15,0 0 3-15,0 0 0 0,0 0-6 0,10 13-7 16,-10-13-9-16,0 0-3 0,2 10-3 0,-2-10 1 15,0 0 0-15,0 14 0 0,0-14 1 16,0 0 3-16,0 0 1 0,4 14 3 0,-4-14 0 16,0 0 1-16,0 0 0 0,0 0-1 0,0 0-1 15,0 14-3-15,0-14-2 0,0 0-1 0,0 0-3 16,-5 13 0-16,5-13 0 0,0 14 1 16,0-14-1-16,-2 22-13 0,2-7 22 0,0 3-22 15,-3 2 21-15,3 2-8 0,0 2-5 0,0 0 4 16,0 4-6-16,-2-1 5 0,2 1-6 0,0 2 6 15,0-2-6-15,0 3 6 0,0 0-6 16,0 1 5-16,-3 3-7 0,3-2-2 0,0 1 14 16,0 0-13-16,0 0 14 0,0 4-5 0,0-4-6 15,0 2 7-15,0-2-7 0,0 0 6 0,4-2-7 16,-1-3 5-16,-1 2-6 0,2-1 6 0,-1-1 8 16,0 0-14-16,-1-3 13 0,-2-1-15 15,3 2 2-15,-3-3 5 0,3 1-3 0,-3 0 1 16,0 0-4-16,0 2 5 0,0-2-4 0,0 1 5 15,-3 0-4-15,3-1 3 0,0-2-4 0,0 1 5 16,-2-2-4-16,2 2-8 0,-2-2 14 0,2-1-16 16,0 2 15-16,-3-1-2 0,3-3-4 15,0 2 4-15,0 1-4 0,0 1 4 0,0-1-4 16,0 0 4-16,0 0-4 0,0 1 2 16,0 0-1-16,0-1 2 0,0 1-4 0,0-3 4 15,0 2-4-15,0-1 4 0,0-2-4 0,0 0-7 16,0-1 16-16,0-1-16 0,0-1 15 0,-2-1-3 15,2 0-5-15,0-2 2 0,0-13 0 0,0 20 0 16,0-20 0-16,2 19 2 0,-2-19-3 0,0 17 1 16,0-17-1-16,3 16 3 0,-3-16-3 0,0 14 2 15,0-14 0-15,0 0-1 0,0 12 1 16,0-12-1-16,0 0 0 0,0 0-1 0,0 0 2 16,0 0 0-16,0 0-1 0,0 0 0 15,0 0-4-15,0 0 5 0,0 0 0 0,0 0-2 16,0 0 3-16,0 0-3 0,0 0-2 0,0 0 3 15,0 0-3-15,0 0 3 0,0 0 1 0,0 0-1 16,0 0 0-16,0 0-2 0,0 0 0 16,0 0 3-16,0 0 1 0,14 7-1 0,-14-7 1 15,0 0-3-15,18 0 2 0,-18 0 0 0,17 0-2 16,-17 0 0-16,20 0 2 0,-20 0-3 0,21 0 3 16,-21 0-1-16,22 0-2 0,-11 0 2 15,1 0 1-15,1 0 0 0,0 0-1 0,1-3 1 16,1 3-3-16,2-2 1 0,0 2 1 0,1-3 0 15,2 3 1-15,1-3-1 0,2 3 1 16,-1 0-2-16,1 0 0 0,0-3 2 0,2 3-1 16,1 0 2-16,-1 0-1 0,2 0-3 0,0 0 1 15,-1 0 1-15,1 0 1 0,-1 0 0 0,1 0-1 16,-1 0-2-16,0 0 2 0,2 0-2 0,0 0 2 16,1-2 0-16,-1 2-2 0,0 0 3 15,0-3-3-15,0 3 3 0,-1 0 0 0,2 0-1 16,-2 0 2-16,-3 0-2 0,3-1 1 15,-3 1-1-15,0 0-2 0,0 0 1 0,-2 0 2 16,0 0 0-16,0 0 1 0,0 0-2 0,-2 0-1 16,0 0-2-16,-1 0 3 0,-1 0-2 0,0 0 2 15,-3 0 2-15,1 0-1 0,-1 0 2 0,1 0-2 16,-2 0-3-16,-1 1 0 0,-2-1 1 0,-11 0 0 16,21 0 2-16,-21 0 0 0,15 0-1 15,-15 0-1-15,13 0 1 0,-13 0-1 0,0 0 1 16,0 0 2-16,13 0-3 0,-13 0 2 15,0 0 0-15,0 0-4 0,0 0 5 0,0 0-3 16,0 0 1-16,0 0 1 0,0 0-3 0,0 0 0 16,0 0 1-16,0 0 0 0,0 0 1 0,0 0 1 15,0 0 0-15,13 0 1 0,-13 0-1 0,0 0-1 16,0 0-3-16,0 0 1 0,12 0 1 16,-12 0 0-16,0 0 2 0,0 0-1 0,0 0-1 15,0 0 1-15,0 0 2 0,0 0-2 0,0 0 0 16,0 0 0-16,0 0-3 0,0 0 2 0,0 0 2 15,0 0-3-15,0 0 1 0,0 0 2 0,0 0 0 16,6-14-1-16,-6 14 1 0,0 0-1 0,4-14 1 16,-4 14 0-16,0 0-4 0,0-11 4 15,0 11-4-15,0 0 3 0,5-16 1 16,-5 16-1-16,1-13 1 0,-1 13 0 0,4-12-2 16,-4 12 1-16,0-14-1 0,0 14 3 0,3-20-1 15,-3 20-2-15,2-19 0 0,-2 19-10 0,3-21 19 16,-3 21-15-16,3-22 16 0,-3 9-7 0,2-1-3 15,-2-1 1-15,3 1-1 0,-1-1 3 0,-2-1-3 16,3 0 3-16,-3-2-4 0,0 1 5 16,3-2-4-16,-3 0 3 0,0-2-2 0,0 0 2 15,0 1-4-15,0-2 4 0,0 1-5 0,-2 1 4 16,2-1-2-16,0-1 2 0,-3 3-2 0,3-3-6 16,0 1 16-16,0 1-15 0,0-1 15 15,-2 0-7-15,2 1-3 0,-3 0 4 0,3 0-2 16,-3-2 3-16,3 0-4 0,-3-3 3 0,3 1-4 15,-5 1 5-15,5-1-5 0,-3 1 3 16,3 0-4-16,-4 2 3 0,4 0-2 0,0 0 3 16,-1 0-4-16,1-1-4 0,0 1 15 0,-3-3-14 15,3 1 15-15,0-4-7 0,0 1-5 0,0 1 5 16,0-2-5-16,0 4 4 0,-2 2-3 0,2 0 3 16,0-1-3-16,0 3 2 0,-3-2-2 0,3 2 3 15,0-1-5-15,0 1 5 0,0-2-3 0,0-1 2 16,0 0-2-16,3 3-8 15,-3-2 14-15,4 0-13 0,-4 1 14 0,2-3-3 16,-2-1-4-16,4 1 3 0,-4 0-4 0,3 1 4 16,-3 0-3-16,0 2 3 0,0-1-3 0,0 2 3 15,0 0-3-15,0 2 2 0,0 1-3 0,0 2 3 16,0 0-2-16,0 1 3 0,0-2-2 0,0 2 2 16,0-2-2-16,0-1-8 0,-3 0 15 15,3-2-14-15,0 0 14 0,0-2-5 0,0 0-3 16,0-1 2-16,0 0-2 0,0 1 4 0,0 0-5 15,-4 3 5-15,3 0-4 0,1-3 2 0,0 3-1 16,-4 1 2-16,4-2-3 0,-2 3 3 0,0-1-3 16,2 1 2-16,-4 0-1 0,2 0 1 15,-1-1-2-15,3-1 3 0,-4-2-3 0,4-1-6 16,-2 1 14-16,2 0-13 0,-3 0 14 16,3 5-5-16,-3-2-4 0,3 3 3 0,0 13-3 15,-6-21 2-15,6 21-1 0,-3-18 1 0,3 18-1 16,-6-17 1-16,6 17-3 0,-1-14 3 0,1 14-2 15,-3-16 3-15,3 16-2 0,-3-14 1 0,3 14-1 16,-3-11 0-16,3 11 0 0,0 0 1 0,-4-15-1 16,4 15 1-16,0 0-1 0,-8-14 0 0,8 14-1 15,0 0 1-15,0 0 0 0,-7-13 1 16,7 13-1-16,0 0 0 0,0 0-1 0,0 0 2 16,-11-11-2-16,11 11 1 0,0 0-1 15,-11-8 1-15,11 8 0 0,-12-6 0 0,12 6 0 16,-15-2 0-16,15 2 0 0,-17 0 0 0,17 0 0 15,-23 0 1-15,11 4-2 0,1-4 1 0,-2 4 0 16,0-4 0-16,1 2 1 0,-2-2-2 16,1 3 1-16,0 0-1 0,-1-3 1 0,-2 3 2 15,1-3 0-15,1 6-1 0,-2-4 0 0,2 1-1 16,-1-1 0-16,0 1 0 0,-1 0-1 0,0-1 2 16,-2 0-1-16,1 2 0 0,-1-4 0 0,-1 2 0 15,-1-2 0-15,-1 3 1 0,-1-3 0 0,-3 0-1 16,2 0 0-16,-1 0 1 0,-1 4-2 15,1-4 1-15,-1 1-1 0,1-1 2 16,-1 4 1-16,2-1-1 0,2-2 0 0,1 4 0 16,1-3-2-16,-1 2 2 0,1-1-1 0,1-1 0 15,0 2 0-15,0-2-1 0,3 0 1 0,-2-2 1 16,0 4-1-16,0-4 0 0,1 2 0 0,0-2 0 16,1 4 0-16,-1-4 0 0,1 3-1 0,-1-3 1 15,1 3 1-15,0-3-1 0,-1 5 1 0,-1-4-1 16,1-1 0-16,0 5 1 0,0-5 0 15,2 3-1-15,-2-3 1 0,2 1-1 0,0-1 0 16,-1 4 0-16,1-4 1 0,1 0-2 0,0 2 2 16,1-2-1-16,-2 2 0 0,2-2 1 15,-1 4-1-15,0-4 0 0,2 2 0 0,11-2-1 16,-22 2 2-16,22-2-2 0,-17 0 1 0,17 0 0 16,-12 0 0-16,12 0 0 0,0 0 0 15,-11 0-1-15,11 0 1 0,0 0 0 0,0 0-1 16,0 0 2-16,-12 0 1 0,12 0-2 0,0 0 1 15,0 0-1-15,0 0 0 0,0 0 0 0,-12 0 0 16,12 0-1-16,0 0 1 0,0 0-1 0,0 0 0 16,0 0 1-16,0 0 1 0,-11 0-1 0,11 0 0 15,0 0 1-15,0 0-1 0,0 0 0 0,0 0 1 16,0 0-1-16,0 0-1 0,0 0 1 16,0 0 0-16,0 0 0 0,0 0 2 15,0 0-2-15,0 0 0 0,0 0-1 0,0 0 0 16,0 0 0-16,0 0-1 0,0 0 1 0,0 0 1 15,0 0 0-15,-11 13-1 0,11-13 0 0,0 17 1 16,0-17-2-16,-3 22 3 0,3-11-2 0,0 3-8 16,0 0 8-16,0 2-7 0,0-2 15 0,0 2-6 15,0 2 5-15,0-2-5 0,0-1-2 16,-3 1 1-16,3 0-2 0,-2-1 3 0,2 1-3 16,-4 2 4-16,1 0-4 0,1 1 3 0,-1 1-3 15,3-2 3-15,-4 3-2 0,4-3 1 0,-2 1-2 16,2-1 2-16,-3 0-3 0,3-1 4 15,0 0-3-15,0 0 3 0,0 0-3 0,0-3-7 16,4 0 7-16,-4-2-7 0,0-12 17 16,6 19-8-16,-6-19 7 0,4 16-7 0,-4-16-2 15,0 0-5-15,0 0-3 0,0 0-4 0,4 12-6 16,-4-12-1-16,0 0-3 0,0 0-8 0,0 0-12 16,0 0-25-16,17-4-36 0,-17-8-67 0,14 12-362 15,-14 0 44-15,8-16 81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3.1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4 56 1297 0,'0'0'83'0,"0"0"-44"0,0 0-6 16,0 0-7-16,0 0-13 0,0 0-2 15,0 0 1-15,0 0 6 0,4-14 6 16,-4 14 4-16,0 0 7 0,0 0-1 0,16-12-1 16,-16 12-4-16,14-10-6 0,-14 10-4 0,17-10-6 15,-17 10-5-15,17-6-3 0,-17 6-2 0,16-3-2 0,-16 3 0 16,17 0-1-16,-17 0 0 0,12 2 1 15,-12-2 1-15,0 0-2 0,10 18 3 0,-10-18-4 16,0 19 4-16,0-19-3 0,-7 22 3 0,2-11-3 16,-1 2 1-16,-2 1-2 0,-1-2 3 15,0 1-3-15,-2-2 4 0,-1 1-5 0,12-12 4 16,-21 16-2-16,21-16 0 0,-19 9 1 0,19-9-1 16,-13 5 1-16,13-5-1 0,0 0-1 15,0 0-1-15,0 0-2 0,0 0 1 0,0 0 2 16,0 0 0-16,0 0 2 0,13-15 0 0,-13 15 0 15,14-7-2-15,-14 7 2 0,17-1-2 16,-17 1 0-16,15 0 2 0,-15 0 0 0,18 0 0 16,-18 0-1-16,13 5 0 0,-13-5-1 0,14 7 1 15,-14-7 0-15,0 0 1 0,11 15-1 0,-11-15 1 16,0 13 0-16,0-13-1 0,0 15 0 0,0-15 2 16,-11 16-3-16,11-16 4 0,-12 20-4 0,12-20 2 15,-16 18-2-15,16-18 1 0,-21 14-4 0,10-9-3 16,-1 0-15-16,-2-2-7 15,0 1-19-15,-2-4-7 0,4 7-28 0,-8-14-29 16,20 7-99-16,-31 6-287 0,16-6 52 0,-2 0 159 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2.5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20 8 1115 0,'0'0'322'0,"0"0"-249"0,0 0-18 0,0 0 3 15,0 0-8-15,0 0-11 0,0 0-14 16,-13-9-10-16,13 9-4 0,0 0-3 0,0 0-3 16,0 0 0-16,-12 17-1 0,12-17 0 0,-10 22 3 15,3-7 1-15,-1 0-12 0,0 8 21 0,-1-3-18 16,-2 3 19-16,-1 3-2 0,1-1-8 0,-1-1 5 0,2 1-8 16,-1 0 4-16,1 0-7 15,1 0 4-15,-1-1-5 0,1-5 3 0,1 2-5 16,0-5 2-16,2-2-3 0,1 0 3 15,5-14-2-15,-10 17 0 0,10-17-5 0,-7 11-3 16,7-11-7-16,0 0-1 0,0 0-11 0,0 0-10 16,0 0-12-16,0 0-5 0,0 0-6 0,-6-12-16 15,6 12-38-15,0-22-70 0,12 18-164 0,-12 4-114 16,3-25 61-16,-3 25 378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2.2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3 242 957 0,'-3'-12'346'0,"3"12"-296"0,0 0-27 0,0 0-2 15,0 0 3-15,0 0-1 0,0 0 4 0,0 0 2 16,12-15-7-16,-12 15-4 0,9-13 0 0,-9 13 0 16,13-18 5-16,-13 18-6 0,14-21 3 0,-14 21-4 15,15-24 3-15,-7 13-2 0,0-3-9 0,1 0 24 16,-2-1-28-16,2 1 22 0,-1 1-15 16,-1 0-6-16,-7 13 0 0,14-21-3 0,-14 21 0 15,13-12-3-15,-13 12 3 0,0 0-1 0,14-10 0 16,-14 10 1-16,0 0 1 0,13 0 2 15,-13 0 2-15,0 0 0 0,14 19-1 0,-6-8 0 16,-1 3-6-16,1 6-12 0,1 0 20 0,1 3-20 16,1 2 20-16,-1 1-3 0,1-2-7 0,0 1 4 15,0-1-5-15,3 2 5 0,-3-3-3 16,0-2 3-16,-1-1-3 0,0-4 2 0,-2-1-3 16,-2-1 4-16,-6-14-3 0,12 17 2 0,-12-17-3 15,8 14-7-15,-8-14-13 0,0 0-14 0,0 0-25 16,0 0-16-16,13 8-30 0,-13-8-36 0,0 0-87 15,0 0-244-15,-3-19 43 0,3 19 204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1.76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2 75 887 0,'-21'4'295'0,"21"-4"-257"0,0 0-7 0,-12 10 8 16,12-10 5-16,0 0-7 0,0 0-11 16,0 0-8-16,0 0-5 0,0 0-8 15,0 0-3-15,0 0-1 0,0 0 2 0,0 0 8 16,0 0 11-16,0 0 9 0,0 0 4 0,0 0-1 15,0 0-2-15,0 0-6 0,16 7 0 0,-16-7-4 16,19 0-2-16,-19 0-3 0,23-3-1 0,-9 3-3 0,3-2-2 16,1 2-2-16,3-4 0 0,3 2-2 15,1-1-2-15,4 0-1 0,-2 1-1 16,1-2-1-16,3 2 1 0,0 0-2 0,1-1 0 16,0 0 0-16,2 2 2 0,-1-2-1 0,2 0 3 15,2 0-2-15,0 0-1 0,3 0 0 0,-1 1-2 16,2-2 1-16,-1 1 0 0,-1-3-1 15,-1 3 2-15,-1-1-2 0,0 2 2 0,-3-3-2 16,0 3 0-16,-2 0-1 0,-1 2 1 0,-2-5 0 16,0 5 0-16,-1-2 0 0,-4 2 0 15,1 0 1-15,-3-4-1 0,-3 4 0 0,-2-2 0 16,-2 2-1-16,-3-2 1 0,-12 2-5 0,17 0-7 16,-17 0-2-16,0 0-3 0,0 0 1 0,0 0-4 15,0 0-10-15,0 0-17 0,0 0-9 0,0 0-15 16,-18 6-17-16,18-6-34 0,-17 3-71 0,17-3-135 15,-10 15-116-15,-3-15 85 0,13 0 359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1.1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5 129 1325 0,'0'0'77'0,"-10"-11"-33"0,10 11 0 15,0 0-2-15,0 0-16 0,0 0-13 0,0-11-4 16,0 11 4-16,8-17-1 0,-8 17 4 0,14-17-2 16,-14 17 5-16,18-16-1 0,-18 16 6 0,23-21-4 15,-11 11 0-15,3 1-4 0,-2 3-4 16,1 2-4-16,-1 0-3 0,0 2-4 0,-13 2 0 16,20 0-1-16,-20 0 0 0,13 3 1 15,-13-3-2-15,9 13 2 0,-9 0-1 0,0 2 2 16,-4 2-3-16,-2-1 4 0,-2 1-4 0,-1 0 3 0,-2-2-3 15,-1 1 3-15,-1-2-4 0,2 1 3 16,-1-5-2-16,12-10 2 0,-21 20-2 0,21-20 2 16,-16 11-2-16,16-11 2 0,0 0 0 0,0 0 0 15,0 0-2-15,0 0-1 0,0 0 0 16,0 0 1-16,0 0 0 0,0 0 1 0,11-15 1 16,-11 15 0-16,18-11 0 0,-18 11-2 0,18-8 2 15,-18 8-1-15,21-6 1 0,-21 6-1 0,22 0-1 16,-11 0 0-16,-11 0 0 0,21 4 1 0,-21-4 0 15,14 9 0-15,-14-9-1 0,12 11 2 0,-12-11-2 16,4 16 2-16,-4-16-2 0,-4 23-11 0,0-11 11 16,-4 0-10-16,2 1 22 15,-3 0-10-15,-2-1 9 0,-1 1-8 0,-1-2-4 16,-3 0 2-16,2-2-2 0,0-2-4 0,0 0-10 16,-2-2-8-16,2 1-14 0,-3-3-11 0,6 2-11 15,-5-5-25-15,16 0-38 0,-25 0-71 0,25 0-226 16,-15 11-31-16,15-11 141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20.3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 86 1147 0,'0'0'88'0,"-5"-12"-25"0,5 12-1 0,0 0-2 0,-4-16-11 16,4 16-16-16,0 0-7 0,0 0-4 0,0 0-2 15,0 0-1-15,0 0 0 0,0 0 1 0,0 0-2 16,0 0-2-16,3 23-8 0,-3-4 3 15,2 3-6-15,-2 1 5 0,0 3-6 0,5 0 4 16,-3-3 9-16,1 1-21 0,-1-3 23 0,1 1-20 16,1-4 6-16,0-2 2 0,0-2-5 0,0-2 3 15,-4-12-3-15,10 16 1 0,-10-16-2 0,12 9 1 16,-12-9 0-16,14 0 2 0,-14 0 1 16,17-5 0-16,-17 5 1 0,18-14-4 0,-18 14 1 15,19-24-3-15,-9 9 2 0,-1 0-3 16,2-2 3-16,-4-1-4 0,1 2-10 0,-2-2 21 15,0-2-20-15,-1 1 19 0,1-3-3 0,-2-2-8 16,0 1 7-16,0 0-5 0,-2-1 4 0,1 1-6 16,0 4 6-16,-3 4-5 0,0 15 3 15,3-18-1-15,-3 18 3 0,0 0 1 0,0 0 3 16,0 0 0-16,0 0 0 0,0 0-1 0,0 13-3 16,0 2 1-16,-2 2-5 0,2 3 4 15,0 1-3-15,0 2 4 0,0 2-6 0,0 1 6 16,0 2-6-16,0-1-2 0,4 0 18 0,-4 0-16 0,0-1 14 15,0 2-6-15,0-3-6 0,0-1 5 0,-4-1-5 16,2 0 4-16,-3-1-5 0,1-1 4 0,1-1-3 16,-4-3 2-16,3-2-2 0,-1-1 2 15,1-1-3-15,4-13 2 0,-11 18-2 16,11-18 2-16,-9 14-4 0,9-14-3 16,0 0-5-16,-17 3-6 0,17-3-7 0,-14-3-6 15,14 3-12-15,-21-14-10 0,21 14-21 0,-22-21-30 16,22 21-42-16,-23-25-95 0,23 25-238 0,-15-23 22 15,2 6 253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9.0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4 9 764 0,'0'0'191'0,"0"0"-115"0,0 0-6 16,0 0 7-16,0 0-12 0,0-14-20 0,0 14-4 16,0 0-2-16,0 0-4 0,0 0-5 0,0 0 0 15,0 0 1-15,0 0 0 0,0 0 3 0,0 0 0 16,0 0-5-16,6 18 0 0,-6-18-6 0,0 25-1 15,0-11-7-15,2 2 2 0,-2 3-7 0,0 3 3 16,0-1-2-16,0 3 5 0,0 0-6 16,2 0 5-16,-2-2-7 0,3 0-6 15,-3-2 16-15,2 0-17 0,-2-3 16 0,5 0-8 16,-1-2-6-16,0-1 0 0,1-3-3 0,-5-11 3 16,13 19-4-16,-13-19 2 0,17 11-1 0,-17-11 0 15,20 6-1-15,-8-6 2 0,0 0-1 0,0-4-1 16,0 0 2-16,0-2-2 0,2-1 1 0,-3-2-1 15,2 0 1-15,-1-3-2 0,-1 2 3 16,-1-5-3-16,0 2 4 0,-1-1-4 0,-1-2-8 16,0 2 19-16,-2-2-19 0,1 0 19 0,-2-2-8 15,-1 2-3-15,-1 0 4 0,-3 0-3 0,3 0 4 16,-3 2-4-16,0 2 3 0,0 12-2 0,-5-21 1 16,5 21 0-16,-7-13 0 0,7 13 0 15,0 0 0-15,-14-12-1 0,14 12 1 16,-11-4-1-16,11 4 1 0,-13 0 0 0,13 0 0 15,-16 6 0-15,16-6-2 0,-18 15 2 0,11-3-2 16,-1 1 2-16,0 5-3 0,2 1 5 0,-2 3-5 16,2 0 6-16,2 0-3 0,0 0-7 0,4-2 18 15,0-1-18-15,0-2 15 0,0-3-8 0,5-2-2 16,-5-12 3-16,8 18-2 0,-8-18 0 0,10 14-2 16,-10-14 0-16,0 0-2 0,13 13-3 15,-13-13-5-15,0 0-7 0,0 0-8 0,0 0-13 16,0 0-16-16,0 0-19 0,13 6-32 0,-13-6-55 15,0 0-229-15,0-16-101 0,0 16 21 0,0 0 449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6.5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 1445 0,'0'0'75'16,"0"0"-55"-16,0 0-5 0,0 0 1 0,0 0-5 15,0 0-2-15,0 0 2 0,0 0 2 0,19-5-1 16,-19 5-3-16,18-4-4 0,-18 4 2 0,20-3-1 16,-20 3 1-16,22-2-2 0,-22 2 0 0,22 0-3 15,-22 0 0-15,20 0 0 0,-20 0-2 0,19 0 1 16,-19 0 0-16,17 0-1 0,-17 0 0 15,12 0 0-15,-12 0 0 0,0 0 0 16,15 0-1-16,-15 0-1 0,0 0 1 0,0 0-2 16,0 0-6-16,0 0-6 0,0 0-12 0,0 0-12 15,0 0-13-15,0 0-16 0,13 3-25 0,-13-3-40 16,0 0-121-16,0 0-213 0,0 0 58 0,0 0 303 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6.1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 255 0,'0'0'85'0,"0"0"6"15,0 0 4-15,0 0 12 0,0 0-2 0,0 0-7 16,0 0-17-16,0 0-7 0,0 0-12 0,0 0-7 16,0 0-7-16,0 0-3 0,0 0-5 15,0 0 7-15,0 0 1 0,0 0 1 0,0 0-2 16,0 0-5-16,0 0-7 0,0 0-6 0,0 0-4 15,0 0 4-15,0 0 4 0,0 0 0 0,0 0-3 16,12 7-7-16,-12-7-7 0,0 0-3 0,16 0-3 16,-16 0-1-16,18 0-1 0,-18 0-1 15,23 0-1-15,-11 0-2 0,1 0 0 16,1-3-2-16,0 0-1 0,0 2-1 0,0-3 1 16,-1 4-2-16,-1-3 2 0,0 3-1 0,-12 0-1 15,18-5 0-15,-18 5-1 0,0 0-5 0,15 0-8 16,-15 0-6-16,0 0-10 0,0 0-6 0,0 0-18 15,0 0-22-15,0 0-37 0,0 0-48 0,0 0-81 16,-12 7-120-16,12-7-53 0,0 0 169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9.44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 60 1044 0,'-6'-18'98'15,"6"18"-21"-15,0-26 6 0,0 26-4 0,0-17-11 16,0 17-21-16,0 0-11 0,0 0-5 0,0 0-3 16,0 0 2-16,0 0 0 0,0 0 4 0,0 0-3 15,0 0 0-15,6 13-7 0,-6-1-2 16,4 3-10-16,-4 1 4 0,2 4-10 0,-2 2 5 16,2 0-7-16,-2 1 2 0,3 1-5 0,-3-1 3 15,0 0-5-15,0-2 4 0,0 1-5 16,0-3 5-16,0 1-4 0,0-4 2 0,-3 0-1 15,3-1 1-15,-3-4-3 0,3 1 2 0,0-12-2 16,-6 17-7-16,6-17 8 0,-4 12-12 0,4-12 4 16,0 0-7-16,0 0-11 0,0 0-13 0,0 0-5 15,0 0-24-15,0 0-36 0,0 0-65 0,0 0-234 16,0 0-99-16,0 0 61 0,14 0 442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3.9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 882 0,'5'-16'288'0,"-5"16"-180"16,0 0-51-16,0 0-15 0,0 0-7 0,0 0-8 15,0 0-7-15,0 0-3 0,0 0-1 16,0 0 3-16,0 0 3 0,0 0 3 16,0 0 0-16,0 0 0 0,0 0-4 15,0 0-1-15,0 0-2 0,5 15-2 0,-5-15 0 0,0 17-2 16,0-17-6-16,-3 22-1 0,3-8-6 0,0 2 3 15,-2 1-5-15,2-1 5 0,0 0-5 0,0 0 2 16,2-2-2-16,1 1-12 0,-3-15 11 0,5 21-12 16,-5-21 25-16,10 19-10 0,-10-19 11 15,15 11-11-15,-15-11-2 0,18 6 1 0,-18-6 0 16,18 0 1-16,-18 0-2 0,17-8 0 0,-17 8 1 16,17-11-3-16,-17 11-8 0,18-19 25 0,-18 19-24 15,15-20 23-15,-9 6-10 0,-2 2-4 0,0 1 4 16,0-3-4-16,-1 0 3 0,-3 3-3 15,2-3 3-15,-2 4-3 0,0 10 2 0,0-17-1 16,0 17 1-16,0 0 1 0,-5-13 1 16,5 13 0-16,0 0 1 0,0 0 0 0,-12 0 0 15,12 0 0-15,0 0-4 0,-13 9 3 0,13-9-4 16,-10 13 3-16,10-13-1 0,-12 17 1 0,12-17-3 16,-9 23 3-16,5-12-4 0,1 2 4 0,0 0-2 15,3-1 2-15,0-12-3 0,-4 21-14 0,4-21 11 16,0 20-10-16,0-20 12 0,0 15-23 15,0-15-15-15,0 0-53 0,12 22-56 16,-12-22-164-16,0 0-203 0,0 0 59 0,0 0 312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3.44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6 24 1124 0,'-4'-25'354'0,"4"25"-265"0,0 0-38 15,0 0-2-15,0 0-12 0,0 0-14 16,0 0-15-16,-11 3-4 0,11-3-4 0,-5 14 2 15,1-2-1-15,0 3 3 0,-3 2-5 16,2 1 7-16,-1 2-1 0,-2 3 7 0,0-2-1 16,-2 1 5-16,-1 2-6 0,0-1 3 0,-2 0-8 15,0-2 3-15,1 1-7 0,0-3 1 0,0-1-3 16,3-2 2-16,0-4-2 0,9-12 1 0,-12 18-2 16,12-18-3-16,0 0-10 0,-8 12-13 0,8-12-33 15,0 0-26-15,0 0-62 0,0 0-75 16,0 0-210-16,6-16-54 0,-6 16 148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3.11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149 1061 0,'0'0'245'0,"0"0"-168"0,-12-9-20 0,12 9 1 15,0 0-19-15,0 0-20 0,0 0-10 16,0 0-1-16,0 0 8 0,0 0 5 0,0 0 5 16,7-13-2-16,-7 13-2 0,0 0-1 0,9-18 1 15,-9 18-1-15,10-15-4 0,-10 15-6 0,10-18 0 16,-10 18-5-16,11-19 1 0,-11 19-2 16,12-18 0-16,-12 18-4 0,11-18 3 0,-11 18-3 15,13-12-1-15,-13 12 1 0,0 0-2 0,15-9 0 16,-15 9 3-16,0 0 1 0,12 0 0 0,-12 0 3 15,12 11-2-15,-12-11 3 0,17 26-2 0,-6-8 0 16,-1 2-4-16,0 2 4 0,1 2-7 0,0 0 7 16,0 1-6-16,3 0 5 0,-3-3-4 15,1 0 1-15,-2-1-4 0,2 0 4 0,-2-3-3 16,0-2 3-16,-2-3-4 0,-8-13 0 16,14 18-8-16,-14-18-5 0,0 0-17 0,12 13-10 15,-12-13-25-15,0 0-18 0,13 0-46 0,-17-12-87 16,16 8-255-16,-12 4-10 0,0-23 198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2.5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25 1188 0,'0'-11'84'0,"0"11"-23"0,0 0 6 0,-8-14-1 0,8 14-10 16,0 0-16-16,0 0-9 0,0 0-6 0,0 0-6 15,0 0-1-15,0 0-4 0,0 13-6 0,0-1 5 16,-3 1-1-16,3 4 6 0,0 1-2 16,-2 2 3-16,2 2-9 0,0 3 4 15,-3-2-5-15,3 1 4 0,-3 0-10 0,3-1-12 16,-3-1 17-16,3-3-20 0,-3 1 21 0,3-6-6 16,0-3-4-16,0-11 2 0,0 19-3 0,0-19-4 15,3 13-18-15,-3-13-23 0,0 0-38 0,0 0-50 16,8 16-134-16,-8-16-234 0,0 0 16 0,0 0 242 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2.2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3 1210 0,'18'-5'248'0,"-18"5"-206"0,0 0-25 15,0 0-1-15,0 0-2 0,0 0-2 0,0 0-4 16,0 0 1-16,0 0-1 0,0 0-1 0,0 0 2 15,0 0 4-15,0 0 8 0,0 0 5 16,0 0 1-16,0 0-1 0,9 14-7 0,-9-14-9 16,0 19-3-16,0-19-4 0,0 22 1 0,0-22-3 15,-4 20 2-15,4-20-2 0,-2 15-1 0,2-15 0 16,0 0 3-16,0 14-2 0,0-14 2 16,0 0-1-16,0 0 0 0,0 0-3 0,0 0 2 15,0 0-2-15,0 0 1 0,0 0 1 16,0 0 1-16,0 0 1 0,0 0 1 0,11 6 1 15,-11-6-1-15,0 0-1 0,16-4 0 0,-16 4-2 16,14-2 1-16,-14 2 1 0,17-2-2 0,-17 2 2 16,18 0-1-16,-18 0-1 0,18-6-1 0,-18 6 1 15,19-2-2-15,-19 2 1 0,16 0-1 0,-16 0 0 16,12-5 0-16,-12 5 0 0,0 0-5 0,12 0-8 16,-12 0-11-16,0 0-12 0,0 0-2 15,0 0-10-15,0 0-3 0,0 0-28 0,0 0-37 16,0 0-88-16,0 0-160 0,0 0-63 15,0 0 40-15,-8-16 388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1.80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 43 1281 0,'-5'-16'77'0,"5"16"-23"0,0 0 0 16,0-12-6-16,0 12-18 0,0 0-6 16,0 0 0-16,0 0-1 0,0 0-4 0,0 0-2 15,0 0-5-15,0 0-2 0,-2 23-5 0,2-7 6 16,0 3-2-16,0-1 6 0,0 4-4 0,2 0 4 16,-2 1-8-16,3 0 5 0,0-1-7 0,0-1 4 15,1-1-7-15,-2-3 3 0,2-2-4 16,-1 0 1-16,-3-15-3 0,9 18 2 0,-9-18-2 15,12 13 2-15,-12-13 0 0,11 4-1 0,-11-4 0 16,13 0-1-16,-13 0 2 0,13-9-2 0,-13 9 3 16,15-15-2-16,-15 15 2 0,14-23-2 0,-8 12 2 15,3-3-3-15,-3-2 2 0,1 1-2 0,-1-2 4 16,0 0-4-16,-1-3 5 0,0-1-6 16,-1 0 4-16,1-1-4 0,-1-1 4 15,0 3-4-15,-2 2 4 0,2 1-4 0,-2 5 4 16,-2 12-3-16,3-15 4 0,-3 15 3 0,0 0 2 15,0 0 3-15,0 0-3 0,0 0-3 0,0 15-3 16,0-3 1-16,-2 4-6 0,2 4 7 0,0 1-6 16,0 2 5-16,0 1-3 0,0 3 5 0,0-2-4 15,2 3 5-15,-2-1-4 0,0 2 6 0,0-3-6 16,-4-1 6-16,2 2-5 0,-2-2-9 16,-1-2 18-16,0-1-20 0,0-4 18 0,-1 0-5 15,1-2-8-15,-1 2 6 0,1-5-4 0,-2 0 3 16,7-13-2-16,-12 17-2 0,12-17-5 15,0 0-6-15,-16 9-4 0,16-9-7 0,0 0-7 16,-16-8-14-16,16 8-12 0,-14-19-21 0,14 19-24 16,-15-31-41-16,15 31-74 0,-9-28-123 15,5 13-113-15,4 3 93 0,-8-9 360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0.83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11 1122 0,'0'0'29'0,"0"0"-36"16,0 0 4-16,0 0 11 0,0 0 1 16,0 0 4-16,0 0 8 0,0 0 8 0,11-11 6 15,-11 11 3-15,0 0 4 0,16 3 1 0,-16-3-1 16,12 0-5-16,-12 0-8 0,14 0-6 0,-14 0-5 15,19 0 0-15,-19 0-3 0,23 0-2 0,-9 0-5 16,1 0-3-16,2 0-2 0,1-2-2 0,0 2 2 16,4-3 0-16,1 1 0 0,-1 2 0 15,4-3 3-15,1 3 3 0,2-5 5 0,3 5 3 16,-1-4 0-16,4 4-2 0,2-4-3 0,2-1 0 16,2 2-1-16,0 1-2 15,4-2 0-15,2 1-2 0,0-2-3 0,5 0-2 0,2 1-14 16,2-1 11-16,0 0-13 0,1-1 27 0,2 0-13 15,-2 0 10-15,4 2-10 0,-1-2-3 16,1 0 4-16,1 3-2 0,-1-4 1 16,-1 2 0-16,0 1 0 0,2-2-1 0,-3 1 1 0,2 1-1 15,-3-3 1-15,-3 2-1 0,0 0 0 0,-3-2-1 16,-1 3 4-16,-1 0-3 0,-2-1 2 0,-1 3-1 16,-5-3 0-16,-2 2-1 0,-2 1 2 0,-3 2 0 15,-3-4-2-15,-2 4 1 0,-3-1-1 0,-3 1 0 16,-3-3 2-16,-2 3-1 0,-2 0 1 0,-4 0 0 15,-13 0-1-15,15-3 0 16,-15 3 0-16,0 0 2 0,0 0 0 0,0 0 1 16,0 0 0-16,0 0-3 0,0 0 0 0,0 0-1 15,0 0-5-15,0 0-11 0,0 0-19 0,0 0-22 16,0 0-35-16,-17-4-45 0,17 4-133 0,0 0-231 16,0 0 45-16,-6 17 289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10.0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8 150 1005 0,'0'0'130'15,"0"0"-90"-15,0 0-8 0,0 0 2 0,0 0-10 16,0 0-10-16,0 0 0 0,-3 13 5 15,3-13 8-15,0 0 8 0,0 0 3 0,0 0 2 16,0 0-3-16,0 0-1 0,0 0-6 0,0 0-3 16,0 0-3-16,0 0-5 0,0 0-2 0,0 0-3 15,0 0-3-15,0 0-5 0,0 0-1 0,-5-18-4 16,5 18 0-16,-3-16 1 0,3 16 1 0,-6-19 1 16,6 19-11-16,-9-22 28 0,9 22-25 15,-7-14 27-15,7 14-12 0,0 0-2 0,-6-12 1 16,6 12-5-16,0 0 0 0,0 0-1 0,0 0-2 15,0 0 0-15,0 0-1 0,0 0-1 16,0 0-2-16,0 0 2 0,0 0-2 0,0 0 2 16,0 0 2-16,0 0 0 0,0 0 2 0,13-4-1 15,-13 4 1-15,16 0 0 0,-16 0 0 0,20 0 1 16,-9-4-1-16,2 0 0 0,1 1-1 16,1-2-2-16,0 1 1 0,0-2-1 0,0 2 0 15,-1 0-2-15,0-1 1 0,0 2 0 0,-1-1 1 16,0 1-1-16,-13 3 1 0,19-5-2 0,-19 5 1 15,16-4-1-15,-16 4 2 0,0 0 0 0,0 0-1 16,0 0 1-16,0 0-1 0,0 0 0 0,0 0 0 16,0 0 1-16,0 0 0 0,6 12 0 15,-6 0-2-15,-3 3 3 0,0 2-5 16,1 0-7-16,-1 3 20 0,1 1-20 0,-1 3 20 16,3-2-8-16,-4 0-4 0,4 0 5 0,-3-3-5 15,0-1 4-15,1-2-5 0,-1 0 4 0,3-4-4 16,0-12 3-16,-3 19-8 0,3-19-12 0,0 13-24 15,0-13-28-15,0 0-53 0,0 0-94 0,0 0-304 16,0 0 18-16,0 0 209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9.37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 78 693 0,'0'0'177'0,"-2"-14"-84"16,2 14-6-16,0 0 11 0,0 0-5 0,0-17-16 16,0 17-11-16,0 0-10 0,0 0-12 0,0 0-5 15,0 0-2-15,0 0-2 0,0 0-6 0,0 0-4 16,0 0-8-16,0 0-7 0,0 15-3 15,0 1-6-15,0 1-8 0,-3 5 27 0,3 0-23 16,0 1 23-16,4 3-9 0,-4-2-8 0,4 0 7 16,-1-3-4-16,2-2 3 0,-2-2-9 0,3-3 5 15,0-2-5-15,-6-12 0 0,13 20 1 0,-13-20-1 16,17 10 0-16,-17-10 0 0,15 4-1 0,-15-4 0 16,17-4 2-16,-17 4-1 15,14-10 2-15,-14 10-2 0,15-18 2 0,-7 6-3 16,-1-1 3-16,0-2-3 0,0 1 2 15,-1-2-2-15,1-1 3 0,-2 0-4 0,1-3 4 0,-1 0-5 16,1-2 5-16,-2 0 7 0,1-1-19 0,-1 0 21 16,-1 2-21-16,0 2 8 0,1 2 3 0,-2 1-2 15,-2 16 2-15,3-14-1 0,-3 14 3 0,0 0 1 16,0 0 2-16,0 0 0 0,0 11-2 16,3 4 0-16,-3 7-4 0,2 2-6 0,-2 2 18 15,3 1-16-15,-3 2 15 0,3 2-4 0,-3-2-7 16,5 1 6-16,-3-1-3 0,-2 0 4 0,4-3-5 15,-4 2 7-15,0-4-7 0,0 0 5 16,-3-5-4-16,1 1 3 0,-2-1-5 0,0 0 3 16,-1-3-5-16,-2 0-6 0,2-5 6 0,-1 2-6 15,6-13 19-15,-12 15-12 0,12-15 12 16,-17 9-13-16,17-9-4 0,-16 0-4 16,16 0-5-16,-17-4-7 0,17 4-16 0,-20-17 13 0,20 17-34 15,-21-27 11-15,12 15-27 0,-3-7-17 0,8 7-26 16,-10-12-54-16,14 24-117 0,-2-26-167 0,-2 9 51 15,4 17 353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7.82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46 798 0,'-7'-18'260'0,"7"18"-210"15,0 0-19-15,0 0 8 0,0 0 11 0,0 0-3 16,-7-13-8-16,7 13-6 0,0 0-3 16,0 0 4-16,0 0 1 0,0 0 0 0,0 0-3 15,0 0-5-15,0 0-6 0,0 0-6 16,0 0-7-16,0 0-3 0,0 0-1 0,-6 16 4 16,6-16 2-16,0 0 4 0,-2 15 0 0,2-15 1 15,0 0-5-15,2 14-2 0,-2-14-3 0,0 0-1 16,0 0-2-16,0 0 1 0,0 0-1 0,0 0-1 15,14 11 1-15,-14-11 1 0,0 0 0 0,0 0 2 16,0 0 2-16,12-6 1 0,-12 6 1 16,0 0-1-16,0 0-1 0,10-14 0 0,-10 14-2 15,0 0 0-15,4-14 0 0,-4 14-1 16,0 0 3-16,0-15-1 0,0 15 0 0,0 0-1 16,-4-13-12-16,4 13 13 0,0 0-12 0,0 0 13 15,0 0 1-15,0 0-2 0,-12-9-1 0,12 9-2 16,0 0-1-16,0 0 0 0,0 0-2 0,-14 7 1 15,14-7 9-15,0 0-10 16,-10 15 10-16,10-15-9 0,-5 18-1 0,5-18 1 16,0 16 0-16,0-16 0 0,0 15-2 0,0-15 2 0,0 0-2 15,11 15 1-15,-11-15 0 0,0 0-1 0,11 7 2 16,-11-7-1-16,0 0-1 0,16 0 1 0,-16 0 0 16,0 0 0-16,14-7 0 0,-14 7-1 0,0 0 1 15,10-13 0-15,-10 13 1 0,0 0 0 0,3-18 0 16,-3 18-2-16,0-13 2 0,0 13-2 15,-6-11 2-15,6 11-2 0,0 0 2 16,-9-15-1-16,9 15 1 0,0 0 0 16,-15-3-2-16,15 3 0 0,0 0-2 0,-15 4-1 15,15-4-7-15,0 0-8 0,-9 15-18 0,9-15-31 0,2 16-48 16,-2-16-92-16,0 0-331 0,14 8 46 0,-14-8 149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9.1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10 837 0,'0'-15'289'0,"0"15"-226"16,0 0-53-16,0 0-10 0,0 0 1 0,0 0 0 15,0 0 0-15,0 0 1 0,0 0-1 16,13 0 1-16,-13 0 1 0,0 0 4 0,0 0 13 15,0 0 10-15,0 0 10 0,0 0 2 0,0 0-5 16,0 0-7-16,0 0-9 0,0 0-6 0,0 0-3 16,0 0-4-16,0 0-1 0,0 0-2 0,0 0 2 15,0 0 1-15,0 0 0 0,0 0 3 16,0 0-3-16,0 0 2 0,0 0 0 0,0 0 0 16,0 0 0-16,0 0 1 0,0 0-1 15,0 0-2-15,0 0-3 0,0 0 0 0,0 0-1 16,0 0 2-16,0 0 0 0,0 0 0 0,0 0 0 15,0 0 1-15,0 0 0 0,0 0 1 0,0 0 2 16,0 0 0-16,0 0 0 0,0 0 3 0,0 0 2 16,0 0-2-16,0 0 0 0,0 0-5 0,0 0-1 15,0 0-2-15,0 0-3 0,0 13 3 16,0-13-5-16,-4 21 2 0,4-21-2 0,-2 20 2 16,2-20-3-16,-4 19 2 0,4-19-1 0,-3 16 0 15,3-16-1-15,0 15 3 0,0-15-3 16,0 0 2-16,-3 16-1 0,3-16 0 0,0 0 0 15,0 0 1-15,7 13 0 0,-7-13 1 0,0 0-1 16,17 6 2-16,-17-6-1 0,18 3 1 0,-7-3 0 16,2 0-1-16,0 0 0 0,2-2 0 15,1 2 0-15,0-3-2 0,-1 3 1 0,0-4-2 16,-2 4 2-16,0-1-1 0,-1 1 0 0,-12 0 0 16,22-5 0-16,-22 5 0 0,16 0 1 0,-16 0-2 15,12-4 1-15,-12 4 0 0,0 0-1 0,12 0-3 16,-12 0-6-16,0 0-11 0,0 0-18 0,0 0-15 15,0 0-20-15,0 0-27 0,0 0-38 16,0 0-53-16,0 0-121 0,0 0-131 16,0 0 55-16,0 0 374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6.74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9 71 1179 0,'0'0'98'0,"0"0"-54"0,0 0-8 0,6-15 5 15,-6 15-5-15,0 0-3 0,11-12-1 0,-11 12-1 16,13-10-3-16,-13 10-1 0,17-11-2 0,-17 11-1 16,20-9-2-16,-20 9-4 0,25-7-4 0,-12 5-6 15,0 2-3-15,-1-4-4 0,0 4 1 16,-12 0-2-16,21 0 2 0,-21 0-3 0,12 6 2 16,-12-6 0-16,0 0 2 0,8 17-2 0,-8-17 2 15,-5 20-4-15,5-20 3 0,-13 24-3 0,4-13 4 16,-2 2-4-16,0-1 3 0,-2 0-3 15,1-2 3-15,0 1-2 0,-1-3 1 16,1-3-1-16,12-5 2 0,-18 11-1 0,18-11 0 16,0 0 0-16,-14 6-1 0,14-6-2 0,0 0-1 15,0 0-2-15,0 0 1 0,0 0 3 0,0 0 1 16,12-13 1-16,-12 13-2 0,13-7 2 0,-13 7-2 16,17-6 2-16,-17 6-1 0,19 0 0 0,-19 0 0 15,20 0 0-15,-20 0 1 0,20 2 0 16,-20-2-1-16,22 5 0 0,-22-5 0 0,19 9 0 15,-19-9 1-15,12 12-2 0,-12-12 1 0,7 15 0 16,-7-15 2-16,3 17-3 0,-3-17 4 0,-5 18-3 16,5-18 2-16,-11 20-3 0,11-20 3 0,-16 21-3 15,16-21 3-15,-22 20-3 0,9-12 3 16,0-1-3-16,0 0 2 0,-1-1-3 16,-1-2 1-16,2 0-6 0,-1-1-6 0,2 1-15 15,-1-4-13-15,13 0-22 0,-23 0-24 0,23 0-50 16,-19-3-90-16,19 3-230 0,0 0-7 0,-17 3 269 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6.11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49-2 1265 0,'0'0'252'0,"0"0"-209"0,-14 0-13 16,14 0 6-16,0 0-4 0,0 0-13 0,-12 5-12 15,12-5-5-15,0 0 0 16,-9 14-1-16,9-14 3 0,-8 19 12 0,3-6-24 0,-1 0 27 15,1 4-21-15,-1 1 11 0,0 3 4 16,0-2-6-16,-1 2 5 0,-1 0-8 0,1-1 7 16,-1 0-8-16,1-2 4 0,0-2-6 0,3-2 1 0,-1-1-2 15,5-13 1-15,-7 17-2 0,7-17 1 0,0 0-4 16,-5 13-4-16,5-13-9 0,0 0-12 16,0 0-18-16,0 0-13 0,0 0-20 15,0 0-15-15,0 0-42 0,-10-27-97 0,10 27-224 16,0-15 16-16,0 2 266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5.81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3 1308 0,'0'0'48'0,"0"0"-25"16,0 0-3-16,0 0-5 0,0 0-9 0,0 0-5 16,0 0 0-16,0 0 4 0,0 0 18 0,2-12-31 15,-2 12 38-15,0 0-27 0,0 0 19 0,12-16 5 16,-12 16-3-16,0 0 2 0,9-16-6 0,-9 16-1 15,6-13-5-15,-6 13 0 0,9-15-6 16,-9 15 1-16,8-13-5 0,-8 13 0 0,0 0-3 16,10-13 2-16,-10 13-2 0,0 0 2 15,0 0 0-15,12-5 2 0,-12 5 2 0,0 0 2 16,12 8 2-16,-12-8 0 0,14 20 0 0,-5-6-4 16,1 2-13-16,2 1 20 0,1 0-22 0,-2 4 20 15,3 0-8-15,0 2-6 0,0-1 5 0,0-1-5 16,0-1 5-16,-1-1-6 0,-1-3 5 0,-1-2-4 15,-2-1 4-15,1-1-4 0,-1-1 3 16,-9-11-3-16,12 20 1 0,-12-20-7 0,7 11-10 16,-7-11-15-16,0 0-17 0,0 0-21 0,0 0-26 15,0 0-46-15,0 0-67 0,0 0-156 16,0 0-77-16,3-18 131 0,-3 18 312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4.1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01 1386 0,'0'0'64'0,"0"0"-53"0,0 0-4 15,0 0-2-15,0 0-3 0,0 0-1 0,0 0 0 16,0 0 1-16,0 0 0 0,0 0 6 0,0 0 3 16,0 0 6-16,10 0 3 0,-10 0 3 0,0 0 0 15,7-15-2-15,-7 15 0 0,6-13-2 16,-6 13-5-16,8-15-13 0,-8 15 13 0,9-16-14 15,-9 16 27-15,14-18-13 0,-14 18 8 0,18-22-12 16,-8 11-5-16,2-1 3 0,-1 1-2 0,2-1 4 16,1 2-6-16,-1 1 2 0,2 0-3 0,-1 2 0 15,0 0 1-15,0 2-1 0,-1 2-2 0,0-1 1 16,-2 4-3-16,-11 0 3 0,18-2 0 16,-18 2-2-16,15 3 1 0,-15-3-1 15,0 0 0-15,11 12 1 0,-11-12 1 0,0 18-2 16,0-6 3-16,-4 1-3 0,0 1 2 0,-2 1-3 15,-2 1 3-15,0 0-3 0,0 2-8 0,-2-2 21 16,0 1-20-16,-1 0 19 0,-2 2-7 0,0 0-5 16,-1-1 3-16,1-1-4 0,0 0 5 0,0-4-5 15,2 0 5-15,0 0-4 0,1-2 2 0,10-11-1 16,-17 20 1-16,17-20-1 0,-14 15 0 16,14-15-1-16,0 0 0 0,0 0 1 0,-12 11-1 15,12-11 0-15,0 0 0 0,0 0-1 16,0 0 0-16,0 0 3 0,0 0-2 0,0 0 1 15,12-9 0-15,-12 9 0 0,13-6 0 0,-13 6 1 16,15-6-1-16,-15 6 0 0,21-6 1 0,-8 3 0 16,1 1-1-16,0 0 0 0,2-2 0 15,0 2 0-15,2-2 0 0,-1 2 2 0,1 0-2 16,-2-2 1-16,-1 1 0 0,0 0 1 0,-2 0-2 16,1 1 0-16,-14 2 0 0,20-6-1 0,-20 6 1 15,14-2 0-15,-14 2 0 0,0 0 2 0,0 0-1 16,0 0 1-16,0 0 2 0,0 0 0 0,0 0 2 15,0 0-1-15,0 0-2 0,0 0 0 0,0 0-3 16,0 0 0-16,0 0-1 16,0 0 0-16,0 0 0 0,0 0-2 0,0 0-3 15,0 0-2-15,0 0-5 0,0 0-6 0,0 0-7 16,0 0-12-16,0 0-9 0,0 0-12 0,0 0-11 16,12 3-21-16,-12-3-36 0,0 0-124 0,0 0-216 15,0 0 19-15,0 0 268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3.38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529 0,'0'0'74'15,"0"0"-38"-15,0 0-20 0,0 0-22 16,0 0 11-16,0 0-5 0,0 0-1 0,0 0-1 16,0 0 2-16,0 0-15 0,0 0 16 0,0 0 14 15,0 0-15-15,0 0 15 0,0 0-19 0,0 0-13 16,0 0-18-16,0 0-27 0,0 0-23 0,0 0-60 15,0 0-66-15,0 0-262 0,0 0 28 0,0 0 255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3:03.08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2 78 813 0,'-8'-12'124'0,"8"12"-75"0,0 0 0 16,0 0 3-16,0 0 0 0,0 0-10 15,0 0-10-15,0 0 0 0,0 0 0 0,0 0 3 16,0 0 3-16,0 0 3 0,0 0 6 0,0 0 0 16,0 0-1-16,0 0-5 0,0 0-10 0,0 0-8 15,11-12-4-15,-11 12-3 0,0 0 3 16,14-10-3-16,-14 10 1 0,15-8-5 0,-15 8 0 16,20-13-5-16,-7 6-1 0,-1 3-2 0,1-1-1 15,0 2-2-15,-1 3 0 0,1-4 0 0,-1 4-1 16,0 0 1-16,-12 0-1 0,20 8 1 0,-20-8-1 15,12 13 0-15,-12-13 0 0,5 15 2 0,-5-15-1 16,-2 21 1-16,-2-9-3 16,-3 1 3-16,-1 2-2 0,-3 0 2 0,-1-2-4 15,-2 1 3-15,0-1-2 0,-1-1 2 0,1-1-1 16,0 1 2-16,0-3-3 0,3-2-9 0,-2 0 11 16,13-7-9-16,-17 9 26 0,17-9-10 0,0 0 9 15,0 0-13-15,0 0-4 0,0 0-2 0,0 0 0 16,0 0 0-16,0 0-11 0,0 0 13 0,0 0-11 15,15-9 12-15,-15 9-1 0,17-5 13 16,-17 5-12-16,19-4 10 0,-19 4-11 0,21 0-11 16,-21 0 12-16,21 4-12 0,-21-4 11 0,18 9 1 15,-18-9 12-15,15 16-12 0,-15-16 11 0,13 22-10 16,-10-11-4-16,-3 3 4 0,0-1-3 0,0 0 1 16,-4 0 1-16,0 0 1 0,-1-1-1 15,-2 1 2-15,-1-2-5 0,-2 2 3 0,10-13-2 16,-18 21 1-16,18-21 0 0,-23 18 1 15,11-11-1-15,-1-1 0 0,1-1-1 0,-1-1 2 16,-1-1-2-16,2-3 1 0,-2 0 1 0,1 0-2 16,1-2 0-16,1-1-1 0,11 3-1 0,-21-11-5 15,21 11-4-15,-14-12-8 0,14 12-13 0,-10-14-14 16,10 14-22-16,-4-17-36 0,4 17-48 0,0-16-120 16,0 16-211-16,0 0 43 0,14-13 284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1:14.5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2 0 1270 0,'0'0'73'0,"0"0"-28"16,0 0 4-16,0 0 2 0,0 0-18 0,0 0-16 15,0 0-11-15,-9 14 2 0,9-14 1 16,0 21 7-16,0-10 0 0,3 3 4 0,-3 3-5 15,0 2 6-15,0 0-3 0,0 2 4 0,0-2-6 16,-2 1-17-16,-2-1 21 0,2-1-28 0,-1-4 21 16,0-1-8-16,3-13-6 0,-2 20 2 15,2-20-3-15,0 12 0 0,0-12-12 0,0 0-20 16,0 0-35-16,0 0-59 0,2 12-92 0,-2-12-272 16,0 0 2-16,0 0 207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1:14.22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2 265 1113 0,'0'0'110'0,"0"0"-42"0,0-14-12 0,0 14 21 15,0 0-17-15,10 0-2 0,-10 0-7 0,0 0-13 16,16-15-1-16,-16 15-11 0,18-14-2 0,-7 5-8 16,1-1-2-16,1-1-5 0,0 0 0 0,1 1-4 15,-1-2 3-15,1 1-5 0,-1-2 2 0,0 4-4 16,-2-4 1-16,2 4 1 0,-2-3 0 0,1 3-2 15,-12 9 3-15,21-19-5 16,-21 19 3-16,16-21-3 0,-16 21 2 0,16-16-2 16,-16 16 2-16,16-15-3 0,-16 15 2 0,0 0-2 15,14-13 1-15,-14 13-1 0,0 0-4 0,0 0-6 16,0 0-13-16,0 0-18 0,0 0-21 0,0 0-21 16,0 13-22-16,0-13-12 0,-6 13-30 0,-6-13-59 15,12 0-167-15,-5 14-16 0,-6-11 180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1:13.60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7 98 1072 0,'-20'0'136'0,"20"0"-74"0,0 0 0 15,0 0 8-15,0 0-11 0,0 0-24 0,0 0-21 16,0 0-9-16,0 0 1 0,0 0 3 0,0 0 5 16,0-15 0-16,0 15 2 0,11-13-1 15,-11 13 3-15,15-15 1 0,-15 15 1 16,19-15-3-16,-19 15 1 0,22-15-6 0,-10 10-3 16,-1-1-4-16,2 0 0 0,-1 2-3 0,-1 1 1 15,-11 3 0-15,20-2-3 0,-20 2 2 0,14 2 0 16,-14-2 1-16,0 0 1 0,7 14 2 0,-7-14-3 15,-2 18 2-15,-2-5-6 0,-2 2 4 0,-2 0-4 16,-2 0 3-16,-1 1-4 0,0-2 4 16,-3-1-4-16,2 1 3 0,-2 0-2 0,2-2 3 15,-2 0-3-15,3-2 5 0,-1 0-1 0,12-10 5 16,-19 14-1-16,19-14 3 0,-14 9-2 0,14-9-1 16,0 0-3-16,0 0-3 0,0 0-2 0,0 0-2 15,0 0 2-15,0 0-1 0,0 0 3 16,0 0 0-16,19-3-1 0,-19 3 0 0,20-2 0 15,-8 2-1-15,0 0 2 0,0 0-2 16,0 0 2-16,-1 0 0 0,1 2-1 0,0-2 0 16,0 0 0-16,0 0 0 0,0 0-1 0,-12 0 1 15,20 0 0-15,-20 0-1 0,17 0-2 0,-17 0-6 16,13-4-10-16,-13 4-9 0,0 0-11 0,12-6-12 16,-12 6-18-16,0 0-33 0,11 1-60 0,-11-1-138 15,0 0-165-15,0 0 35 0,0 0 314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1:12.6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6 326 821 0,'0'0'84'0,"0"0"-20"0,0 0 13 0,-12 0 7 15,12 0-5-15,0 0-12 0,0 0-15 0,0 0-12 16,0 0-12-16,0 0-11 0,0 0 0 15,0 0 0-15,0 0 2 0,0 0 2 0,0 0 8 16,0 0-5-16,0 0 11 0,0 0 4 0,15-6-8 16,-15 6 4-16,13-7-12 0,-13 7-3 0,19-15-2 15,-19 15 0-15,26-17-5 0,-12 7 0 0,3-1-4 16,0 0 0-16,3-2-3 0,-1 2 2 0,1-2-4 16,1 2 4-16,1-2-4 0,0 0 2 15,1 2-3-15,0 0 2 0,-1-1-3 16,0 3 2-16,-1-3-2 0,-2 3 0 0,1-1 0 15,-3-1 2-15,0 2-4 0,-1 1-8 0,-2 1 8 16,-1 0-9-16,-13 7 19 0,22-10-8 0,-22 10 10 16,14-9-12-16,-14 9 2 0,0 0 0 0,0 0-2 15,11-9 1-15,-11 9 0 0,0 0 2 0,0 0 2 16,0 0-1-16,0 0-1 0,0 0-1 16,0 0 0-16,0 0-2 0,0 0 0 0,0 0 0 15,0 0 0-15,0 0 0 0,0 0-1 0,0 0 1 16,0 0 1-16,0 0-2 0,0 0-1 0,0 0-5 15,0 0-5-15,0 0-6 0,0 0-4 16,0 0-10-16,0 0-7 0,0 0-13 0,0 0-1 16,0 0-23-16,0 0-29 0,16-5-80 0,-21-9-140 15,5 14-132-15,0 0 15 0,6-12 375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8.3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1 1205 0,'0'0'172'0,"0"0"-145"0,14 6-15 0,-14-6 5 16,13 0 1-16,-13 0-3 0,18 0-6 0,-6 0-3 15,2-3 0-15,2 3-1 0,-1-3-1 16,3 3-1-16,0-2-2 0,0 2 0 16,2-6-2-16,-2 5-3 0,0-5-20 0,2 6-26 15,-6-7-35-15,8 11-60 0,-22-4-95 0,20-12-199 16,-4 12 10-16,-16 0 345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8-04-23T16:21:11.9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0,'0'0'0,"0"0"0,0 0 0,0 0 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7.86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4 124 1242 0,'-18'7'89'16,"18"-7"-49"-16,0 0-11 0,0 0 3 0,0 0-8 16,-6 12-9-16,6-12-1 0,0 0 8 0,0 0 8 15,21 11 9-15,-21-11 3 0,24 0 0 16,-8-5-4-16,3 3-5 0,2-3-9 0,1 1-3 15,1-3-4-15,3 2-3 0,1 0-1 16,2-1-3-16,3 0-3 0,1 0-3 0,1 2-2 16,1-3 0-16,1 3 0 0,4 0-2 0,1-2 2 15,2 1-4-15,1 1 1 0,2-2 0 0,0 1-7 16,1 1 6-16,-1-2-7 0,-3 4 8 0,0-1 2 16,-2-1 0-16,-1 2 2 0,-2-1 12 0,-3 0-16 15,-1 2 15-15,-3-3-14 0,-2 1 0 0,-2 2 1 16,-3-5-2-16,-3 4 2 0,-1-1-1 15,-1 1 1-15,-3 2-2 0,-1-4 0 0,-3 4 1 16,-12 0-1-16,20-5 1 0,-20 5 0 0,12 0 0 16,-12 0 1-16,0 0-1 0,0 0 1 15,0 0 0-15,0 0-1 0,0 0 2 0,0 0-3 16,0 0 0-16,0 0 0 0,0 0-1 0,0 0 0 16,0 0-7-16,0 0-9 0,0 0-11 0,0 0-30 15,0 0-20-15,0 0-55 0,0 0-142 16,0 0-235-16,0 0-5 0,0 0 292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7.30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5 139 658 0,'4'-13'250'0,"-4"13"-161"0,0 0-37 0,0 0 1 16,0 0 9-16,0 0-7 0,0 0-10 15,0 0-7-15,0 0-23 0,0 0 16 16,0 0-16-16,0 0 26 0,0 0 5 0,0 0 0 16,0 0-1-16,0 0-9 0,0 0-2 0,18-6-5 15,-18 6 1-15,18 0-4 0,-18 0-2 0,22 0-6 16,-8-2-3-16,1 2-5 0,5-6 0 0,0 4-3 15,2-1 0-15,3-1-2 0,0 2 0 0,2-1-2 16,1 0 0-16,1 1-1 0,3-3 4 0,2 3-1 16,0-3 3-16,2 3-1 0,2-3-2 15,2 0-1-15,1 0-2 0,0 0-3 0,4 1 2 16,-3-2-1-16,1 1 1 0,-2 1 2 16,-1 1 0-16,0-1-1 0,-3 4 1 0,-2-3-3 15,-4-1 0-15,-1 2 1 0,-2 0-1 0,-2-1 1 16,-2 1 1-16,-4-1 1 0,0-1 3 0,-2 3 0 15,-3-3 0-15,1 2-2 0,-4 2-2 16,-12 0 0-16,20-3-1 0,-20 3 1 0,11 0 0 16,-11 0 1-16,0 0-2 0,0 0 1 0,0 0 1 15,0 0 0-15,0 0 2 0,0 0-2 0,7 14 0 16,-7-14 0-16,2 14-1 0,-2-14 0 0,0 18-2 16,0-18 1-16,0 21-2 0,3-8 3 0,-3 1-3 15,4 1-5-15,-4 0 15 0,2 3-16 0,-2 3 16 16,3 2-6-16,-3 2-4 15,3-1 5-15,-3 4-5 0,2-2 5 0,-2 3-6 16,3 0 5-16,-3 2-6 0,4 0 5 0,-4 2-4 16,5-5 5-16,-5 0-5 0,0-3-3 0,0 4 11 15,0-2-10-15,0 3 10 0,-4 1-6 0,4-2-3 16,0 1 5-16,4-5-5 0,-2 2 6 0,-2-2-4 16,0-4 2-16,4 2-3 0,-4 1 4 0,3-1-4 15,-3-3 2-15,0-1-2 0,0-6 0 16,0-13-6-16,0 18 0 0,0-18-5 0,0 0-1 15,-4 14-5-15,4-14-2 0,0 0-9 0,0 0-2 16,0 0-17-16,0 0-12 0,0 0-16 16,0 0-18-16,0 0-27 0,0-17-46 0,0 17-115 15,0 0-182-15,0 0 67 0,0 0 329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6.5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0 707 0,'0'0'249'0,"0"0"-163"0,0 0-50 16,0 0 1-16,0 0 4 0,0 0-2 0,0 0-10 16,0 0-11-16,0 0-2 0,0 0 3 0,0 0 4 15,0 0 5-15,0 0 0 0,0 0-1 0,0 0-2 16,-9 14-3-16,9-1 3 0,-4 2-4 0,4 6 6 15,-3 2-9-15,3 5 5 0,-2 0-9 16,2 5 7-16,-4 1-8 0,4 1 10 0,-3 1-11 16,3 3 9-16,0-1 5 0,0 1-22 0,0-2 16 15,2 1-19-15,-2-3 1 0,0 2 9 0,3-3-11 16,-3-2 7-16,3-1-11 0,-3-2 8 16,0-4-7-16,0-2 6 0,3-2-6 0,-3-3 5 15,0-2-4-15,0-3 3 0,0-2-2 0,0-11-14 16,0 19 25-16,0-19-25 0,0 0 25 15,-3 12-10-15,3-12-8 0,0 0-6 0,0 0-10 16,0 0-12-16,0 0-7 0,0 0 0 0,0 0 6 16,0 0 21-16,0-16-36 0,0 16 25 0,0-17-47 15,-4 2-5-15,4 15-22 0,0-25-71 0,4 12-114 16,-4-1-113-16,-3-8 104 0,7 9 295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5.93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0 54 1115 0,'-4'-12'343'0,"4"12"-265"0,0 0-47 0,0 0-6 15,0 0-5-15,-6 12-8 0,6-12-11 0,-6 20 1 16,2-8-3-16,1 1 4 0,0 4-5 15,-1 1 4-15,0 3 0 0,-1 1 9 0,0 2 2 16,1 0 11-16,0 0 11 0,1-1-23 0,0 0 14 16,3-2-24-16,-2-1 1 0,2-3 3 15,0-2-6-15,5-1 2 0,-1-2-3 0,-4-12 2 16,12 19-3-16,-12-19 2 0,14 15-1 0,-14-15 1 16,20 9-2-16,-20-9 2 0,22 0-2 15,-9 0 3-15,-1 0 0 0,2-6 0 0,-1 0 1 0,-2 0-4 16,1 0 2-16,-12 6-1 0,19-15 2 0,-19 15-2 15,18-21 3-15,-9 8-3 0,-2 1 2 16,-1-2-2-16,0-3 4 0,-1-1-4 16,-1-1-8-16,-4-1 22 0,3 1-22 0,-3-3 22 15,-2 2-7-15,2 1-3 0,-6-2 4 0,1 4-6 16,-2-2 4-16,-1 0-6 0,-2 3 3 0,-1 1-2 16,-1 1 1-16,0 5-2 0,-1-2 2 0,-1 1-4 15,0 3-5-15,-1 1-7 0,1 1-6 0,0-1-13 16,14 6-8-16,-24-7-17 0,24 7-27 15,-18-6-45-15,18 6-107 0,-12 3-244 0,12-3 17 16,0 0 254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5.82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7 4 1513 0,'0'0'57'0,"0"0"-37"0,0 0-9 0,0 0-4 15,0 0-1-15,0 23-1 0,0-7-6 0,-2 5 5 16,2 1-6-16,-5 0 6 0,2 2-4 0,3 0 10 16,-5 0-2-16,2 0-1 0,-1-1 25 0,4 1-23 15,-4-3 19-15,4-2-13 0,0-1-9 0,0-1 2 16,0-3-6-16,4-3 2 0,-4-11-4 15,8 20 1-15,-8-20-3 0,14 14 3 0,-14-14-1 16,16 12 2-16,-16-12-2 0,19 5-1 16,-19-5 0-16,19 0-1 0,-19 0 1 0,18-3 0 15,-18 3 1-15,16-10 0 0,-16 10 1 0,14-14-1 16,-14 14 2-16,12-21-2 0,-8 8 3 0,0 0-3 16,-1-3 2-16,0-1-3 0,-1-2 3 0,1-2 5 15,-3-1-18-15,0-3 18 0,0 0-19 16,0 0 10-16,-3 1 5 0,-1-3-5 0,2 3 6 15,-3 3-7-15,-1 2 5 0,0 4-3 0,6 15 1 16,-13-18 0-16,13 18-2 0,-17-10-6 0,17 10-9 16,-14 0-9-16,14 0-12 0,-13 4-16 0,13-4-31 15,-11 14-37-15,15 3-87 0,-4-17-155 0,-12 14-86 16,12-14 75-16,-4 13 375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5.14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0 6 1398 0,'0'0'51'15,"-8"-13"-27"-15,8 13-3 0,0 0-1 0,0 0-6 16,0 0-11-16,0 0-1 0,0 0 4 0,0 15 3 16,0 0 9-16,0 4-5 0,3 2 6 0,-3 1-6 15,0 3 6-15,0 3-8 0,-3 1 9 16,1 1-8-16,-1 1-7 0,-1-1 19 16,1 0-25-16,0-2 17 0,-1-1-9 0,0-3-9 15,0-2 6-15,2 0-6 0,-1-4 3 0,3-3-4 16,0-2 2-16,0-13-11 0,0 17-9 0,0-17-21 15,0 0-17-15,7 12-26 0,-7-12-28 0,0 0-62 16,0 0-143-16,8-15-130 0,-8 15 32 0,3-17 384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4.62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6 1390 0,'0'0'47'0,"0"0"-36"0,0 0 1 16,14 0 5-16,-14 0-1 0,24-5-6 16,-9 3-6-16,1 0-4 0,1-1-2 0,1 0-12 15,3 3-42-15,-7-7-69 0,13 7-289 16,-11-2-52-16,-1-1 36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4.5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1 1324 0,'0'0'76'0,"0"0"-27"0,0 0-7 0,13-5-1 16,-13 5 4-16,0 0-12 0,17-6-7 0,-17 6-3 16,20-3-2-16,-8 3-3 0,1-4-1 0,0 4-5 15,0-5-3-15,1 2-4 0,-3 1-1 16,2 0-3-16,-1 2 0 0,-12 0-2 0,21-4 1 16,-21 4 0-16,20-5-1 0,-20 5 1 0,17 0-1 15,-17 0 1-15,0 0-6 0,14 0-10 0,-14 0-11 16,0 0-11-16,0 0-14 0,0 0-1 0,13 5-9 15,-13-5-5-15,0 0-26 0,0 0-33 0,0 11-73 16,0-11-173-16,-19 4-15 0,19-4 141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3.98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 110 895 0,'0'0'277'0,"0"0"-191"16,0 0-28-16,0 0 4 0,-13-5 1 0,13 5-12 16,0 0-28-16,0 0-14 0,0 0-8 0,0 0 1 15,0 0 9-15,0 0 5 0,5-13 7 16,-5 13 2-16,9-12-2 0,-9 12-1 0,10-14 3 16,-10 14-4-16,14-16-2 0,-14 16-5 0,15-16-3 15,-15 16-2-15,16-14-1 0,-16 14-2 0,20-11-13 16,-20 11 10-16,20-6-12 0,-20 6 11 0,18-4-1 15,-18 4-1-15,15 0 0 0,-15 0-1 16,11 4-1-16,-11-4 2 0,0 0 12 0,11 11-10 16,-11-11 12-16,0 14-11 0,0-14-3 15,-3 17 3-15,3-17-2 0,-9 21 0 0,9-21-1 16,-13 19 2-16,13-19-3 0,-16 22 3 0,16-22-3 16,-19 21 2-16,19-21-3 0,-23 16 4 0,23-16-3 15,-21 17 3-15,21-17-2 0,-18 11 0 0,18-11 0 16,-13 9-1-16,13-9 1 0,0 0-2 0,0 0 0 15,0 0 1-15,0 0-2 0,-8 11 3 0,8-11 0 16,0 0 0-16,0 0 0 0,17 9 0 16,-17-9-1-16,16 0 2 0,-16 0 0 0,18 3-2 15,-18-3 2-15,22 0-2 0,-10-3 1 0,0 3 0 16,1-2 0-16,0-1-3 0,1 3-6 16,0-5-11-16,2 5-17 0,-5-5-21 0,6 5-28 15,-17 0-52-15,31 0-242 0,-31 0-122 0,19 0 25 16,-19 0 409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8.16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4 1196 0,'0'0'295'0,"0"0"-254"0,0 0-31 0,0 0 5 16,0 0 10-16,0 0 5 0,15-9-2 0,-15 9-5 15,22-5-1-15,-8 4-4 0,2-1-2 0,1 2-4 16,-1-5-3-16,1 5-5 0,0-2-2 0,1 2-1 16,0-5 0-16,-2 5 0 0,-1-2 0 0,-1 2-2 15,-2-4 1-15,-12 4-3 0,18 0-8 16,-18 0-12-16,0 0-18 0,0 0-8 0,12 0-7 15,-12 0-3-15,0 0-16 0,0 0-20 16,0 0-14-16,-14 8-6 0,14-8 2 0,-11 10-6 16,11-10-57-16,-14 14-111 0,0-14-44 0,14 0 244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3.3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 47 1360 0,'-12'-10'122'0,"12"10"-84"0,0 0-17 16,0 0-1-16,0 0 1 0,0 0-7 0,0 0-8 15,0 0-1-15,0 0-2 0,0 0 1 16,0 17 1-16,0-4 3 0,0 3 0 0,0 1 5 15,0-1-4-15,0 2 6 0,-2 2-6 0,2-1 6 16,-3 1-5-16,3 4-7 0,0-1 20 0,-2 0-24 16,2 1 20-16,0-2-11 0,0 2-7 0,3-1 3 15,-3-4-4-15,4 1 3 0,-1-4-6 0,2-1 5 16,-1-2-4-16,2-3 4 0,-6-10-3 16,13 17 2-16,-13-17-3 0,14 13 3 15,-14-13 0-15,16 3-1 0,-16-3 1 0,17-2-2 16,-17 2 2-16,18-7 0 0,-18 7 1 0,15-15-1 15,-15 15 2-15,17-22-3 0,-8 11 3 0,-1-4-3 16,-1 1 4-16,0-1-2 0,-1 0 3 0,1-1-2 16,-4-1 3-16,1-3-6 0,-1-1 5 0,0 0-5 15,-3-3-9-15,2 1 20 0,-2-2-19 16,0-1 16-16,-2 0-4 0,-1 2-6 0,1 1 6 16,-2 1-6-16,0 5 5 0,-4 2-4 0,0 1 2 15,1 3-2-15,7 11 2 0,-21-15-1 0,9 11 0 16,1 2-1-16,-3 2 1 0,2 3-3 15,0 2-3-15,1-1-3 0,11-4-9 0,-21 12-10 16,21-12-18-16,-18 13-14 0,18-13-38 0,-14 9-41 16,21 6-139-16,-7-15-219 0,0 0 42 15,-2 14 283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2.70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7 928 0,'0'0'228'0,"-2"-12"-182"0,2 12-12 16,0 0 0-16,0 0 3 0,0 0-7 0,0 0-6 16,0 0-2-16,0 0 4 0,0 0 7 15,0 0 6-15,0 14-2 0,2 4-2 0,-2 2-12 16,0 6 1-16,0-2-6 0,0 2 4 0,0 1-7 16,0-1-9-16,3-1 21 0,-3 2-22 0,0-4 21 15,0 0-10-15,0-2-11 0,0-2 4 0,0-1-9 16,0-3 2-16,0 0-3 0,0-1 2 15,0-2-3-15,0 0 4 0,2 0-3 0,-2-12 2 16,0 18-4-16,0-18-6 0,0 12-12 16,0-12-9-16,0 0-21 0,0 0-14 0,0 0-14 15,0 0-10-15,0 0-9 0,0 0-14 0,15-2-47 16,-17-11-79-16,2 13-158 0,6-12 25 0,-8-3 341 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2.09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3 1176 0,'0'0'238'0,"0"0"-206"0,0 0-30 0,0 0-3 15,0 0 0-15,0 0 3 0,0 0-1 0,0 0-1 16,17 2 2-16,-17-2-1 0,21 0 0 0,-9-2-1 15,1 2 1-15,0-4-2 0,2 0 2 0,0 3-5 16,2 1-31-16,-4-7-42 0,7 9-76 0,-20-2-136 16,22-12-174-16,-7 12 52 0,-15 0 389 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1.71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 9 1398 0,'-12'8'80'0,"12"-8"-50"0,0 0-11 16,0 0-5-16,0 0-1 0,0 0 2 0,0 0 7 15,14 2 3-15,-14-2 1 0,16 0-6 16,-16 0-4-16,18-4-2 0,-18 4 0 15,21-4-5-15,-21 4 0 0,21-5-4 0,-21 5-2 16,23-3-2-16,-23 3 0 0,22-3-2 0,-22 3 1 16,18 0 0-16,-18 0 0 0,16 0-1 0,-16 0-6 15,0 0-10-15,16 4-21 0,-16-4-16 0,0 0-28 16,0 0-23-16,13 11-48 0,-13-11-135 0,0 0-167 16,0 0 0-16,-18 0 377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1.32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3 1112 0,'0'0'256'0,"0"0"-224"0,0 0-24 0,0 0-5 16,0 0 0-16,0 0 3 0,14 7 5 0,-14-7 6 15,13 0 3-15,-13 0 1 0,15-3-1 0,-15 3-1 16,16-4-3-16,-16 4-4 0,16-4 0 0,-16 4-2 16,17-3-1-16,-17 3 0 0,17-4-3 15,-17 4 0-15,14-2-1 0,-14 2-1 16,0 0-1-16,15 0 0 0,-15 0 0 0,0 0-1 15,0 0-1-15,0 0 1 0,12 0-2 0,-12 0 2 16,0 0 4-16,0 0 1 0,0 0 3 0,0 15 0 16,0-15-1-16,0 16-6 0,0-16 1 0,0 21-5 15,0-10 4-15,0 3-3 0,0-2 2 0,-3 0-3 16,3-1 3-16,0-11-4 0,-2 21 4 16,2-21-4-16,-3 15 1 0,3-15-14 0,0 0-16 15,0 15-31-15,0-15-37 0,0 0-75 0,0 0-192 16,0 0-119-16,0 0 33 0,0 0 452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0.8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 0 1350 0,'0'0'86'0,"0"0"-64"16,0 12-8-16,0-12-6 0,-4 18-1 0,4-5-8 16,-2 2 4-16,2 1-4 0,0-1-13 15,0 4 28-15,0 1-27 0,0-4 34 0,2 6-5 16,-2-6 0-16,0 2 9 0,4-3-9 0,-1 0 1 16,-1-2-9-16,2-3-1 0,-4-10-6 0,9 17 1 15,-9-17-3-15,9 12 1 0,-9-12-1 0,10 9 2 16,-10-9-1-16,0 0 0 0,16 0 0 0,-16 0-1 15,13-3 2-15,-13 3 1 0,10-13 1 0,-10 13-3 16,12-16 3-16,-12 16-4 0,10-20 3 16,-7 9-3-16,-1-3 2 0,1 1-2 15,-3-1 3-15,0-3-4 0,0 2 6 0,0-3-6 16,-3 2-11-16,0-1 26 0,-3-2-27 0,1 6 27 16,-3 1-13-16,8 12-8 0,-14-18-5 0,14 18-6 15,-14-6-9-15,14 6-6 0,-13 0-14 0,13 0-29 16,0 0-43-16,-20 2-82 0,20-2-192 0,0 0-65 15,0 0 249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0.51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 7 956 0,'0'0'292'0,"0"0"-221"15,0 0-23-15,-11-7 0 0,11 7 0 0,0 0-13 16,0 0-16-16,0 0-12 0,0 19-3 0,0-10-3 16,0 6 5-16,0 2-2 0,4 2 8 0,-4 1 13 15,3 2-26-15,-3 0 29 0,6 1-28 0,-4-5 9 16,-2 3 4-16,4-5-10 0,-4 0 2 0,4-1-6 16,-4-3 3-16,0-12-3 15,5 20 1-15,-5-20-7 0,0 15-10 0,0-15-17 16,0 0-25-16,4 14-39 0,-4-14-45 0,0 0-86 15,0 0-72-15,0 0-140 0,0 0 137 0,-3-22 304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40.0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 104 1401 0,'-15'9'65'0,"15"-9"-55"0,0 0-10 0,0 0 1 16,0 0 8-16,0 0 9 0,13 0 9 15,-2 0 9-15,-11 0 1 0,25-5-2 0,-10 3-2 16,2 0-4-16,5-3-6 0,0 3-3 0,3-5-4 15,4 4-2-15,0-3-1 0,4 1-6 0,1 0 0 16,2-1-5-16,0 1 0 0,1-2 0 0,1 3 0 16,0-1-1-16,0 1 0 0,-3-1-2 0,-2 0 3 15,1 2-1-15,-2 0 0 0,-1 0 2 16,0 1-3-16,-2 0 1 0,-2 2 0 16,-2-4-2-16,-4 4 1 0,-2 0-1 0,-2 0 1 15,-2 0 0-15,-4 0-1 0,-11 0 0 0,18 0-3 16,-18 0-2-16,0 0-1 0,0 0-4 0,12-2-1 15,-12 2-5-15,0 0-5 0,0 0-17 0,0 0-19 16,0 0-35-16,0 0-57 0,0 0-121 0,0 0-257 16,0 0 59-16,-8-13 341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9.5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5 102 994 0,'0'0'127'0,"7"-20"-83"16,-7 20-1-16,0-20 5 0,0 20-5 0,0-15-8 15,0 15-10-15,0-18 0 0,0 18-2 0,-7-14 2 16,7 14 0-16,0 0 2 0,-14-13-5 0,14 13 2 16,-17-3-1-16,17 3-1 0,-18 3-1 15,18-3-6-15,-21 9-1 0,21-9-6 0,-20 16 2 16,20-16-7-16,-20 21 2 0,12-8-4 16,0-2 4-16,3 1-3 0,1-1 2 0,4-11-4 15,0 18 1-15,0-18-3 0,4 14 3 0,-4-14-2 16,0 0 3-16,15 13 0 0,-15-13-1 0,13 2 1 15,-13-2-3-15,15-2 0 0,-15 2 0 0,16-8 1 16,-16 8-2-16,16-10 2 0,-16 10-2 0,15-14 0 16,-15 14-3-16,12-16 0 0,-12 16-2 15,11-18 2-15,-11 18-1 0,8-16 2 0,-8 16-2 16,8-14 3-16,-8 14-1 0,0 0 3 16,6-12-1-16,-6 12 2 0,0 0 0 0,0 0-1 15,0 0 0-15,0 0 1 0,0 12 1 0,0-12 1 16,0 20 1-16,0-6-3 0,0 0 2 0,0 2-3 15,0 0 4-15,0 1-5 0,0-1 4 0,0-2-5 16,0 1 4-16,0-4-3 0,0 1 3 16,0 0-6-16,0-12-12 0,0 20-28 0,0-20-28 15,5 14-34-15,-5-14-84 0,0 0-191 0,0 0-88 16,0 0 143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9.04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4 26 1335 0,'-14'-9'141'0,"14"9"-108"0,0 0-19 16,0 0-23-16,0 0 14 0,0 0-16 0,0 13 10 16,0-13 5-16,5 23-4 0,-3-7 4 15,-2 0-6-15,0 2 7 0,0 2-5 16,3 0 10-16,-3 0-1 0,0 2 8 0,0-3-4 16,3-1 3-16,-3-2-7 0,3 0 1 0,-1-3-7 15,2 0 2-15,-4-13-4 0,8 18 1 0,-8-18-2 16,10 14 1-16,-10-14-2 0,12 8 1 0,-12-8-1 15,15 5 1-15,-15-5-1 0,17-4 1 0,-17 4 1 16,17-10-1-16,-17 10 3 0,16-16-3 16,-16 16 4-16,17-22-4 0,-10 12 4 0,-1-4-4 15,0-1 3-15,-2 1-4 0,0 0 5 16,-1-3-5-16,-3 0 4 0,0 0-4 0,0-2 3 16,-3 0-4-16,-1-2 5 0,0 1-6 0,-2 0 7 15,-2 4-6-15,0 2-12 0,8 14 28 0,-19-18-27 16,19 18 27-16,-19-8-13 0,19 8-3 0,-21 0-1 15,21 0-3-15,-18 10 6 0,18-10-36 16,-14 14 17-16,14-14-41 0,-10 17-9 0,10-17-28 16,-3 19-70-16,3-19-110 0,0 0-202 0,-5 12 60 15,5-12 419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7.62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0 0 1291 0,'0'0'117'15,"0"0"-47"-15,0 0-5 0,0 0-4 0,0 0-18 16,0 0-26-16,0 0-12 0,-11 11-1 0,11-11 5 16,0 19 0-16,0-7 4 0,0-1-1 0,0 2-12 15,0 2 24-15,2 0-23 16,-2 4 20-16,0 1-11 0,0 3-5 0,0-1 6 15,-4-1-7-15,4 1 5 0,0-2-7 0,-4 2 2 16,2-5-4-16,-1 4 3 0,-2-4-4 0,2 0 3 16,1-1-4-16,2-16 3 0,-4 21-3 0,4-21 2 15,-5 13-1-15,5-13-1 0,0 0-2 0,0 0-3 16,0 0-7-16,0 0-1 0,0 0-4 0,0 0-1 16,0 0 1-16,0 0-7 0,0 0-13 15,0-11-10-15,0 11-19 0,0-15-29 0,0 15-50 16,0-16-83-16,0 16-248 0,0 0 21 0,7-18 341 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8.63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76 441 0,'0'0'133'0,"7"-13"-24"0,-7 13-14 16,0-13-5-16,0 13-15 0,2-13-4 16,-2 13-11-16,4-13-3 0,-4 13-6 0,3-13 2 15,-3 13 0-15,0 0-1 0,9-12-6 0,-9 12-4 16,0 0-4-16,0 0 2 0,0 0 4 15,0 0-2-15,0 0-1 0,0 0-12 0,0 0-8 16,0 14-12-16,0 0 2 0,-4 4-5 0,4 3 7 16,-4 1-4-16,4-1 1 0,-4 0-6 0,4 1 2 15,-4 0-6-15,2-4 6 0,2 1-5 0,0-3 0 16,-3-1-1-16,3-3 3 0,0-12-5 0,0 20 4 16,0-20-5-16,0 14 1 0,0-14-5 15,0 0-4-15,4 12-13 0,-4-12-17 0,0 0-14 16,0 0-11-16,0 0-24 0,0 0-19 0,13-2-63 15,-18-12-135-15,5 14-153 0,6-13 45 16,-10-2 415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6.68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0 1337 0,'0'0'85'0,"-4"14"-55"0,4-14-2 0,-4 16-1 15,4-5 0-15,0 1-12 0,0 2 3 0,0 1-4 16,0 1-17-16,0 2 30 0,3 3-27 0,-3-2 23 16,3 3-6-16,-3-3-6 0,2-1 6 0,-2-2-5 15,0 0 2-15,0-2-9 0,0-2-1 16,3 0-3-16,-3-12 4 0,0 19-4 0,0-19 2 15,0 13-3-15,0-13 1 0,0 0-3 16,0 0-2-16,0 0-12 0,0 0-18 0,0 11-21 16,0-11-23-16,0 0-43 0,0 0-66 0,0 0-154 15,0 0-145-15,0-13 91 0,0 13 395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6.40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42 1281 0,'0'0'60'0,"0"0"-19"0,-15-2 8 0,15 2 5 16,0 0-10-16,0 0-20 0,0 0-16 16,0 0 0-16,0 0 12 0,0 0 11 0,13 2 7 15,-13-2-1-15,23 0-8 0,-9-3-7 0,1-1-2 16,3 3-3-16,2-3-2 0,0 1-4 16,2 2 0-16,1 1-3 0,2-5-2 0,0 5 0 15,0 0-3-15,0-2-1 0,1 2 0 0,0-2-2 16,1 2 1-16,-3 0-1 0,1-4 1 0,-2 4-1 15,-3-2 0-15,-1 0 1 0,-2 2 1 0,-1-3-1 16,-2 1 1-16,-3 2 0 0,-11 0-1 0,18-5 1 16,-18 5-1-16,0 0 0 0,12 0-1 15,-12 0 1-15,0 0 0 0,0 0 0 16,0 0 0-16,0 0 0 0,0 0 0 0,0 0-1 16,0 0 0-16,0 0 1 0,0 0-1 0,0 0-3 15,0 0-3-15,0 0-7 0,0 0-8 0,0 0-6 16,0 0-7-16,0 0-12 0,0 0-16 0,0 0-23 15,0 0-40-15,0 0-34 0,0 0-62 0,-14 4-86 16,14-4-134-16,-16 9 122 0,1-9 319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3.1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24 1076 0,'0'0'60'0,"0"0"-55"0,0 0-6 15,0 0 1-15,0 0 8 0,0 0 8 16,0 0 7-16,0 0 7 0,0 0-11 0,13 0 25 16,-13 0-10-16,0 0 20 0,12-7-3 0,-12 7-5 15,0 0-2-15,18 0-5 0,-18 0 0 0,14-5-5 16,-14 5-5-16,16 0-6 0,-16 0-1 0,19-3-5 16,-19 3-1-16,24 0-3 0,-10-3-1 0,2 3 0 15,-2-3-2-15,5 3-3 0,2-2-1 0,-1-2-5 16,3 4 0-16,1-3 1 0,3 1-1 15,-3 2 2-15,3-3-2 0,-1 3 1 0,-2 0 1 16,1-2-1-16,-2 2 5 0,0 0-1 16,3-2 1-16,-3 2-4 0,0-5 3 0,3 3-3 15,-3 2 2-15,3-5 0 0,-2 3-2 0,2 2-1 16,0-6 0-16,1 3-1 0,-3-1-1 0,3 0 0 16,-1-1-1-16,-1 1 2 0,-2 0 0 15,-3 1 0-15,1-2 0 0,-3 2-2 0,0-1 2 16,-3 1-2-16,0 3 2 0,0-5-2 0,-3 5 0 15,1-4-2-15,-2 1 1 0,2 0 2 0,-13 3-1 16,18-1 1-16,-18 1 0 0,16-4-1 0,-16 4 1 16,12 0 0-16,-12 0-1 0,0 0 1 0,14-3 0 15,-14 3 0-15,0 0 2 0,0 0-2 0,0 0 0 16,0 0-1-16,0 0-1 16,0 0 3-16,0 0-1 0,0 0 1 0,0 0 1 15,0 0-1-15,0 0-2 0,0 0 1 0,0 0-1 16,0 0 1-16,0 0 1 0,0 0-1 0,0 0 1 15,0 0-3-15,0 0 2 0,0 0-1 0,0 0 1 16,0 0 0-16,0 0-1 0,0 0 2 0,0 0-1 16,12 0-1-16,-12 0 3 0,0 0-2 0,0 0-1 15,0 0 1-15,0 0-1 0,0 0 1 16,0 0-1-16,0 0 1 0,0 0 0 0,0 0 0 16,0 0 0-16,0 0 3 0,0 0-3 0,0 0 0 15,0 0 1-15,0 0-2 0,0 0 1 0,0 0-3 16,0 0-9-16,0 0-5 0,0 0-15 0,0 0-22 15,0 0-32-15,0 0-46 0,0 0-132 16,0 0-265-16,0 0 39 0,0 0 260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2.16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1 791 0,'0'0'75'16,"0"0"-33"-16,0 0-8 0,0 0-4 0,0 0-5 15,0 0-5-15,0 0-3 0,0 0 4 0,0 0 20 16,0 0 14-16,0 0 11 0,11 6-14 0,-11-6 13 15,0 0-25-15,0 0 11 0,13 4-6 0,-13-4-12 16,16 0-5-16,-16 0-4 0,16 0-3 16,-16 0-1-16,21-6-5 0,-8 4-4 15,-2 2-1-15,1 0-3 0,3 0 1 0,-1 0 0 16,2 0 1-16,-2 0 0 0,3 0 5 0,1 2-1 16,-1-2 3-16,2 0-3 0,-1 0-2 0,4 0-1 15,0 0-1-15,1 0-1 0,0 0-1 0,2 0-17 16,1-2 15-16,0 0-14 0,4 2 13 0,-3-3 3 15,-1 1-4-15,2-2 2 0,-4 2-1 16,4-1 1-16,-2 0 11 0,2 3-12 0,-3-3 12 16,1 0-13-16,-2 0 0 0,1 1 0 0,-2 2 0 15,-1-4 0-15,-1 4-4 0,-2-3 3 16,2-1 0-16,-1 2 2 0,0 0 1 0,-1 0 0 16,-2-1 0-16,-1 3-2 0,2-4 0 0,-3 4-2 15,1-4 0-15,-2 4 0 0,0 0-1 0,-1-2 0 16,0 2 0-16,-13 0 1 0,19 0 0 15,-19 0 0-15,18 0-1 0,-18 0 0 0,15 0 0 16,-15 0 0-16,12 0 0 0,-12 0 0 0,12 0 0 16,-12 0-1-16,13 0 2 0,-13 0-2 0,11 0 1 15,-11 0 0-15,0 0 0 0,13 0 0 0,-13 0 1 16,0 0 0-16,0 0 0 0,0 0-2 0,0 0 1 16,0 0 0-16,0 0 0 0,0 0 0 15,0 0-1-15,0 0 1 0,0 0 0 0,0 0 0 16,0 0 0-16,0 0 0 0,0 0 0 15,0 0 0-15,0 0-1 0,0 0 2 0,0 0-1 16,0 0-1-16,0 0 2 0,0 0-2 0,0 0 1 16,0 0 1-16,0 0-1 0,0 0 1 0,7 10-1 15,-7-10 0-15,0 0 1 0,0 0-1 0,0 0 1 16,2 12-1-16,-2-12 1 0,0 0-2 16,0 0 2-16,0 11-2 0,0-11-11 0,0 0 12 15,0 18-11-15,0-18 19 0,0 15-7 0,0-15 8 16,0 17-7-16,0-17-3 0,0 16 2 0,0-16-2 15,0 12 1-15,0-12 1 0,0 16 0 0,0-16-2 16,0 19 2-16,0-7-3 0,0 2 4 0,-1 3-3 16,1 2 2-16,0 1-2 0,-4 3 4 15,2 1-4-15,0 2 4 0,-1 0-6 16,-1 2 5-16,2-1-5 0,-3 1 5 0,1 0-4 16,1-2-6-16,-1-1 16 0,1 1-15 0,0 0 14 15,-2 0-4-15,1 0-7 0,-1 2 6 0,1-2-3 16,-1 3 4-16,1 0-6 0,-1-1 5 0,1 0-5 15,-1 1 5-15,0-1-3 0,0 0 3 0,2 3 7 16,-1-2-15-16,1 0 14 0,0 0-12 16,1-1 1-16,0-3 5 0,-2 1-5 0,1-2 5 15,1 4-4-15,0-2 4 0,-1 0-4 0,-2-1 4 16,1-2-5-16,0-3 5 0,-1 3-5 16,1-1 3-16,-1-1-1 0,-1-2-11 0,-1 0 19 15,0-1-18-15,1 0 20 0,0 1-8 0,2-5-1 16,-1-1 1-16,1 0-4 0,-1 0 6 0,1-2-4 15,1 2 2-15,3-2-1 0,-5 2 0 16,5-2-1-16,0-11 2 0,-5 21-2 0,5-21 3 16,-2 18-4-16,2-18 2 0,-2 20-3 0,2-20 1 15,0 15 1-15,0-15-2 0,0 0 3 0,-4 12 2 16,4-12-3-16,0 0 1 0,0 0-2 0,0 0-2 16,0 0-1-16,0 0 0 0,0 0 1 0,0 0-1 15,0 0 1-15,0 0-2 0,0 0-2 0,0 0-1 16,0 0-1-16,0 0-2 15,0 0-3-15,0 0-3 0,0 0-10 0,0 0-8 16,0 0-10-16,0 0-15 0,0 0-37 0,0 0-41 16,0 0-147-16,0 0-205 0,0 0 46 0,0 0 320 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0.77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8 28 802 0,'0'0'112'0,"0"0"-68"0,4-16-6 0,-4 16 1 15,0 0-5-15,0 0-7 0,6-13-4 0,-6 13 1 16,0 0 3-16,0 0 7 0,0 0 4 16,0 0 3-16,0 0 2 0,0 0-1 15,0 0-6-15,0 0-5 0,0 0-5 0,0 0-1 16,-2 14 0-16,2-1 3 0,0 3-7 0,0 5 2 15,-4 2-11-15,4 5 5 0,0 1-8 0,-3 4 11 16,3 1-9-16,0 2 10 0,-2 2-10 0,2 0-6 16,0 1 17-16,0 2-19 0,0-2 17 0,0 3-4 15,0 1-10-15,0 1 11 0,-2 1-12 16,0 0 10-16,-3 0-13 0,2 1 2 0,-3-1 13 16,-1 0-14-16,2 0 14 0,-1-1-7 0,2-3-9 15,0-2 8-15,-1 1-9 0,1-3 7 16,0-2-8-16,-1-2 5 0,2-3-6 0,-1-1-6 15,2 0 16-15,-1 0-17 0,2-1 17 0,1-1-6 16,-4-2-3-16,4-2 4 0,0 0-5 0,0-1 6 16,0 1-6-16,0-4 6 0,-1 2-5 15,1-2 4-15,-4-1-4 0,1-2 2 0,3-3-3 16,-2 0 3-16,2-1-2 0,0-12 2 0,-2 13-1 16,2-13 1-16,0 0-2 0,0 0 1 0,0 0-5 15,0 0-2-15,0 0-5 0,0 0-3 0,0 0-4 16,0 0-3-16,0 0-6 0,0 0-10 0,0 0-17 15,-7-16-18-15,7 16-27 0,-4-25-41 16,4 25-115-16,8-17-236 0,-10 1 39 16,2 16 297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30.10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0 985 0,'0'0'109'15,"0"0"-37"-15,0 0-11 0,0 0-11 0,0 0-16 16,0 0-2-16,0 0 2 0,0 0 0 0,0 16-6 16,0-16-5-16,0 23-11 0,0-9-1 0,-3-2-3 15,3 1 5-15,-1 0-1 0,1 0 3 16,0-1-2-16,0-1 0 0,0-11-6 0,0 21 3 15,0-21-5-15,4 15 1 0,-4-15-5 0,0 0 1 16,10 15-1-16,-10-15-2 0,13 5 2 16,-13-5-3-16,13 3 1 0,-13-3 0 0,16-3 1 15,-16 3 0-15,15-5 0 0,-15 5 0 0,11-8 0 16,-11 8-1-16,12-12 3 0,-12 12-7 16,13-16 3-16,-13 16-2 0,10-17 2 0,-10 17 2 15,8-16 1-15,-8 16-2 0,3-16 2 0,-3 16-2 16,0-17 3-16,0 17-3 0,0-15 3 0,0 15-2 15,0 0 3-15,-6-13-2 0,6 13 2 0,0 0-2 16,0 0 5-16,-16 0-2 0,16 0 0 0,-12 9 1 16,12-9-5-16,-9 15 2 0,9-15-1 0,-9 19 0 15,9-19-3-15,-9 21 4 16,9-21-5-16,-6 23 4 0,6-23-3 0,-4 20 1 16,4-20-15-16,0 15-13 0,0-15-28 0,0 0-28 15,5 20-54-15,-5-20-120 0,0 0-189 0,0 0-3 16,0 0 331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9.63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 0 1114 0,'0'0'131'0,"0"0"-80"0,0 0-11 0,0 0-6 16,0 0-6-16,0 0-7 0,0 0-1 16,0 0 2-16,8 14 6 0,-8-14 3 0,0 17-3 15,0-17-8-15,0 20-6 0,0-20-11 0,0 23 5 16,0-10-5-16,0-2 3 0,0 1-4 0,0-12 1 15,-3 20-5-15,3-20 3 0,0 20-2 16,0-20 2-16,-4 15-2 0,4-15 1 0,0 0-6 16,0 0-8-16,0 13-18 0,0-13-23 0,0 0-32 15,0 0-36-15,0 0-37 0,0 0-41 0,0 0-62 16,10-9-128-16,-10 9 118 0,0 0 273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9.24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0 1325 0,'0'0'135'16,"0"0"-101"-16,0 0-14 0,0 0-1 0,0 11-1 15,0-11-14-15,0 19-1 0,0-4-3 0,2 3-16 16,-2 0 30-16,3 4-27 0,-3-2 26 0,4 1-3 15,-4 0-4-15,4-3 11 0,-4 2-5 0,0-3 7 16,0-4-6-16,2 0 3 0,-2-13-5 0,0 21-1 16,0-21-5-16,0 14-2 15,0-14-2-15,0 0 1 0,0 0-2 0,0 0 0 16,0 0-1-16,0 0 0 0,0 0-1 0,0 0-2 16,0 0 1-16,0 0 1 0,0 0 2 0,0 0-1 15,0-15 4-15,0 15-5 0,0-18 2 0,0 18-1 16,3-21 1-16,-3 7-5 0,4 0 5 0,-3 0-6 15,2-2 5-15,2 0-5 0,-3 0 7 16,5-2-4-16,-2 2-10 0,1 1 29 0,2 3-30 16,-8 12 29-16,16-13-14 0,-16 13-2 0,12-5 2 15,-12 5-2-15,0 0 2 0,16 8 1 0,-16-8-1 16,9 16-12-16,-7-2 29 0,1 0-27 16,1 1 26-16,-2-2-10 0,2 2-5 0,-1-1 5 15,0 0-3-15,-1-3 3 0,-2 2-4 0,0-13 3 16,3 22-4-16,-3-22 4 0,3 10-2 15,-3-10-1-15,0 0 0 0,0 0-2 0,0 0 0 16,0 0 0-16,0 0-1 0,0 0 0 0,0 0-1 16,0 0 0-16,0 0 0 0,0 0 1 0,0 0 1 15,0 0 0-15,11-12 1 0,-11 12-2 0,6-17 1 16,-6 17-3-16,9-18 4 0,-9 18-4 0,11-23 3 16,-6 12-3-16,0-1 4 0,4 1-7 0,0-3 4 15,0 2-3-15,-9 12-9 16,19-18 12-16,-19 18-9 0,14-9 27 0,-14 9-18 15,16-6 18-15,-16 6-16 0,11 0-1 0,-11 0 1 16,0 0-16-16,16 9 27 0,-16-9-25 0,9 19 25 16,-9-19-8-16,6 21-3 0,-6-21 2 0,6 22-3 15,-6-10 2-15,0-12-3 0,6 22 3 0,-6-22-4 16,2 19 2-16,-2-19-2 0,3 14 1 16,-3-14-3-16,6 12 3 0,-6-12-14 0,0 0-9 15,12 9-13-15,-12-9-21 0,13 0-22 0,-13 0-24 16,18 0-63-16,-18 0-98 0,10-15-198 0,-10 15 43 15,17-14 327-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8.49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1 16 1118 0,'0'0'231'0,"-18"8"-186"15,18-8-13-15,0 0 9 0,0 0 6 16,-13 2-14-16,13-2-10 0,0 0-14 16,0 0-4-16,0 0 7 0,0 0 9 0,0 0 9 15,15 7 5-15,-15-7-7 0,17 0 0 0,-17 0-8 16,24 0 1-16,-10 0-4 0,3 0 0 0,0 0-4 15,3-3 1-15,2 3-5 0,0-4-2 0,4 2-16 16,1 0 10-16,0-1-12 0,6 3 10 0,-3-4 3 16,1 1-2-16,1-1 2 0,0 3-2 15,1-3 1-15,-3 4 9 0,0-2-10 0,-3 2 9 16,-1 0-8-16,-3 0-12 0,0 2 10 0,-5-2-9 16,-3 5 5-16,-2-5-5 0,-13 0-1 0,19 0-3 15,-19 0 2-15,0 0 4 0,12 0 0 0,-12 0-1 16,0 0-1-16,0 0-4 0,0 0-14 0,0 0-2 15,0 0-23-15,0 0-40 0,0 0-73 16,0 0-297-16,0 0-50 0,0 0 121 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7.32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3 0 1178 0,'0'0'119'16,"0"0"-96"-16,0 0-11 0,0 0-1 16,0 0 5-16,0 0 3 0,0 0-2 0,0 0 3 15,0 15 3-15,0-15 17 0,0 15-31 0,0-15 35 16,-4 20-30-16,4-20 12 0,-4 21 3 0,4-21-10 15,-4 22-3-15,4-22-9 0,-4 19 0 16,4-19-4-16,-3 17 1 0,3-17-2 0,-3 11-1 16,3-11-3-16,0 0 2 0,0 0-1 15,0 0-1-15,0 0 2 0,0 0-2 0,0 0 1 16,0 0 3-16,11 8-2 0,-11-8 1 0,0 0 0 16,16-8 0-16,-16 8 0 0,14-4-1 0,-14 4 2 15,21-5-1-15,-21 5 1 0,22-7-1 0,-11 4 3 16,1 0-2-16,1 0 2 0,0 1 0 0,1-1 1 15,-2 0-4-15,1 2 1 0,0 1-2 0,-2-4 0 16,1 4 0-16,-12 0-1 0,19-3-2 16,-19 3-5-16,16-3-13 0,-16 3-15 0,11-5-20 15,-11 5-22-15,0 0-36 0,16 0-51 16,-16 0-49-16,0 0-137 0,0 0-58 0,-4-14 180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7.8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73 0,'0'0'265'0,"0"0"-202"0,0 0-40 15,0 0 2-15,0 0 3 0,0 0 6 0,10 15-7 16,-10-15-6-16,5 18-10 0,-1-6 0 0,-4 3-4 16,4 0 4-16,-4 0-5 0,0 2 5 15,0 0-5-15,0 0 7 0,0-1-3 0,-2-2 5 16,2 0-5-16,-3-1 1 0,3-13-6 0,0 18-1 16,0-18-4-16,3 11-15 0,-3-11 29 0,0 0-31 15,0 0 31-15,13 10-16 0,-13-10-15 16,12-4 32-16,-12 4-30 0,17-8 30 0,-17 8-18 15,18-13-7-15,-18 13 1 0,17-18-4 0,-17 18 2 16,15-21 0-16,-15 21 4 0,15-21-2 16,-15 21 6-16,11-24-3 0,-11 24 6 0,7-21-3 15,-7 21 4-15,0-15-1 0,0 15 2 0,0 0 1 16,-2-15 0-16,2 15 2 0,0 0 2 0,0 0 1 16,-12-2-1-16,12 2-1 0,0 0-4 0,-12 8 0 15,12-8-1-15,0 0 1 0,-16 17-2 0,16-17 2 16,-9 16-1-16,9-16 4 0,-9 21-4 15,9-21 3-15,-7 20-4 0,7-20 1 0,-6 22-3 16,6-22 3-16,-4 20-4 0,4-20 1 16,0 16-13-16,0-16-21 0,3 14-31 0,-3-14-90 15,0 0-227-15,8 17-89 0,-8-17 51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7.38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0 1260 0,'0'0'139'0,"0"0"-88"0,0 0-26 0,0 0-2 0,0 0-4 16,0 17-5-16,0-17-10 0,0 24 2 15,0-13-5-15,0 2 3 0,0 0-5 0,0-2 3 16,0-11-4-16,0 21 3 0,0-21-3 0,3 15 2 16,-3-15-2-16,0 0 0 0,0 0-9 15,2 10-10-15,-2-10-24 0,0 0-22 0,0 0-24 16,0 0-24-16,0 0-34 0,0 0-73 0,5-11-165 15,-5 11 2-15,0 0 338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7.02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0 506 0,'12'-8'145'0,"-12"8"-34"0,0 0-16 0,4-16-9 16,-4 16-14-16,0 0-4 0,0 0-8 15,5-17-3-15,-5 17-14 0,0 0-2 0,0 0 0 16,0 0-1-16,0 0 3 0,0 0-1 0,0 0-4 16,0 0-6-16,0 0-1 0,0 0-4 0,0 0 1 15,8 21-5-15,-7-9-2 0,-1 2-9 0,4 2 2 16,-4 0-8-16,2 1 4 0,-2 0-4 0,2 1 5 16,-2-4-4-16,3 2 3 0,-3-4-3 15,2 1 1-15,-2-13-4 0,0 17 1 0,0-17-3 16,0 0 1-16,0 13-2 0,0-13 1 0,0 0-1 15,0 0 0-15,0 0 0 0,0 0-1 0,0 0 1 16,0 0-1-16,0 0 0 0,0 0-1 0,0 0 1 16,0 0 0-16,0-13 1 0,0 13-1 15,0-15 0-15,0 15-1 0,0-18 2 16,0 18-2-16,4-22 2 0,-4 11-2 0,2-2 2 16,-2 2-4-16,5-1 4 0,-2 1-2 0,-3 11 2 15,12-21-1-15,-12 21 1 0,14-23-3 0,-14 23 3 16,18-18-2-16,-18 18 2 0,18-14-3 0,-18 14 3 15,19-7-5-15,-19 7 4 0,18 0-2 0,-18 0-1 16,17 0 4-16,-17 0-3 0,14 8 3 0,-14-8-1 16,9 20 2-16,-9-20-2 0,8 24 3 15,-6-12-5-15,-2 2 5 0,3 0-5 0,-3-3 4 16,3 2-2-16,-3 0 2 0,0-13-3 16,3 21 3-16,-3-21-4 0,4 19 3 0,-4-19-2 15,8 15 2-15,-8-15-2 0,0 0 2 0,18 14-2 16,-18-14 0-16,13 5-1 0,-13-5-1 0,18 0-16 15,-18 0-17-15,15 0-30 0,-15 0-43 0,18-4-69 16,-18-10-152-16,0 14-158 0,12-8 33 16,-12 8 385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5.68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1 984 0,'9'13'176'16,"-9"-13"-101"-16,4 16-5 0,-4-16-7 0,9 14-8 15,-9-14-15-15,9 13-10 0,-9-13-11 16,0 0-6-16,15 15-8 0,-15-15-2 0,0 0-3 16,12 8 1-16,-12-8-2 0,0 0 1 0,0 0 0 15,0 0 0-15,0 0 1 0,0 0 0 0,0 0 3 16,0 0-1-16,9-13 0 0,-9 13-2 0,3-10 0 16,-3 10-3-16,6-14 3 0,-6 14-3 0,7-15 3 15,-7 15-3-15,0 0 3 0,7-15-2 16,-7 15 2-16,0 0-2 0,8-12 1 0,-8 12-1 15,0 0 0-15,0 0 0 0,11-14 2 0,-11 14-3 16,0 0 2-16,0 0-1 0,13-10 0 0,-13 10 1 16,0 0 0-16,15-2 0 0,-15 2 0 0,14 0 1 15,-14 0 0-15,14 0 1 0,-14 0 1 0,15 0-3 16,-15 0 1-16,17 0 0 0,-17 0-1 16,19 0 2-16,-19 0 0 0,17-7-2 15,-17 7 0-15,18-6-1 0,-18 6 1 0,17-5-2 16,-17 5 1-16,12-8 0 0,-12 8 1 0,0 0 0 15,0 0 1-15,9-14 1 0,-9 14 1 0,0 0 0 16,-7-16 2-16,7 16-4 0,-9-12 3 0,9 12 0 16,-13-7 1-16,13 7 1 0,-14 0 3 0,14 0 0 15,-17 3 1-15,17-3 0 0,-15 9-3 16,15-9-1-16,-16 14-3 0,16-14 2 0,-14 20-1 16,9-7 4-16,-1 0-1 0,3 0 4 0,-1 0-6 15,4-2 2-15,0-11-7 0,0 19 3 0,0-19-4 16,7 16 2-16,-7-16-2 0,11 14 1 15,-11-14 0-15,18 8-1 0,-18-8-1 0,17 4 2 16,-17-4-4-16,18 0-7 0,-18 0-11 0,18-6-14 16,-6 3-20-16,-12 3-20 0,18-10-22 15,-15-2-55-15,13 10-199 0,-16 2-95 0,14-14 23 16,-14 14 424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5.57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232 0,'0'0'243'0,"0"0"-206"0,0 0-33 16,0 0-6-16,0 0 0 0,0 0 0 0,0 0 16 15,13 0-23-15,-13 0-5 0,0 0-38 0,18 4-45 16,-18-4-52-16,13 0-137 0,-13 0-168 0,0 0 35 15,0 0 375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96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3 985 0,'18'0'148'0,"-18"0"-108"0,0 0-14 15,0 0 4-15,0 0 3 0,16 0-6 16,-16 0-6-16,14-5 0 0,-14 5-1 0,18-2-1 0,-18 2-1 16,18-5-1-16,-18 5 0 0,20-7-1 0,-9 4-4 15,-11 3-2-15,22-6-5 0,-22 6-2 0,18-3-3 16,-18 3 1-16,14 0 0 0,-14 0 0 0,14 0 0 16,-14 0 1-16,0 0 1 0,13 1 4 15,-13-1 4-15,0 0 1 0,0 0 1 0,11 15-3 16,-11-15 0-16,0 0-2 0,9 17 0 0,-9-17-3 15,6 15 0-15,-6-15-5 0,5 17 3 0,-5-17-4 16,5 20 4-16,-5-20-3 0,0 16 1 16,0-16-3-16,0 17 2 0,0-17-2 0,0 15-1 15,0-15-11-15,0 0-9 0,0 14-26 16,0-14-26-16,0 0-56 0,0 0-79 0,0 0-138 16,0 0-80-16,7-14 141 0,-7 14 287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86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514 0,'14'4'187'0,"-14"-4"-76"16,0 0-19-16,8 17-4 0,-8-17-15 0,4 18-31 16,-4-18-1-16,4 25-13 0,-4-25 8 15,4 25 0-15,-4-14-10 0,6 4-3 0,-6-2-9 0,3 1 2 16,-3-2-6-16,2 0 2 0,-2-12-8 16,0 21 2-16,0-21-6 0,0 19 2 0,0-19-5 15,-1 14-1-15,1-14-18 0,0 0-24 0,-3 16-46 16,3-16-75-16,0 0-115 0,0 0-123 15,-13 0 65-15,13 0 340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8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1 1012 0,'13'0'69'0,"-13"0"-66"15,0 0-4-15,0 0 1 0,0 0-5 0,18 4-32 16,-18-4-69-16,14 0-110 0,-14 0-169 0,0 0 51 16,22 3 334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7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80 0,'0'0'295'16,"0"0"-235"-16,0 0-30 15,3 11-10-15,-3-11 2 0,0 13-5 0,0-13-1 16,4 19-7-16,-4-6 0 0,3-2-8 0,-3 2 2 15,0-2-3-15,0 2 2 0,0-13-4 0,0 20 3 16,0-20-4-16,1 18 3 0,-1-18-5 0,0 14-3 16,0-14-18-16,0 0-20 0,0 0-46 0,0 0-69 15,0 0-83-15,0 0-182 0,0 0 37 16,0 0 326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0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0 9 1405 0,'0'0'60'0,"0"0"-39"0,-18-8 2 16,18 8 2-16,0 0-4 0,-12 0-11 0,12 0-4 16,-14 0-2-16,14 0-1 0,-13 1 2 0,13-1-3 15,-11 6 1-15,11-6-1 0,-14 7 5 0,14-7-1 16,-13 7 3-16,13-7-3 0,0 0 0 0,-15 11-5 15,15-11-1-15,0 0-3 0,0 0 2 0,0 0-1 16,0 15 1-16,0-15-1 16,0 0 3-16,12 15-3 0,-12-15 2 0,16 9 0 15,-16-9 2-15,19 10-3 0,-19-10 0 0,22 9-2 16,-9-5 1-16,-1-1-1 0,0 2 4 0,-12-5-2 16,18 7 1-16,-18-7-1 0,17 6 1 0,-17-6-2 15,0 0 0-15,14 12 0 0,-14-12 1 0,0 0-1 16,0 15 4-16,0-15-2 0,-9 12 1 15,9-12-3-15,-14 13 2 0,14-13-3 16,-18 14 0-16,18-14-1 0,-23 10 0 0,12-6 0 0,-1-4 0 16,12 0-2-16,-21 0-5 0,21 0-7 0,-17-5-11 15,17 5-14-15,-14-11-14 0,14 11-20 0,-9-15-34 16,9 15-51-16,-3-15-86 0,3 15-165 16,3-13 39-16,-6 1 347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6.93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 41 1464 0,'-12'0'50'0,"12"0"-36"0,0 0-3 0,0 0 0 16,0 0-2-16,0 0-6 0,0 0 8 0,14 8 5 15,-14-8 6-15,24 0 4 0,-9 0-1 16,2 0 1-16,4 0-2 0,1-6-3 0,4 4-1 16,-2-4-3-16,5 3-3 0,1-2-2 0,1 0-4 15,2 1-3-15,1-1-3 0,-2 3-1 0,0 0 0 16,-1 2 1-16,0-5-1 0,-3 5 0 16,0 0 0-16,-4-1 0 0,-2 1 1 0,-2 0-1 15,-3 0-3-15,-1 0 2 0,-3 0-2 16,-2 0 2-16,-11 0-1 0,18-3-1 0,-18 3-2 15,0 0-6-15,15 0-3 0,-15 0-5 0,0 0-4 16,0 0-10-16,0 0-12 0,0 0-22 0,0 0-29 16,0 0-54-16,0 0-49 0,0 0-67 0,-19 10-73 15,8-10-57-15,11 0 229 0,-21 3 166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4.0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7 0 1205 0,'0'0'94'16,"0"0"-40"-16,-13 9-7 0,13-9-6 0,0 0-15 15,-9 14-9-15,9-14-7 16,-5 12 0-16,5-12-3 0,-7 16 1 0,7-16-4 0,-2 20 2 15,2-20-5-15,0 22 4 0,0-22-5 0,7 18 3 16,-7-18-3-16,9 16 2 0,-9-16-2 0,12 15 1 16,-12-15-1-16,17 10 2 0,-17-10-2 0,19 4 0 15,-19-4 1-15,19 0-1 0,-19 0 0 0,18-5 1 16,-18 5 0-16,16-12 0 0,-16 12 0 16,14-15 0-16,-14 15 0 0,10-14-1 15,-10 14 1-15,6-17-2 0,-6 17 3 0,0-18-4 16,0 18 4-16,-6-18-4 0,6 18 3 0,-9-16-4 15,9 16-2-15,-11-13-7 0,11 13-8 0,-18-8-8 16,18 8-3-16,-21-3-2 0,21 3 0 0,-20 0-1 16,20 0-9-16,-17 0-21 0,17 0-35 0,0 0-65 15,0 0-177-15,0 0-50 0,0 0 141 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3.53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3 43 984 0,'0'-11'117'0,"0"11"-51"0,0 0-15 16,0 0-5-16,9-14-4 0,-9 14-5 0,13-7 1 15,-13 7-2-15,15-6-5 0,-15 6-1 16,21-3 2-16,-8 3-2 0,-13 0-4 0,23 0-4 0,-23 0-7 16,23 0-4-16,-23 0-5 0,22 6-1 0,-22-6-2 15,18 7 0-15,-18-7 0 0,14 9 1 16,-14-9 0-16,5 12 4 0,-5-12-1 0,0 18 1 15,0-18-6-15,-10 20 2 0,10-20-5 0,-16 21 4 16,16-21-3-16,-21 18 3 16,9-9-2-16,-1-3 1 0,0 1-5 0,-1 1 0 0,1-1-2 15,13-7 1-15,-20 12 1 0,20-12-7 0,-12 6-8 16,12-6-7-16,0 0-19 0,0 0-17 0,0 0-25 16,0 0-21-16,0 0-30 0,0-12-52 0,0 12-112 15,17-5-107-15,-15-7 133 0,10 12 275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3.4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1 0 1137 0,'0'0'107'15,"0"0"-62"-15,0 0-18 0,0 0-5 0,0 0-10 16,-8 13-2-16,8-1 0 0,-3 5 6 0,3-2-3 16,0 3 6-16,0 3-9 0,0-1 2 15,0 0-7-15,3 0 3 0,-3-3-6 0,4-1 3 16,-3-3-5-16,2-1 2 0,-3-12-5 0,4 21 4 15,-4-21-3-15,3 12 1 0,-3-12-3 0,0 0-4 16,0 0-23-16,0 0-18 0,0 0-29 0,0 0-27 16,0 0 1-16,0 0-31 0,0 0-47 0,0 0-132 15,-7-18-34-15,7 18 249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2.88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-1 1287 0,'-12'-3'113'0,"12"3"-90"0,0 0-18 0,0 0-3 16,0 0-2-16,0 0-4 0,0 0 0 0,0 0-4 15,0 0 2-15,0 0-39 0,19 11-7 16,-19-11-40-16,15 0-17 0,-15 0-19 0,15 0-4 16,-15 0 16-16,12 0 33 0,-12 0 41 0,17 0 31 15,-17 0 11-15,17 8 2 0,-17-8-1 0,18 10 0 16,-18-10 1-16,18 9 1 0,-18-9 1 0,17 6 4 16,-17-6 9-16,14 6 18 0,-14-6 14 0,0 0 25 15,15 5-3-15,-15-5 13 16,0 0-7-16,0 0 6 0,0 0 1 0,0 0 3 15,0 0-4-15,0 0-9 0,0 0-11 0,0 0-21 16,0 0-10-16,0 0-13 0,0 0-5 0,-11-10-2 16,11 10-1-16,-13 0-3 0,13 0-1 0,-19 5-3 15,19-5 0-15,-18 5-2 0,18-5 3 0,-19 10-1 16,19-10 2-16,-12 13-3 0,12-13 1 0,-8 14-4 16,8-14 1-16,0 14-2 15,0-14 1-15,4 13-2 0,-4-13 3 0,8 14-2 0,-8-14 0 16,0 0-1-16,17 16 3 0,-17-16-2 0,15 8 1 15,-15-8 0-15,16 8-1 0,-16-8 2 0,16 5 0 16,-16-5-1-16,16 7 2 0,-16-7-3 16,15 6 2-16,-15-6-1 0,14 6 0 0,-14-6 0 15,0 0 1-15,13 8-2 0,-13-8 2 0,0 0-1 16,0 0 1-16,0 16-2 0,0-16 3 16,-11 15-3-16,11-15 1 0,-16 17-4 0,16-17 1 15,-20 14-4-15,9-7-1 0,-2-2-3 0,1-1-3 16,1 0-8-16,-2-4-6 0,13 0-11 0,-23 4-10 15,23-4-17-15,-18 0-26 0,18 0-40 0,-18-7-89 16,18 7-212-16,-17 0 22 0,5-8 274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2.26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415 0,'0'0'165'0,"0"0"-63"0,0 0-44 15,0 0-21-15,0 0-7 0,0 0-3 0,0 0 4 16,0 0 3-16,0 0 7 0,0 0 4 16,0 0 8-16,0 0 4 0,0 0 4 0,0 0-1 15,0 0-1-15,0 0-6 0,0 0-4 0,0 0-6 16,0 0-8-16,0 0-3 0,0 0-8 0,0 0-4 15,0 0-6-15,5 16 0 0,-5-16-5 0,0 20 1 16,0-6-6-16,0-3 1 0,0 3-6 16,0 0 3-16,0-1-4 0,-1 2 4 15,1-2-4-15,0 1 2 0,0-14-3 0,0 17 1 16,0-17-10-16,0 13-6 0,0-13-16 0,0 0-17 16,0 0-19-16,0 0-21 0,6 11-25 0,-6-11-43 15,0 0-116-15,0 0-125 0,0 0 45 0,0 0 355 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1.63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28 968 0,'-5'11'284'0,"5"-11"-236"16,0 0-30-16,0 0-6 0,0 0 1 0,0 0 8 15,0 0-3-15,18-4-2 0,-18 4-5 0,19-4-5 16,-6 4-1-16,0-3-1 0,1 3-3 0,4-2 0 16,-3 2-2-16,6-4-6 0,-3 0-29 0,4 6-73 15,-8-11-132-15,5 5-229 0,-1 4 26 0,-5-7 326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1.08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3 1329 0,'0'0'85'0,"0"0"-48"0,0 0-11 16,0 0-13-16,0 0-3 0,0 0 4 0,0 0 1 15,0 0 0-15,19 0-3 16,-19 0-2-16,22 0-2 0,-9-3 2 0,0 3-2 16,-1-5-1-16,2 1-5 0,0 0-1 0,0 1-2 15,0-2 0-15,-2 4 1 0,0-3 1 0,-12 4 0 16,20-3-1-16,-20 3 0 0,17 0-2 0,-17 0 0 16,13 0-12-16,-13 0-14 0,0 0-29 0,0 0-26 15,11 7-46-15,-11-7-89 0,0 0-241 16,0 0 31-16,-15 8 246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1.0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-5 939 0,'10'-1'264'0,"-10"1"-189"16,0 0-38-16,0 0-13 0,0 0 3 0,0 15 6 15,0-15-2-15,4 18-10 0,-4-18-3 16,3 22-11-16,-3-9 2 0,4-2-4 0,-2 3 1 0,-2 2-6 16,0-1 4-16,0-1-6 0,0 0 5 15,0-1-6-15,0-1 4 0,0-12-5 0,-2 18 2 16,2-18-9-16,-4 16-6 0,4-16-12 0,0 0-10 16,0 14-13-16,0-14-16 0,0 0-28 0,0 0-33 15,0 0-56-15,0 0-84 0,0 0-90 16,0 0 120-16,-14-17 239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0.93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0 1174 0,'0'0'96'16,"0"0"-38"-16,0 0-14 0,0 0-11 16,0 0-9-16,0 12-6 0,0-12-6 0,0 10 4 15,0-10-5-15,0 23 4 0,0-11-8 0,-2 4-1 16,2 0-7-16,-2 0 4 0,2 0-5 0,0-1 5 16,0 0-6-16,0-2 5 0,0-2-5 15,0-11 3-15,0 17-6 0,0-17-9 0,0 13-24 16,0-13-31-16,0 0-51 0,0 0-60 0,0 0-135 15,0 0-111-15,0 0 89 0,0 0 338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20.32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6 405 0,'0'0'162'0,"0"0"-36"0,0 0-10 16,0 0-22-16,0 0-14 0,0 0-11 0,0 0-9 16,0 0-2-16,0 0-6 0,4 18-5 0,-4-18-6 15,0 20-1-15,0-20-7 0,0 24 4 0,0-13-7 16,0 4 3-16,0 0-7 0,0 0-2 0,0-5-11 15,0 3-2-15,0-13-8 0,0 17 2 0,0-17-3 16,-2 13 2-16,2-13-1 0,0 0 0 16,0 0-2-16,0 0 1 0,0 0-1 0,0 0-1 15,0 0 0-15,0 0-4 0,0 0 3 0,0 0 0 16,0 0 3-16,0 0 0 0,0-15 0 16,0 15-2-16,4-17 1 0,-4 17-2 0,4-21 2 15,0 10-1-15,1-2 4 0,0-2-4 16,2-1 5-16,-1 2-6 0,2 0 3 0,-2 1-4 0,2 0 4 15,1 3-4-15,-9 10 3 0,18-18-2 0,-18 18 2 16,18-8-1-16,-18 8 2 0,17 0-1 0,-17 0 2 16,14 8 5-16,-14-8 0 0,13 13 3 15,-13-13-2-15,9 21 0 0,-9-21-6 0,6 23 2 16,-3-13-5-16,-3 3 3 0,0-2-4 16,0-11 3-16,0 22-4 0,0-22 3 0,-4 17-3 15,4-17 1-15,-4 15-11 0,4-15-10 0,0 0-21 16,0 0-34-16,0 15-64 0,0-15-133 0,0 0-217 15,0 0 26-15,0 0 34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6.5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 1074 0,'14'-5'102'16,"-14"5"-30"-16,0 0-5 0,0 0 0 0,0 0-21 16,0 0-12-16,11 0 1 0,-11 0 0 0,4 14-1 15,-4-3-15-15,0 7-1 0,0-1-9 0,0 2 5 16,0 3-8-16,0 1 4 0,0-1-8 16,0 0 5-16,0-3 10 0,0 1-24 15,0-4 25-15,3-1-26 0,1-4 10 0,1 1 4 16,-5-12-5-16,11 17 3 0,-11-17-3 0,14 10 2 15,-14-10-2-15,18 7 0 0,-18-7 0 0,23 0-1 16,-12-4 0-16,-11 4 1 0,21-10 0 0,-9 6-1 16,-12 4 2-16,21-20-3 0,-21 20 3 0,19-21-3 15,-19 21-11-15,12-19 26 0,-6 5-27 0,-2 3 27 16,-1-4-10-16,-1 1-5 0,-2 1 4 16,0 1-4-16,0 12 3 0,-5-22-3 0,5 22 3 15,-7-15 1-15,7 15 2 0,-12-5 0 0,12 5 0 16,-17 4-2-16,17-4-3 0,-20 12 1 15,20-12-1-15,-20 21 3 0,10-7-3 0,2 0 1 16,1 0-3-16,0-2-9 0,3 3 21 0,1-3-22 16,1 0 24-16,2-12-13 0,-2 23-9 15,2-23-7-15,0 21-21 0,0-21-19 0,4 17-22 16,-4-17-32-16,3 15-46 0,-3-15-45 0,0 0-118 16,0 15-109-16,0-15 121 0,0 0 308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9.7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3 483 0,'13'-4'142'0,"-13"4"-7"0,0 0-7 0,0 0-13 0,0 0-22 16,5 11-20-16,-5-11-13 0,5 14-14 0,-5-14-4 16,8 18-9-16,-5-6-2 0,-1-2-8 0,2 5 3 15,0-1-7-15,-1 2 2 0,0-2-5 0,0 0-1 16,-3-2-5-16,5-1 2 0,-5-11-6 16,5 18 3-16,-5-18-3 0,3 11 0 0,-3-11 0 15,0 0-2-15,0 0-2 0,0 0-1 0,0 0-2 16,0 0 0-16,0 0 2 0,0 0 0 0,0 0 1 15,0 0 0-15,0 0 1 0,12-16-4 0,-12 16 4 16,7-18-5-16,-7 18 3 0,6-21-2 16,-2 8 2-16,0 1-2 0,1-2 3 15,0 1-4-15,1 3 2 0,-6 10-3 0,10-23 3 16,-10 23-3-16,12-15 1 0,-12 15-6 0,14-9-4 16,-14 9-4-16,12-2-4 0,-12 2-3 0,14 0-3 15,-14 0-2-15,15 0 0 0,-15 0 3 0,14 0 7 16,-14 0 5-16,15 0 8 0,-15 0 2 0,17 2 3 15,-17-2 0-15,15 0 1 0,-15 0-1 0,16-5 2 16,-16 5-2-16,15-3 0 0,-15 3 0 16,12-7 0-16,-12 7-2 0,0 0 2 0,0 0 0 15,13-15 7-15,-13 15 6 0,0 0 5 0,0 0 4 16,-7-12-3-16,7 12-5 0,0 0-2 16,0 0-6-16,-15-12 1 0,15 12-1 0,0 0 1 15,-17 0 1-15,17 0 0 0,-13 3 1 0,13-3 0 16,-14 11 2-16,14-11-3 0,-14 16 1 0,7-5-5 15,1 2 2-15,0 2-6 0,1 2 5 16,1 1-7-16,0 0 6 0,0-2-6 0,4-2 3 16,0-3-2-16,0-11 2 0,8 21-2 0,-8-21 2 15,9 16-2-15,-9-16 0 0,0 0-1 0,16 11-1 16,-16-11 0-16,13 0-4 0,-13 0-7 0,16-4-10 16,-16 4-16-16,18-12-20 0,-8 10-24 0,-5-12-27 15,9 12-17-15,-7-14-9 0,4 11-6 16,-4-7 4-16,-7 12-24 0,15-13-71 15,-15-4-19-15,12 13 253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9.2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 106 769 0,'0'0'119'0,"0"0"-70"0,0 0-15 16,0 0-6-16,0 0 17 16,0 0 16-16,0 0 19 0,0 0 6 0,0 0-18 15,0 0-15-15,0 0-13 0,17-6-9 0,-17 6-5 16,12-4-4-16,-12 4-7 0,15-5-4 0,-15 5-3 16,17-12-5-16,-17 12 0 0,14-9-4 0,-14 9 3 15,15-9-3-15,-15 9 6 0,12-8-2 0,-12 8 1 16,0 0 0-16,9-11-2 0,-9 11 1 0,0 0 2 15,0-12-2-15,0 12-1 0,0 0-3 16,-13-15 0-16,13 15-1 0,0 0 5 0,-15-11 1 16,15 11 2-16,-15-4 1 0,15 4 2 0,-16 4 1 15,16-4-2-15,-17 9-1 0,17-9-3 0,-15 17-1 16,8-3-4-16,1-1 4 0,1 4-6 16,1 0 6-16,2 3-7 0,2-1 7 0,0 2-7 15,0-4 6-15,3-2-4 0,0-3 3 0,-3-12-2 16,11 20 0-16,-11-20-2 0,13 12 1 15,-13-12-2-15,14 7-2 0,-14-7-6 0,13 0-4 16,-13 0-5-16,13-4-5 0,-13 4-6 0,14-12-13 16,-14 12-11-16,15-16-16 0,-4 12-17 0,-7-11-35 15,7 8-44-15,-11-10-57 0,0 17-53 0,20-18-72 16,-22-1 244-16,14 14 106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8.78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5 998 0,'0'0'116'0,"0"0"-63"0,0 0-21 0,0 0 3 16,0 0 10-16,0 0 9 0,0 0-2 16,12 9-9-16,-12-9-18 0,5 18-4 0,-5-18-7 15,5 23 1-15,-5-8-6 0,3 1 5 0,-3 0-4 16,0 2 6-16,0-3-5 0,3 0 5 0,-3-1-7 16,0-4 1-16,0-10-5 0,0 16 1 0,0-16-5 15,0 0 0-15,0 0-2 0,0 0 0 0,0 0 0 16,0 0-1-16,0 0 1 0,0 0 1 15,0 0 3-15,0 0-2 0,0 0 2 0,0 0-3 16,10-18 1-16,-10 18-4 0,5-22 4 0,-1 8-3 16,-1 2 4-16,1-1-3 0,3-2 3 0,-1 1-4 15,1-1 4-15,0 1-4 0,0 0 4 0,1-1-4 16,1 3 4-16,0-2-1 0,-9 14 3 16,18-14-1-16,-18 14 1 0,17-4-3 15,-17 4 0-15,11 2 0 0,-11-2 1 0,8 13 1 16,-8-13-4-16,10 25 5 0,-7-9-6 0,-1 0 6 15,1-1-5-15,-3 1 4 0,0-1-4 0,0 0 3 16,0-1-4-16,2-4 2 0,-2-10-3 0,2 19-3 16,-2-19-16-16,0 0-14 0,10 18-30 0,-10-18-33 15,0 0-65-15,0 0-124 0,11-2-186 0,-11 2 27 16,0 0 414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8.2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6 67 814 0,'0'0'259'16,"0"0"-176"-16,-3-12-33 0,3 12-8 0,0 0-1 15,0 0-6-15,0-16-7 0,0 16-9 0,0 0-5 16,-6-14-3-16,6 14 0 0,0 0-1 0,-9-12 4 16,9 12-1-16,0 0 4 0,-16-11 0 15,16 11 0-15,-14-2 1 0,14 2-1 0,-14 0 0 16,14 0 2-16,-16 4 1 0,16-4-4 0,-17 11-1 15,17-11-6-15,-17 23 1 0,9-8-7 0,2 2 5 16,0 2-7-16,4 0 5 0,2 1-7 16,0-2 4-16,0-3-6 0,6-1 4 0,-6-14-3 0,10 18 2 15,-10-18-3-15,11 13 3 0,-11-13-2 0,14 4 0 16,-14-4 2-16,13 0-1 16,-13 0 2-16,13-6-2 0,-13 6 1 0,0 0-2 15,16-15 2-15,-16 15-3 0,10-13 3 0,-10 13-3 16,9-20 1-16,-9 20-2 0,5-19 3 0,-5 19-1 15,5-21 3-15,-5 21-3 0,4-20 4 0,-4 20-4 16,5-20 5-16,-5 20-4 0,2-17 3 0,-2 17-3 16,0 0 1-16,0 0-1 0,0 0 2 0,0 0 0 15,0 0-1-15,0 0 2 0,0 0-1 16,0 0 4-16,11 14 0 0,-11-14 3 0,5 21-5 16,-5-21 1-16,7 21-5 0,-7-21 2 0,10 18-2 15,-10-18 1-15,11 16 0 0,-11-16 0 16,12 13-3-16,-12-13 0 0,14 7-10 0,-14-7-11 15,0 0-17-15,13 0-18 0,-13 0-27 0,0 0-21 16,16 0-46-16,-19-13-75 0,3 13-133 16,13-3-61-16,-13 3 265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7.55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0 1290 0,'0'0'81'16,"0"0"-54"-16,0 0-13 0,0 0-2 0,-4-12 0 15,4 12 3-15,0 0-5 16,18-10-1-16,-18 10-5 0,20-8 3 0,-9 5 0 0,2-2 6 16,1 2 2-16,0-2 2 0,3-2-3 0,-1 4-2 15,0-2-2-15,1 3-1 0,-3-2-3 0,-1 4 0 16,-2-2-5-16,-11 2-1 0,18 0 1 0,-18 0-1 16,11 7 2-16,-11-7 0 0,0 0 3 0,7 16 0 15,-7-16 3-15,-2 21-3 0,0-10-12 16,-3 2 26-16,1-1-28 15,-1 1 27-15,1 1-11 0,1-3-4 0,0 2 3 0,3-3-4 16,0-10 1-16,0 17-3 0,0-17 2 0,7 15 0 16,-7-15 3-16,0 0 1 0,19 15 1 0,-19-15-1 15,20 4-1-15,-9-4-2 0,1 0-2 0,-1-4 0 16,2 1-1-16,-1-2 1 0,-12 5-3 0,20-12 3 16,-20 12-1-16,15-13 2 0,-15 13-2 15,11-16 3-15,-11 16 0 0,5-18 3 0,-5 18-2 16,0-21 2-16,0 21-6 0,-3-19-12 0,3 19 25 15,-10-14-28-15,10 14 28 0,-16-14-15 0,16 14-5 16,-21-9-6-16,8 5-7 0,0 4-7 16,-1 0-7-16,3 4-23 0,-5-4-23 0,16 0-20 15,-31 0-80-15,31 0-199 0,-18 9-89 0,3-9 113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7.02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0 1192 0,'0'0'73'0,"0"0"-27"0,0 0-4 0,0 0-2 16,0 0-5-16,0 0-9 0,0 0 4 16,0 0 4-16,0 0-1 0,-1 20 0 0,1-9-15 15,0 3-5-15,1 4-10 0,-1 2 5 16,0-1-5-16,0 2-11 0,0-2 25 0,-1-1-27 16,1-2 25-16,-3 0-12 0,3-2-5 0,0-3 3 15,0-11-5-15,0 21 2 0,0-21-11 0,0 14-10 16,0-14-20-16,0 0-24 0,0 11-24 0,0-11-34 15,0 0-58-15,0 0-77 0,-10-13-169 0,10 13 54 16,0 0 345-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6.95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3 155 723 0,'0'0'214'16,"13"-22"-88"-16,-13 22-13 0,7-17-43 0,-7 17-2 16,6-14-7-16,-6 14-10 0,0 0-1 0,-4-15-10 15,4 15-8-15,0 0-7 0,-19-11 0 16,19 11-6-16,-17-3 1 0,17 3-3 0,-18 0-2 15,18 0-2-15,-21 6-1 0,21-6-3 0,-19 8-3 16,19-8 0-16,-20 17-3 0,20-17-13 0,-21 21 23 16,12-7-26-16,-2-3 26 0,3 3-12 0,1 0-2 15,3-3 2-15,4-11-3 0,-2 22 4 16,2-22-4-16,5 17 2 0,-5-17-1 0,12 14 0 16,-12-14-2-16,16 7 2 0,-16-7-2 0,22 0-6 15,-11 0-6-15,-11 0-9 0,21-7-6 0,-21 7-5 16,22-14-1-16,-22 14-5 0,19-15 0 0,-19 15-4 15,17-17 4-15,-12 6-3 0,-5 11 5 0,12-21-1 16,-12 21 8-16,10-24 17 0,-6 14-25 16,-4-4 36-16,5-1-25 0,-3 0 17 15,-2-2 11-15,3 1-4 0,-3 1 7 0,3 1-4 16,-3 3 4-16,0 11 0 0,0-15 10 0,0 15 11 16,0 0 14-16,0 0 8 0,0 0 2 0,0 0-7 15,0 0-6-15,0 0-1 0,0 0-2 0,0 12 2 16,0-12-5-16,0 22-3 0,1-10-7 0,-1 1 1 15,4 1-6-15,-4 4 6 0,3-1-1 16,-3 2-10-16,0-4 26 0,0 4-26 0,0-4 19 16,0 3-15-16,0-3-9 0,0-3 0 0,2 0-5 15,-2-12 3-15,0 20-4 0,0-20 0 0,5 14-11 16,-5-14-11-16,0 0-24 0,0 0-31 16,0 0-37-16,0 0-44 0,12 8-149 0,-12-8-147 15,0 0 24-15,0 0 379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6.4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7 1227 0,'0'0'129'16,"23"-10"-64"-16,-23 10-11 0,23-13-12 0,-11 7-17 0,3 1-15 15,-2-1-3-15,1-1-6 0,-1 4-14 0,0-1 29 16,-1-1-31-16,-1 1 32 0,-11 4-15 0,18-10 1 16,-18 10 7-16,0 0 3 0,12-16 9 0,-12 16 0 15,0 0 2-15,0-12-6 0,0 12-4 0,0 0-6 16,0 0-2-16,-12-13-4 0,12 13 1 15,0 0-4-15,-16-3 2 0,16 3-2 0,-16 0 1 16,16 0 1-16,-19 9-3 0,19-9 3 0,-21 16-4 16,21-16 4-16,-19 21-4 0,10-10-9 0,0 3 25 15,0 2-23-15,2 1 24 0,1-1-11 0,4 1-6 16,2-4 4-16,0 1-3 0,6-2-1 16,-2-1-11-16,-4-11-11 0,14 17-12 0,-14-17-10 15,22 14-9-15,-22-14-10 0,24 5-16 16,-24-5-29-16,29 0-42 0,-29 0-46 0,28-8-50 15,-14 8-83-15,-14 0-1 0,34-12 330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5.94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4 7 1218 0,'0'0'131'0,"0"0"-74"0,0 0-24 16,0 0-10-16,0 0-6 0,0 0-7 16,0 0-4-16,-16-9-1 0,16 9-1 0,-11 0-1 15,11 0 3-15,-17 7 4 0,17-7 5 0,-17 9 3 16,17-9 1-16,-14 11-6 0,14-11-2 0,0 0-7 15,-8 17-3-15,8-17-2 0,0 14 0 0,0-14-3 16,12 11-11-16,-12-11 31 0,17 15-29 0,-17-15 30 16,18 16-15-16,-18-16-3 0,18 15 3 0,-18-15-4 15,18 16 3-15,-18-16-2 0,14 15 2 16,-14-15-2-16,10 16 3 0,-10-16-2 0,3 11 2 16,-3-11 0-16,0 0 1 0,0 13-2 0,0-13 0 15,0 0-2-15,-13 13 2 0,13-13-2 16,-14 6-3-16,14-6-8 0,-21 4-11 0,21-4-9 15,-21 4-6-15,21-4-10 0,-24 0-12 0,24 0-21 16,-24-10-38-16,24 10-61 0,-16-9-71 0,16 9-170 16,0 0 76-16,-18-18 345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5.86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 10 938 0,'-5'-14'336'0,"5"14"-290"15,0 0-40-15,0 0-8 0,0 0 0 0,0 0-1 16,0 0-14-16,0 13-17 0,0-13-71 0,0 0-138 16,0 0-192-16,19 17-1 0,-19-17 387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6.1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 15 1110 0,'0'0'77'0,"0"-16"-20"0,0 16 2 0,0 0 9 15,0 0-9-15,0 0-27 0,0 0-16 0,0 0-6 16,0 0-1-16,0 0 2 0,-5 23 6 0,2-6-2 16,3 5 8-16,-5-1-8 0,2 0 5 0,0 1-11 15,1 1 1-15,2-2-9 0,-4-2 1 0,4 0 11 16,-1-4-27-16,1-4 27 0,0-11-27 0,0 21 9 15,0-21-7-15,1 15-18 0,-1-15-18 16,0 0-32-16,0 0-37 0,6 11-45 0,-6-11-21 16,0 0-71-16,0 0-137 0,-3-12 55 0,3 12 336 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5.76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16 0,'13'8'197'15,"-13"-8"-133"-15,0 0-21 0,-4 13-4 16,4-13 2-16,4 16 4 0,-4-16-41 0,2 19 23 15,-2-7-38-15,4-1 13 0,-1 1 1 16,-3 0-4-16,0-12 3 0,4 22-4 0,-4-22 4 16,2 15-3-16,-2-15 0 0,0 12-5 0,0-12-11 15,0 0-30-15,0 0-36 0,0 0-70 0,0 0-94 16,0 0-206-16,0 0 47 0,0-14 349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5.1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3 46 1254 0,'0'-15'89'0,"0"15"-61"0,0 0-4 0,0 0 4 15,-10-15 3-15,10 15-5 0,0 0-6 0,0 0-4 16,-17-11-1-16,17 11-3 0,-10-4 0 0,10 4-3 16,-17 0-2-16,17 0 0 0,-17 0 1 0,17 0 1 15,-18 6 0-15,18-6 1 0,-19 15-5 16,19-15 1-16,-17 22-6 0,10-9-13 0,-1 3 29 15,3 2-28-15,1-1 26 0,0 3-11 0,4-2-7 16,0-2 6-16,0-1-4 0,0-2 3 16,0-13-3-16,10 18 1 0,-10-18-1 0,16 9 1 15,-16-9-1-15,18 3 2 0,-18-3-1 0,18-4 0 16,-18 4 0-16,18-9 0 0,-18 9 1 16,15-13-2-16,-15 13 1 0,16-17-3 0,-16 17 1 15,11-21-5-15,-11 21 6 0,9-19-5 0,-9 19 5 16,7-21-4-16,-7 21 5 0,5-21 1 0,-5 21-17 15,4-19 33-15,-4 19-29 0,0 0 27 0,3-12-11 16,-3 12-3-16,0 0-2 0,0 0 2 0,0 0-2 16,0 0-14-16,0 0 31 0,3 18-29 0,-3-18 31 15,0 23-14-15,4-12-5 0,-4 4 5 16,1-3-5-16,-1 0 4 0,4 0-2 16,-4-12 0-16,5 20-1 0,-5-20 2 0,9 15-3 15,-9-15-2-15,0 0-16 0,16 12-17 0,-16-12-30 16,11 0-30-16,2 2-45 0,-13-14-71 0,13 9-134 15,-13 3-71-15,9-13 178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4.6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6 855 0,'0'0'86'16,"0"0"-34"-16,0 0-5 0,0 0-1 0,0 0-12 15,0 16-1-15,0-16 14 0,2 16-12 0,-2-16 15 16,0 23-33-16,0-10 4 0,0-1-22 0,0 0 7 15,2 1 3-15,-2-13-3 0,0 19 3 0,0-19-3 16,0 16 2-16,0-16-2 0,0 0-1 0,-2 14-3 16,2-14 1-16,0 0-2 0,0 0 2 15,0 0-2-15,0 0 0 0,0 0-2 0,0 0-2 16,0 0-2-16,0 0-1 0,0 0 5 16,0 0 2-16,0 0 2 0,0-15-2 0,0 15 2 15,4-20-4-15,-4 20 4 0,5-23-4 0,-1 10 4 16,1-1-4-16,-1 0 4 0,0 2 11 0,-4 12-31 15,12-21 32-15,-12 21-33 0,10-17 14 16,-10 17-16-16,10-14-27 0,-10 14-30 0,0 0-29 16,20-4-18-16,-20 4-39 0,13 0-36 0,-13 0-156 15,0 0 70-15,22 19 285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4.06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1 903 0,'0'0'266'0,"0"0"-215"0,0 0-30 0,14 0 10 0,-14 0 7 16,13 0-1-16,-13 0-8 0,18-4-12 16,-18 4-6-16,24-3-4 0,-11-1-4 15,1 1-3-15,4-1 2 0,-1 2-3 0,2-1 0 16,-1-2-5-16,0 2-21 0,-3-3-30 0,6 6-41 16,-21 0-48-16,33-4-146 0,-17 7-130 0,-16-3 56 15,23 2 366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4.0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 30 908 0,'0'0'246'0,"0"0"-169"0,-16 0-27 0,16 0 0 15,0 0-15-15,0 0-31 0,0 0 18 0,0 0-12 16,10 0 23-16,-10 0 1 0,18 0-7 0,-6 0-4 16,0-3-2-16,3 3-1 0,2-4-18 0,0 4 26 15,0-3-37-15,1 0 28 0,-1 0-18 0,0-1-1 16,-1 0 1-16,0 2-4 0,-3-2 2 16,-2 3-1-16,-11 1-5 0,19 0-7 0,-19 0-10 15,0 0-6-15,12 0-3 0,-12 0 1 16,0 0-3-16,0 0-11 0,0 0-28 0,0 0-44 15,0 0-51-15,-12 7-91 0,12-7-161 0,-7 11 88 16,-8-11 333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3.5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047 0,'0'0'100'0,"0"0"-31"0,0 0-12 0,0 0-11 15,0 0-4-15,0 0-3 0,12 8-2 0,-12-8-8 16,3 16-5-16,-3-16-13 16,4 23-2-16,-4-11-6 0,2 1-17 0,-2 2 30 15,0-2-30-15,0 0 29 0,3 0-11 0,-3 1-5 16,0-3 4-16,0-11-4 0,0 21 2 0,0-21-4 16,-4 17 3-16,4-17-2 0,0 0 1 0,0 14-6 15,0-14-9-15,0 0-16 0,0 0-20 0,0 0-25 16,0 0-27-16,0 0-38 0,0 0-42 15,0 0-66-15,0 0-122 0,-12-23 92 0,12 23 280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3.26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7 0 747 0,'0'0'131'0,"0"0"-51"0,0 0 3 16,0 0 1-16,0 0-2 0,0 0-11 0,0 0-13 16,0 0-14-16,0 14-6 0,0-14-8 0,0 22-3 15,0-10-11-15,0 3-19 0,0 0 22 16,0 4-29-16,0-4 27 0,0 1-12 0,0 0-5 16,0-3 3-16,0-1-5 0,0 2 4 0,0-14-5 15,0 18 3-15,0-18-1 0,0 0-1 16,0 15-15-16,0-15-20 0,0 0-37 0,0 0-42 15,0 0-66-15,0 0-96 0,0 0-170 0,0 0 84 16,-11-15 364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2.88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4 345 0,'6'20'160'0,"-2"-7"-20"0,-4-13-18 0,7 25-28 16,-7-25-11-16,9 22-20 0,-9-22 7 16,9 21-1-16,-9-21-7 0,7 20-3 0,-7-20-13 15,9 14-7-15,-9-14-11 0,4 12-7 0,-4-12-3 16,0 0 0-16,0 0-5 0,0 0-1 16,0 0-5-16,0 0-4 0,0 0 0 0,0 0-2 15,0 0 2-15,0 0-1 0,0 0 2 0,0 0-1 16,11-14-1-16,-11 14-2 0,2-17 2 0,-2 17-5 15,3-18 4-15,-3 18-2 0,0-19 2 0,0 19-3 16,4-18 3-16,-4 18-3 0,4-16 0 16,-4 16-6-16,0 0 1 0,7-14 15 0,-7 14-16 0,0 0 21 15,0 0-14-15,0 0-19 0,14 5 20 16,-14-5-17-16,0 0 14 0,14 11 5 16,-14-11-2-16,12 6 1 0,-12-6 0 0,14 7 0 15,-14-7-1-15,18 2 1 0,-18-2 0 0,17 0 0 16,-17 0-1-16,18-1 1 0,-18 1 0 0,16-8-2 15,-16 8 1-15,16-8-2 0,-16 8 2 0,13-9 17 16,-13 9-32-16,0 0 31 0,10-15-31 0,-10 15 14 16,0-12 5-16,0 12-1 0,0-11 2 15,0 11-3-15,0 0 1 0,-10-14-1 0,10 14 1 16,0 0 1-16,-15-8 0 0,15 8-1 0,-12 2 2 16,12-2 0-16,-13 11-3 0,13-11 3 0,-15 18-4 15,15-18-12-15,-12 23 29 0,7-10-30 16,2-2 32-16,-2 4-14 0,5-2-5 0,-2-2 4 15,2-11-7-15,0 21 3 0,0-21-2 0,10 16 2 16,-10-16-2-16,9 12 0 0,-9-12-1 16,11 8-8-16,-11-8-15 0,12 0-22 0,-12 0-42 15,15-6-48-15,2 12-97 0,-17-6-228 0,15-13 18 16,1 13 368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2.52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4 8 970 0,'0'-10'253'0,"0"10"-175"0,0 0-39 0,0 0-14 16,0 0-13-16,0 0-14 0,0 0-3 0,0 0 0 0,0 0-6 16,0 0-12-16,0 0-22 0,0 0-18 0,19 3-28 15,-19-3-22-15,0 0-27 0,0 0-31 0,13-3-1 16,-13 3-4-16,0 0 14 0,12 3-6 0,-12-3 138 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2.48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8 1231 0,'0'0'45'0,"0"0"-31"16,0 0 0-16,13-10 0 0,-13 10-18 0,19-5 10 15,-7 2-17-15,2-1 16 0,-1 1 3 0,0-2-1 16,0 2-2-16,-1 1 1 0,0-3 1 0,0 3 1 15,-12 2 4-15,18-6-5 0,-18 6 0 0,14 0-2 16,-14 0 1-16,0 0 6 0,14 0 1 0,-14 0 5 16,0 0-2-16,7 18 1 0,-7-18-6 15,0 17-19-15,0-17 28 0,3 21-31 0,-3-8 29 16,0 1-14-16,3-2-5 0,-3 3 3 16,0-1-4-16,2 0 3 0,-2-1-4 0,0-13 5 15,3 22-5-15,-3-22 5 0,0 16-4 0,0-16 2 16,3 14-3-16,-3-14 1 0,0 0-8 0,0 0-11 15,0 0-17-15,0 0-26 0,0 0-38 0,0 0-19 16,0 0-50-16,0 0-69 0,-4-15-162 16,4 15 78-16,-5-16 3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5.1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7 62 1064 0,'-6'-17'140'0,"6"17"-112"16,0 0 0-16,0 0 9 0,5-15 9 0,-5 15 0 15,0 0-11-15,16-8-5 0,-16 8-1 0,14-8-3 16,-14 8-3-16,19-7-2 0,-19 7-1 0,23-5-3 16,-23 5-1-16,22-3-4 0,-22 3-4 0,22 0-2 15,-22 0-3-15,17 0 1 0,-17 0-1 16,11 6 2-16,-11-6 2 0,0 0 0 0,6 13 2 15,-6-13 0-15,-6 16-5 0,6-16 1 0,-13 17-6 16,13-17 2-16,-15 18-3 0,15-18 3 0,-22 21-2 16,11-12 2-16,-2-2-1 0,13-7 1 0,-21 13-2 15,21-13 2-15,-16 9-2 0,16-9 1 16,-12 4 0-16,12-4-1 0,0 0-2 0,0 0-2 16,0 0-1-16,0 0 0 0,0 0 3 15,0 0 3-15,14-8 1 0,-14 8-1 0,19-5 0 16,-19 5 0-16,20-4 0 0,-20 4 0 0,23 0-1 15,-23 0 0-15,20 0 2 0,-20 0-1 0,18 6 2 16,-18-6 0-16,16 7-1 0,-16-7 2 0,0 0-3 16,14 15 4-16,-14-15-3 0,0 0 1 0,0 16-1 15,0-16 1-15,-5 12 0 0,5-12 1 16,-9 12-2-16,9-12 0 0,-13 11-1 0,13-11 0 16,-15 11 0-16,15-11 0 0,-18 9-1 0,18-9 2 15,-21 8-2-15,21-8 0 0,-22 3-2 0,22-3-1 16,-21 0-7-16,21 0-10 0,-19 0-11 0,19 0-11 15,-17 0-9-15,17 0-9 0,-13-1-24 16,13 1-37-16,0 0-62 0,-20-2-137 0,20 2-103 16,0 0 101-16,-18 0 323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5.6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2 1298 0,'0'0'105'0,"0"0"-94"16,0 0-2-16,0 0 10 0,17 4 4 0,-17-4-3 15,21 0-8-15,-8 0-6 0,3-4-3 16,2 4-3-16,-1-3-1 0,3 3-4 0,-2-3-14 15,4 3-25-15,-5-5-53 0,9 11-78 0,-15-14-125 16,6 8-160-16,5 0 55 0,-22 0 405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2.05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 0 784 0,'0'0'290'15,"0"0"-209"-15,-3 18-28 0,3-18-8 16,0 17 2-16,0-17-11 0,0 26-5 0,3-14-13 15,-3 4-1-15,2-1 5 0,-2 3-31 0,3-1 26 16,-3-1-31-16,0 1 13 0,0-1 3 0,0-1-4 16,0-4 3-16,0 2-4 0,0-13 4 0,2 17-6 15,-2-17-4-15,0 14-20 0,0-14-18 0,0 0-28 16,0 0-34-16,2 10-64 0,-2-10-72 0,-7-10-172 16,7 10 110-16,0 0 307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1.62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6 51 719 0,'0'0'187'0,"0"0"-96"0,9-13-9 0,-9 13-1 16,0-12-14-16,0 12-24 0,0 0 15 0,-3-13-26 15,3 13 11-15,0 0-7 0,0 0-7 0,-14-12 1 16,14 12-4-16,0 0-1 0,-18 0-6 16,18 0-4-16,-16 7-3 0,16-7-6 0,-15 11-16 15,15-11 28-15,-17 19-30 0,9-8 27 0,2 5-11 16,0 2-8-16,0-1 7 0,4-1-6 0,-1 0 6 15,3-2-6-15,0-1 3 0,0-13-2 0,4 18 2 16,-4-18-2-16,9 11 2 0,-9-11-2 16,0 0 0-16,18 9-1 0,-18-9 2 15,13 0 0-15,-13 0 0 0,12-10 0 0,-12 10-4 16,12-10 0-16,-12 10-5 0,12-16 0 0,-12 16-2 16,11-20 3-16,-11 20-1 0,9-18 5 0,-9 18-3 15,7-20 4-15,-7 20-1 0,5-19 1 0,-5 19-1 16,4-19 4-16,-4 19-2 0,0 0 3 0,2-13 1 15,-2 13 0-15,0 0-2 0,0 0-1 0,0 0 0 16,0 0 0-16,0 18 4 0,0-18 0 16,2 21 1-16,-2-10-4 0,0 2 2 0,4 0-3 15,-4-2 4-15,0-11-4 0,8 20 2 0,-8-20-1 16,8 13 1-16,-8-13-3 0,0 0 2 16,14 15-7-16,-14-15-11 0,0 0-16 0,12 0-25 15,-12 0-19-15,0 0-38 0,19 0-69 0,-19 0-83 16,0-16-159-16,0 16 133 0,5-15 295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0.78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71 20 1381 0,'-9'-12'69'0,"9"12"-40"15,0 0 0-15,-14 0 2 0,14 0-11 0,0 0-9 16,0 0-5-16,0 0 0 0,0 0 4 0,-12-9 2 15,12 9 2-15,0 0 2 0,0 0-4 16,-14 3 0-16,14-3-5 0,0 0-1 16,-14 14-4-16,14-14 3 0,-13 21-5 0,7-6 2 15,-2 0-2-15,1 1 3 0,2-1-4 0,0 1 4 16,4-1-6-16,1-4 3 0,0-11-2 0,0 20 2 16,0-20-2-16,5 12 1 0,-5-12 0 0,0 0 0 15,16 9 0-15,-16-9 0 0,15 0-1 16,-15 0 1-16,15-10 1 0,-15 10-1 0,17-11 0 15,-17 11-1-15,15-15 1 0,-15 15 0 0,13-15 0 16,-13 15-2-16,12-17 1 0,-12 17-1 0,6-18 4 16,-6 18-3-16,4-21 3 0,-4 21-1 0,4-22 1 15,-4 8-1-15,0 14 1 0,4-19-1 0,-4 19 0 16,0-13-1-16,0 13 2 0,0 0-1 16,0 0-1-16,0 0-4 0,0 0 1 15,0 0 1-15,0 20 0 0,0-8 5 0,0 2-3 16,0 2 3-16,0 0-5 0,2 3 7 0,-2-1-6 15,3-1 5-15,1 1-3 0,-4 1 3 0,2-2-2 16,-2 0 1-16,0-1-3 0,3 0 4 0,-3-2-4 16,-3 0 4-16,3 0-4 0,-5-2 5 0,3 1-6 15,2-13 3-15,-12 19-1 0,12-19 1 0,-10 18 0 16,10-18 2-16,-16 12-3 0,16-12 1 16,-18 11-1-16,18-11 0 0,-23 4-1 0,13-4-2 15,-3 0-1-15,0 0-6 0,3-1-4 16,-3-4-5-16,13 5-10 0,-20-10-4 0,20 10-9 15,-19-11-3-15,19 11-6 0,-11-13-10 0,11 13-8 16,-8-14-28-16,8 14-34 0,0-11-80 0,0 11-199 16,12-13 8-16,-12 2 370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10.2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24 977 0,'0'0'270'0,"12"4"-240"0,-12-4-28 0,0 0 2 16,0 0 9-16,13 0 6 0,-13 0 3 0,14-5 0 16,-14 5-1-16,17-10-4 0,-17 10 0 0,19-10-4 15,-19 10-1-15,22-14-3 0,-22 14 0 0,18-11-2 16,-18 11-1-16,17-13-1 0,-17 13 3 16,13-12-1-16,-13 12 6 0,0 0 0 0,9-17 1 15,-9 17-2-15,0 0-1 0,0-17-4 0,0 17-1 16,-4-10-3-16,4 10 1 0,0 0-1 0,0 0-14 15,-14-8 15-15,14 8-1 0,0 0 2 0,-16 0 12 16,16 0-13-16,-14 9-5 0,14-9 2 16,-14 18-2-16,5-4 4 0,0 1-4 0,1 2 4 15,3 3-5-15,-1-3 3 0,3 1-5 16,-1-1 6-16,4 0-7 0,0-6 5 0,0-11-4 0,7 21 1 16,-7-21-7-16,14 14-5 0,-14-14-16 0,20 2-18 15,-3-2-31-15,-17 0-45 0,31-8-92 16,-23-4-156-16,6 2-76 0,4 4 211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9.88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8 708 0,'0'0'244'0,"0"0"-173"0,0 0-27 0,0 0-21 16,0 0 15-16,0 0-19 0,0 0 5 0,0 0 1 15,0 0-1-15,0 0 7 0,5 16 4 16,-5-3 0-16,0-13-8 0,3 26-1 0,-3-11-10 16,0 1 2-16,0 0-7 0,2 0 5 0,-2-2-3 15,0 1 2-15,0-4-3 0,0 3 1 0,0-14-6 16,0 20 2-16,0-20-5 0,0 12-1 0,0-12-1 15,0 0-2-15,0 0 0 0,0 0 2 0,0 0-1 16,0 0 0-16,0 0 0 0,0 0-2 16,0 0-1-16,0 0 0 0,0 0 4 0,0 0 0 15,0 0 2-15,0 0-3 0,4-18 2 0,-4 18-5 16,0-21 5-16,0 10-4 0,4-3 4 16,-3 0-4-16,3 0 5 0,0 1-5 0,0-2 4 15,0-1-5-15,1 2 4 0,0 0-4 0,3 1 3 16,-8 13-1-16,14-19 1 0,-14 19 0 0,14-12 0 15,-14 12 1-15,14-2 2 0,-14 2 0 16,12 1 2-16,-12-1 1 0,13 11-1 0,-13-11 2 16,9 17-3-16,-9-17 3 0,9 19-4 0,-9-19 1 15,9 22-4-15,-7-9 2 0,1-2-4 0,-1 1 2 16,-2-2-4-16,0-10 4 0,4 22-3 16,-4-22 3-16,0 18-4 0,0-18 3 0,0 19-7 15,0-19-5-15,0 15-13 0,0-15-10 0,0 0-18 16,0 0-19-16,4 18-22 0,-4-18-36 15,0 0-58-15,0 0-79 0,0 0-144 0,0 0 113 16,0-15 298-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7.67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6 1009 0,'13'0'106'0,"-13"0"-87"0,0 0-14 0,0 0 5 16,0 0 2-16,0 0 5 0,0 0 5 0,0 0 11 15,0 0 8-15,0 0 6 0,16 1 0 0,-16-1-6 16,0 0-4-16,7 14-5 0,-7-14-3 0,10 15-7 16,-10-15 0-16,14 15-7 0,-14-15 0 15,17 17-5-15,-17-17 0 0,19 13-5 0,-19-13 0 16,20 11-2-16,-20-11 0 0,18 11-3 15,-18-11 2-15,14 8-2 0,-14-8 1 0,0 0 0 16,14 8-1-16,-14-8-1 0,0 0 2 0,0 0 0 16,0 0-1-16,0 0 2 0,0 0-2 0,0 0 3 15,0 0 0-15,0 0 1 0,0 0 1 0,0 0-2 16,0 0 0-16,0 0 4 0,0 0 1 16,0 0 2-16,11-13-3 0,-11 13-1 0,6-13-5 15,-6 13 1-15,9-12-3 0,-9 12 2 0,9-16-2 16,-9 16 1-16,13-17-1 0,-13 17 1 0,13-12-2 15,-13 12 1-15,14-12-1 0,-14 12-4 0,15-12-9 16,-15 12-18-16,17-13-20 0,-17 13-35 0,10-14-52 16,6 19-207-16,-16-5-166 0,0 0 32 15,14-7 478-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7.2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3 17 881 0,'-4'-18'184'0,"4"18"-137"0,0 0-7 16,0 0 12-16,0 0 9 0,0 0-5 15,0 0-13-15,0 0-7 0,0 0-5 0,0 0 1 16,0 0 1-16,0 0-1 0,0 0-4 0,-8 18 2 15,8-5-5-15,0 6 3 0,0 1-9 0,-3 1 2 16,3 3-10-16,-2 2 4 0,-2 3-7 16,3 2-10-16,-3 3 18 0,-1 2-18 0,1-4 14 15,-1 1-3-15,1-4-8 0,-2-3 5 0,3-2-8 16,-2-3 5-16,2-1-4 0,3-4 2 0,-3 0-2 16,3-3 1-16,0-13-2 0,-3 16 2 0,3-16-2 15,0 0 0-15,0 0-7 0,0 0-7 0,0 0-10 16,0 0-15-16,0 0-18 0,0 0-20 15,0 0-36-15,0 0-48 0,0 0-110 16,-16-8-212-16,16 8 46 0,0 0 397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6.6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1 1177 0,'0'0'48'16,"0"0"-36"-16,0 0-1 0,0 0 8 0,0 0 11 16,13-6 3-16,-13 6-2 0,14 0-7 0,-14 0-5 15,19-3-3-15,-19 3-3 0,22-4-1 0,-10 3 12 16,1-2-19-16,0 0 13 0,0 3-16 0,0-2-2 15,-3 2 1-15,3-4-1 0,-13 4-21 0,22-3 19 16,-22 3-8-16,16 0-20 0,-16 0-9 16,12-3-62-16,-12 3-46 0,0 0-92 0,0 0-208 15,14 0 36-15,-14 0 363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6.33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2 16 1233 0,'-19'0'126'0,"19"0"-79"0,0 0-8 16,0 0 3-16,-14 0-4 0,14 0-15 0,0 0-15 15,0 0-7-15,0 0-2 0,0 0 2 0,0 0 7 16,0 0 5-16,12 0 8 0,-12 0 4 0,15 0 2 16,-15 0-2-16,21 0-4 0,-10-2-8 15,1 2-3-15,2 0-2 0,3-4-4 0,-3 4 0 16,4-2-1-16,-4 2-2 0,1-3 0 15,0 3-1-15,-2-3 1 0,-1 3-2 0,0 0 0 16,-12 0 1-16,17-2-2 0,-17 2-2 0,0 0-8 16,13 0-5-16,-13 0-6 0,0 0-3 0,0 0-5 15,0 0-10-15,0 0-22 0,0 0-19 0,-8 14-25 16,8-14-24-16,-12 10-40 0,-1-10-65 16,13 0-147-16,-11 8-5 0,-5-8 365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5.81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5 769 0,'5'-13'105'0,"-5"13"-22"0,0 0-2 15,0 0-10-15,0 0-9 0,0 0-1 0,0 0-5 16,0 0-4-16,0 0-5 0,0 0-3 0,4 17-8 16,-4-17-5-16,1 15-9 0,-1-15-2 0,0 23-8 15,4-12-2-15,-4-11-5 0,0 21 1 16,0-21-7-16,4 21 3 0,-4-21-3 0,5 18 2 0,-5-18-1 16,6 15 1-16,-6-15-3 0,7 12 3 15,-7-12-3-15,0 0 1 0,18 13-1 16,-18-13 1-16,16 4 1 0,-16-4 0 0,16 0-1 15,-16 0 0-15,16-4-1 0,-16 4 0 0,17-8 3 16,-17 8-4-16,16-12 2 0,-16 12-1 0,14-16 1 16,-14 16 0-16,15-18 2 0,-15 18-3 0,12-18 4 15,-12 18-4-15,9-23 3 0,-9 23-3 0,6-21 3 16,-6 21-1-16,2-18 2 0,-2 18-1 16,0-15 3-16,0 15-1 0,0 0 2 0,0 0 2 15,0 0 1-15,-13-5 1 0,13 5-1 0,0 0-1 16,-13 10-3-16,13-10 0 0,-9 14-4 15,9-14 3-15,-9 20-3 0,9-20 1 0,-6 21-3 16,6-21 2-16,-3 19-3 0,3-19 1 0,0 16-10 16,0-16-9-16,2 16-24 0,-2-16-25 0,6 13-51 15,-6-13-93-15,0 0-264 0,0 0 3 16,12 0 298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5.45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26 1296 0,'-13'-10'80'0,"13"10"-66"0,0 0 1 16,0 0 13-16,0 0 11 0,12 0 5 15,-12 0-5-15,13 0-7 0,-13 0-5 0,20-4-6 16,-8 4-5-16,1 0-6 0,0 0-6 16,0 0-3-16,2 0-1 0,-1 0-2 0,2 0-2 15,-3-3-11-15,2 3-24 0,-15 0-32 0,26 2-67 16,-26-2-83-16,17-11-214 0,-17 11-50 0,0 0 229 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5.40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0 1269 0,'0'0'98'0,"0"0"-53"0,0 0-17 16,0 0-11-16,0 0-5 0,0 0-6 0,7 15 4 0,-7-15-5 16,0 23 6-16,0-11-5 0,0 1 3 15,0 1-6-15,0-1 1 0,0-2-3 0,-1 1 0 16,1-12-4-16,-3 19 5 0,3-19-5 0,0 16 5 16,0-16-4-16,-4 13 2 0,4-13-3 0,0 0-5 15,0 13-12-15,0-13-17 0,0 0-20 0,0 0-14 16,0 0-12-16,0 0-6 0,0 0 1 0,0 0-8 15,0 0-11-15,0 0-33 0,11-11-48 16,-11 11-146-16,0 0 134 0,0 0 20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5.05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909 0,'0'0'262'0,"0"0"-177"15,0 0-37-15,0 0-8 0,0 0-6 0,0 0-10 16,0 0-9-16,0 0-6 0,0 0-3 16,6 13 4-16,-6 0 19 0,3 3-27 0,-3-2 36 15,0 4-27-15,3-1 9 0,-1 1 6 0,-2 1-7 16,4-2 6-16,-4 1-9 0,2-2 4 15,-2-1-11-15,0-2 3 0,0 1-8 0,0-14 2 16,0 19-4-16,0-19 1 0,2 14-2 0,-2-14-1 16,0 0 0-16,0 0 0 0,0 0-1 0,0 0 0 15,0 0 1-15,0 0 1 0,0 0-2 16,0 0 0-16,0 0-1 0,0 0 3 0,0 0 1 0,0 0 1 16,0-14 0-16,0 14-3 0,5-23 1 15,-5 13-3-15,0-4 3 0,1 3-4 0,3-4 5 16,-2 0-5-16,1 0 6 0,1 0-5 0,1 0 3 15,1 1-3-15,1 2 3 0,-7 12-3 0,14-21 3 16,-14 21-4-16,17-14 2 0,-17 14 0 0,13-4 1 16,-13 4 1-16,11 1 0 0,-11-1 0 15,12 8 1-15,-12-8 1 0,12 14-1 0,-12-14 5 16,10 20-3-16,-6-8 1 0,0 0-4 0,-1 3 3 16,0-1-5-16,-1 1 5 0,-2 0-2 0,3-4 2 15,-3-11-2-15,4 22 4 0,-4-22-4 16,0 15 2-16,0-15-4 0,0 0 2 0,0 0-4 15,2 13 3-15,-2-13-1 0,0 0-1 16,0 0 0-16,0 0-1 0,0 0 0 0,0 0 2 16,0 0 3-16,7-14-2 0,-7 14 1 0,9-16-2 15,-9 16 0-15,10-23-1 0,-3 10 2 0,-1 1-3 16,2-3 2-16,-1 1-3 0,2 1 4 0,-1 1-4 16,0 0 4-16,-8 12-1 0,15-18 1 0,-15 18-1 15,14-14-1-15,-14 14 0 0,0 0 0 0,15-2 1 16,-15 2 1-16,0 0 1 0,0 0-2 15,14 15 2-15,-14-15-2 0,7 19 2 0,-4-7-3 16,1 0 3-16,-2 0-4 0,1-1 4 0,1 1-2 16,-4-12 1-16,4 22-3 0,-4-22 3 15,5 16-1-15,-5-16 0 0,0 0 0 0,9 16 2 16,-9-16-4-16,0 0 2 0,0 0-1 16,14 10 0-16,-14-10 1 0,0 0 0 0,13 3 1 15,-13-3-2-15,13-3-1 0,-13 3 2 16,12-1-1-16,-12 1 1 0,0 0 0 0,15-6-1 15,-15 6-1-15,0 0-2 0,14-4-5 0,-14 4-11 0,0 0-11 16,0 0-14-16,0 0-13 0,0 0-10 16,14-6-13-16,-14 6-17 0,0 0-30 0,0 0-76 0,4-15-232 15,-4 15 24-15,0 0 279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3.99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0 736 0,'0'0'139'16,"0"0"-120"-16,9 12-2 0,-9-12 9 16,0 0 13-16,0 0 9 0,0 0 8 0,0 0 1 15,0 0 5-15,0 0 1 0,13 7-6 0,-13-7-5 16,0 0-9-16,0 0-8 0,14 0-7 0,-14 0-4 16,0 0-6-16,18 0-5 0,-18 0-1 0,15 2-3 15,-15-2 0-15,23 0-2 0,-8 3-2 16,-1-3-1-16,2 0-2 0,3 0 0 0,1 4 0 15,1-4-1-15,2 0 0 0,0 0 0 0,2 0-1 16,-1-4 0-16,3 4 0 0,-1 0 2 0,2-2 3 16,2 2 2-16,2 0 0 0,0-3-1 0,3 3-3 15,0-3-1-15,2 3 0 0,1-3-1 0,0 0-1 16,3 0 2-16,-2 3-2 0,0-4 1 16,4 1 1-16,-2 1 0 0,4-2-1 15,-1 1 0-15,0 1-1 0,0-1-1 0,-4 0 0 16,0 3 0-16,-2-4-1 0,-2 4 1 0,-3 0 3 15,0 0 0-15,-3 0 1 0,-4 0 0 0,0 3-3 16,-3-3-1-16,-4 3 1 0,-2-3-1 0,-4 4 1 16,-13-4-1-16,20 3 1 0,-20-3-1 0,0 0 2 15,0 0 1-15,0 0 2 0,0 0 1 16,0 0-1-16,0 0 0 0,0 0-3 0,0 0-2 16,0 0 0-16,0 0-6 0,0 0-6 0,0 0-13 15,0 0-14-15,0 0-21 0,-11-9-27 16,11 9-49-16,0 0-103 0,0 0-228 0,0 0 3 15,-17-13 360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3.22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508 0,'0'0'190'0,"0"0"-101"0,0 0-15 16,0 0-8-16,13-10-14 0,-13 10-8 16,0 0 0-16,0 0 4 0,0 0 7 0,0 0 5 15,0 0-16-15,0 0 13 0,2 19-27 0,-2-19 4 16,0 15-6-16,0-15-6 0,0 18 2 0,0-18-6 16,0 17 1-16,0-17-7 0,-2 21-1 0,2-21-5 15,0 22 2-15,0-22-5 0,3 20 2 0,-3-20-3 16,6 19 1-16,-6-19-2 0,8 16 2 15,-8-16-2-15,13 15 1 0,-13-15-1 0,12 9 0 16,-12-9-3-16,13 5 2 0,-13-5-1 0,16 0 1 16,-16 0 0-16,18-3 0 0,-18 3 1 0,18-10-2 15,-18 10 2-15,19-14-2 0,-19 14 2 0,16-16-2 16,-16 16 2-16,16-17-2 0,-16 17 3 16,10-22-3-16,-10 22 3 0,6-20-2 0,-6 20 2 15,3-20-3-15,-3 20 3 0,0-17-2 16,0 17 3-16,-5-11-2 0,5 11 4 0,0 0-2 15,0 0 4-15,-13-9 2 0,13 9-1 0,0 0 1 16,-13 4-4-16,13-4-1 0,0 0-2 0,-14 16-1 16,14-16-1-16,-13 17 2 0,13-17-3 0,-9 20 2 15,9-20-3-15,-8 21 2 0,8-21-3 0,-4 21 3 16,4-21-3-16,0 14-4 0,0-14-15 16,0 0-18-16,6 18-38 0,-6-18-51 0,0 0-142 15,13 14-229-15,-13-14 25 0,0 0 378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2.7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2 649 0,'0'0'154'0,"0"0"-79"0,0 0 6 16,0 0-27-16,5-13 5 0,-5 13-10 15,0 0-2-15,0 0 2 0,0 0 0 0,0 0 2 16,0 0-7-16,2 18-3 0,-2-18-10 15,0 19-3-15,0-19-11 0,0 21 5 0,0-9-13 0,0 2 6 16,2-4-10-16,-2 3 2 0,0-13-5 16,2 19 1-16,-2-19-3 0,0 17 2 0,0-17-3 0,0 13 3 15,0-13-4-15,0 0 3 16,3 15-3-16,-3-15 1 0,0 0-3 0,0 0-5 16,0 0-11-16,0 0-14 0,0 0-19 0,0 0-21 15,0 0-11-15,0 0-27 0,0 0-32 0,0 0-30 16,0 0-37-16,0 0-57 0,0-13-57 0,0 13 298 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20:01.67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 14 329 0,'0'0'90'0,"0"0"-32"0,0 0-5 0,0 0 10 15,-2-13 2-15,2 13 3 0,0 0-1 16,0 0 3-16,0 0-4 0,0 0 9 0,0 0-5 15,0 0 0-15,0 0-4 0,0 0-8 0,0 0-6 16,0 0-7-16,0 0-7 0,2 17-2 0,-2-5-4 16,0 5-2-16,0-1 10 0,0 1-33 15,0 0 23-15,0 4-28 0,0-3 7 0,0 2 8 16,0-3-6-16,0 1 5 0,-2-5-7 0,2 0 0 16,0-13-5-16,0 21 2 0,0-21-5 0,0 14 2 15,0-14-2-15,0 0 0 0,0 0-1 16,0 0 0-16,0 0 0 0,0 0 0 0,0 0 0 15,0 0 0-15,0 0 0 0,0 0-1 0,0 0 2 16,0 0-1-16,0 0 0 0,0 0 1 0,0-15-1 16,0 15-1-16,0-20 2 0,0 20-4 0,0-22 5 15,0 9-4-15,0 0 3 0,0-2-3 16,3-1 2-16,1-1-4 0,-2 2-11 0,5 1 26 16,-1-1-24-16,1 1 25 0,3-1-10 0,0 1-5 15,-10 14 4-15,20-19-2 0,-20 19 2 0,20-11-1 16,-20 11 0-16,19-4 0 0,-19 4 0 0,17 0 1 15,-17 0-1-15,18 9 1 0,-18-9 0 16,15 9 3-16,-15-9-1 0,14 20 2 0,-9-9 0 16,2 2-12-16,-3 1 24 0,1-1-24 15,-3 1 22-15,1 2-9 0,0-1-4 0,0-1 4 16,-1-1-3-16,1-1 3 0,-3-12-5 0,6 20 3 16,-6-20-3-16,6 13 0 0,-6-13 1 0,0 0-1 15,12 11-1-15,-12-11 1 0,0 0-2 0,11 6 0 16,-11-6 1-16,0 0-1 0,14 0 0 0,-14 0 0 15,0 0-12-15,13-8-5 0,-13 8-11 0,0 0-16 16,0 0-6-16,0 0-14 0,11-6-14 16,-11 6-29-16,0 0-91 0,0 0-279 0,0 0 8 15,-12 3 303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9.2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1 0 1197 0,'-13'10'67'0,"13"-10"-24"0,0 0-2 16,0 0-10-16,0 0-18 0,-11 13-5 0,11-13-2 15,0 0 3-15,-7 17-1 0,7-17 2 16,0 17-3-16,0-17 1 0,0 15-3 0,0-15 2 0,5 13-2 15,-5-13 2-15,0 0-1 0,10 14-1 0,-10-14 0 16,0 0-1-16,15 5-2 0,-15-5-1 16,12 0 1-16,-12 0-1 0,14 0 1 15,-14 0-1-15,13-8 1 0,-13 8-2 0,15-11 1 0,-15 11-1 16,10-15 3-16,-10 15-4 0,8-17 3 0,-8 17-2 16,3-17 2-16,-3 17-3 0,0 0 4 15,-4-15-3-15,4 15 1 0,0 0-2 0,-14-10-3 16,14 10-5-16,-15 0-5 0,15 0-6 0,-18 4-8 15,18-4-6-15,-18 8-18 0,8-8-18 16,10 0-42-16,-14 5-59 0,14-5-160 16,0 0-103-16,0 0 201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8.95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73 859 0,'0'0'86'0,"0"0"-28"0,0 0 8 16,0 0 6-16,0 0-4 0,0 0-1 0,0 0-7 15,0 0-9-15,0 0-9 0,0 0-11 16,0 0-8-16,0 0-8 0,0 0-7 0,0 0-4 15,0 0-1-15,0 0-1 0,0 0 1 0,0 0 1 0,0 0 0 16,0 0 0-16,13 13-1 0,-13-13 0 16,0 0 0-16,14 6-2 0,-14-6 1 0,15 0 0 15,-15 0-1-15,18 0 0 0,-18 0 0 0,17-5-1 16,-17 5 0-16,17-9 1 0,-17 9 0 16,12-9-1-16,-12 9 3 0,8-11 0 15,-8 11 5-15,4-15-1 0,-4 15 4 0,0-14-3 16,0 14 1-16,-5-13-2 0,5 13-1 0,0 0-3 15,-14-12-1-15,14 12-2 0,-13-4 0 0,13 4-2 16,-17 3 0-16,17-3 0 0,-16 8-5 0,16-8-3 16,-16 14-7-16,16-14-4 0,-12 16-8 0,12-16-8 15,-7 17-18-15,7-17-22 0,0 15-23 0,0-15-23 16,5 13-43-16,-5-13-63 16,0 0-183-16,0 0 85 0,0 0 327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8.49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 1214 0,'0'0'84'15,"0"0"-58"-15,0 0-8 0,0 0 9 0,15-6 6 16,-15 6 2-16,0 0-6 16,16 0-7-16,-16 0-1 0,17 6-4 0,-17-6 2 15,19 13-5-15,-19-13 3 0,17 17-2 0,-7-5 3 16,-2-2-3-16,1 4 1 0,-4 0-4 0,4-1 0 15,-4 1-3-15,0 1 1 0,-1 0-3 0,-1 0-9 16,-3 1 20-16,0-1-23 0,0 0 19 0,0 1-9 16,-3 0-7-16,-1 0 6 0,-1-1-6 15,0 0 4-15,0 0-2 0,-3-2 3 0,3-1-4 16,-3 0 1-16,8-12-2 0,-11 18 2 0,11-18-2 16,-11 11 1-16,11-11-5 0,0 0-6 0,0 0-10 15,0 0-12-15,0 0-14 0,-10 0-16 16,10 0-33-16,-5-10-39 0,5 10-103 0,0 0-244 0,0-18 26 15,0 18 336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8.1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0 1194 0,'0'0'86'0,"0"0"-37"16,0 0-13-16,0 0-8 0,0 0-6 0,0 0-3 16,0 0-2-16,0 11 5 0,0-11 1 0,3 19 5 15,-3-19-3-15,0 24 3 0,2-13-6 0,-2 4-14 16,0-2 23-16,4 1-27 0,-4-1 17 16,0 0-12-16,0 0-9 0,2-2 3 0,-2-11-4 15,0 21 3-15,0-21-3 0,0 14 1 16,0-14-8-16,0 12-10 0,0-12-18 0,0 0-20 15,0 14-29-15,0-14-31 0,0 0-44 0,0 0-80 16,0 0-223-16,0 0 45 0,0 0 343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5.1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13 1252 0,'0'0'113'0,"0"0"-89"0,7-14-2 0,-7 14 11 15,0 0 5-15,10-16-3 0,-10 16-1 0,12-13-15 16,0 8 30-16,-12 5-33 0,24-14 24 0,-8 5-18 16,-4 2-9-16,3 0 1 0,-1 0-5 0,0 3 1 15,2-1-6-15,-2-2 1 0,0 4-5 0,-1 0-2 16,-13 3 2-16,19 0 1 0,-19 0-2 15,13 0 1-15,-13 0 2 0,0 0-1 16,5 13 1-16,-5-13-1 0,-5 18 0 0,-1-5-2 16,-1 0-10-16,-3 1 23 0,-1 1-22 0,0-1 22 15,-5 3-8-15,2-1-5 0,0 1 4 0,0-2-5 16,0 0 4-16,-1 0-3 0,3 0 4 0,-2-3-4 16,1 2 3-16,1-4-3 0,2 0 3 0,10-10-3 15,-19 16 2-15,19-16-1 0,-12 10 0 16,12-10 1-16,0 0-2 0,0 0 0 0,0 0-2 15,0 0 0-15,0 0 0 0,0 0 0 0,0 0 2 16,0 0 1-16,0 0 0 0,0 0 1 16,13 0-1-16,-13 0 1 0,15-5-1 0,-15 5 0 15,21-4 0-15,-7 4 1 0,-1 0-1 0,2-4-1 16,1 4 0-16,2-2-2 0,0 2 0 0,-1-6-6 16,2 6-12-16,0 0-21 0,-1-7-24 15,4 9-36-15,-9-11-64 0,14 16-132 0,-10-9-202 16,-1-4 35-16,5 8 384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7.8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1 1328 0,'19'0'145'0,"-19"0"-118"0,0 0-20 0,0 0-3 16,0 0-1-16,0 0 6 0,0 0 5 15,12-5 3-15,-12 5 2 0,14 0-5 0,-14 0-4 16,17-3-3-16,-17 3-1 0,18 0-1 0,-18 0 0 16,14-3 0-16,-14 3-1 0,13 0 0 15,-13 0-2-15,0 0 0 0,14 0 0 0,-14 0-1 16,0 0 0-16,0 0 0 0,0 0-1 0,0 0 0 16,0 0 0-16,0 0-2 0,0 0-1 0,0 0-13 15,0 0-15-15,0 0-16 0,0 0-20 0,13 4-22 16,-13-4-18-16,0 0-70 0,0-12-71 0,0 12-207 15,0 0 55-15,6-12 400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57.60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7-1 461 0,'0'0'139'0,"0"0"-25"0,0 0-8 0,0 0-9 0,0 0-18 16,11-7-9-16,-11 7-3 0,0 0-4 0,0 0-2 15,0 0-2-15,0 0-4 0,0 0-7 16,0 0-6-16,0 0-3 0,0 0-1 16,0 0-3-16,0 0-7 0,0 0-8 0,0 0-9 15,-10 16-2-15,10-16-2 0,-9 13 3 0,9-13-2 16,-12 18 4-16,12-18-3 0,-11 24 3 0,4-11-4 16,3 1 2-16,-1 4-3 0,1-2-11 0,-1 1 21 15,4 0-23-15,1 1 21 0,0 1-9 16,0 0-6-16,1-2 5 0,4-1-6 0,-1 0 4 15,1-3-3-15,-1-2 3 0,-4-11-4 0,12 19 2 16,-12-19-3-16,9 16 2 0,-9-16 0 0,0 0 0 16,13 14-1-16,-13-14 1 0,0 0-1 0,0 0 0 15,0 0-1-15,11 6-3 0,-11-6-7 0,0 0-8 16,0 0-11-16,0 0-12 0,0 0-14 16,0 0-17-16,15-8-38 0,-19-4-59 15,4 12-122-15,0 0-184 0,10-13 39 0,-10 13 416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6.8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5 1213 0,'0'0'71'0,"0"0"-34"0,0 0-6 0,0 0-9 16,0 0 1-16,0 0 5 0,0 0 6 0,0 0 0 15,0 0-6-15,15-5-5 0,-15 5-3 0,14-3 0 16,-14 3-2-16,19-3-4 0,-19 3-4 0,21-2-5 16,-10 2-2-16,1-3-2 0,-1 3-1 0,2-3 0 15,-13 3-1-15,21-1 1 0,-21 1 0 0,20 0-2 16,-20 0 1-16,16-4-2 0,-16 4 2 0,12 0-2 16,-12 0-5-16,0 0-5 0,0 0-7 15,0 0-7-15,12-1-7 0,-12 1-12 0,0 0-18 16,0 0-36-16,0 0-67 0,0 0-148 0,0 0-135 15,0 0 70-15,0 0 38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6.64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37 931 0,'0'0'270'0,"0"0"-231"16,0 0-31-16,0 0 8 0,0 0 13 0,0 0 11 16,0 0 4-16,0 0-1 0,0 0-3 0,14-11-3 15,-14 11-3-15,13 0 0 0,-13 0-4 0,18-4-2 16,-18 4-6-16,18-2-2 0,-5 2-6 0,-2-4-2 15,2 4-4-15,0-3-2 0,3 3-1 0,-1-4-2 16,-1 4-2-16,-1-2 1 0,0 2-2 16,0-2 1-16,-3 2-1 0,-10 0 0 0,22-5 0 15,-22 5-1-15,14 0 0 16,-14 0 1-16,0 0 0 0,13 0-1 0,-13 0 1 0,0 0-2 16,0 0-8-16,0 0-10 0,0 0-13 0,0 0-20 15,0 0-14-15,0 0-26 0,0 0-7 0,-7 11-11 16,7-11 3-16,0 0-6 0,-23 5-22 15,23-5-1-15,-14 10-56 0,14-10-46 0,-12 12-48 16,-3-12 276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5.9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3 50 800 0,'5'-14'256'16,"-5"14"-197"-16,0 0-38 0,0 0-4 0,0-13 9 16,0 13 1-16,0 0 3 0,0 0 2 15,-7-13 2-15,7 13-2 0,0 0-3 0,0 0-5 16,-13-8-2-16,13 8-2 0,0 0 1 0,-13 0-1 15,13 0-2-15,-11 0-1 0,11 0-1 0,-13 3 1 16,13-3-3-16,-14 6 0 0,14-6-6 0,-12 12 0 16,12-12-3-16,-10 12 1 0,10-12-4 0,-5 14 3 15,5-14-3-15,0 14 0 0,0-14-2 16,3 15 3-16,-3-15-3 0,11 12 1 0,-11-12-1 16,15 14 3-16,-15-14-1 0,19 13 1 15,-19-13-1-15,20 11 0 0,-20-11-1 0,18 14 2 16,-18-14-3-16,17 11 1 0,-17-11-1 0,13 13 1 15,-13-13-1-15,10 16 2 0,-10-16-1 0,2 18 2 16,-2-18-2-16,0 18 1 0,0-18-2 0,-7 20 2 16,7-20-2-16,-12 19 2 0,12-19-3 15,-14 16 2-15,14-16-2 0,-18 13 0 0,18-13 0 16,-17 5 1-16,17-5-3 0,-17 0 3 0,17 0-3 16,-11 0 0-16,11 0 3 0,0 0-3 0,-11-12 2 15,11 12-2-15,0-14 2 0,0 14-1 0,0-21 2 16,0 21-2-16,8-22 4 0,-4 11-4 0,2-2 2 15,0 0-1-15,1 0 3 0,-1-1-5 16,0 0 5-16,2 0-5 0,-4 1 5 16,1-2-5-16,0 1 4 0,-1 3-2 0,0-1 1 15,-4 12-3-15,6-21 4 0,-6 21-3 0,5-16 3 16,-5 16-2-16,0 0 1 0,0 0 0 0,0 0-8 16,0-11-12-16,0 11-20 0,0 0-23 0,0 0-35 15,0 0-46-15,0 0-84 0,0 0-98 0,0 0-106 16,0 0 184-16,0 0 248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5.17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6-7 535 0,'2'-14'213'0,"-2"14"-121"0,0 0-77 0,0 0-7 16,0 0 10-16,0 0 8 0,0 0 12 0,0 0 15 15,0 0 5-15,0 0 5 0,0 0-3 0,7 14-11 16,-7-14-9-16,0 0 0 0,0 0-6 15,9 15 2-15,-9-15-6 0,0 0-2 0,6 16-7 16,-6-16 0-16,7 15-5 0,-7-15 2 0,9 19-1 16,-3-8 3-16,-1 2-4 0,3 2 2 0,-2 0-6 15,2 1 0-15,1 1-4 0,2 1 4 0,-1 1 13 16,0 2-22-16,1 1 23 0,-1 2-24 16,-1 3 7-16,2-1 7 0,0 3-7 15,0-1 7-15,-2 2-11 0,1 2 5 0,-2 0-10 16,-3 0 6-16,-1 1-7 0,0-1 7 0,-4 4 8 15,0-1-17-15,0 1 18 0,-5-1-16 0,-1-1-1 16,-1 0 9-16,-1 1-9 0,-1 1 9 0,-1-2-7 16,-1 0 7-16,-2-3-6 0,0-5 6 0,0 0-6 15,1-2-8-15,1-4 17 0,-1 1-19 0,2-5 17 16,1-1-6-16,1 0-4 0,0-4 3 16,8-11-2-16,-13 20 2 0,13-20-2 0,-12 10 1 15,12-10-3-15,0 0 3 0,-16 10-2 16,16-10 2-16,0 0 0 0,-11 6-4 0,11-6 0 15,0 0-4-15,0 0 0 0,-12 0-4 0,12 0-5 16,0 0-8-16,0 0-13 0,0 0-16 0,0 0-17 16,-10-10-37-16,10 10-51 0,0-15-150 15,0 15-183-15,7-14 62 0,-7 0 362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4.31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7 12 671 0,'0'0'227'0,"0"0"-119"0,0 0-38 16,0 0 1-16,0 0-11 0,13-9-24 0,-13 9-13 0,0 0-3 15,16-3-1-15,-16 3 0 0,12 0 0 16,-12 0 0-16,12 0-1 0,-12 0-1 0,0 0-1 16,16 0-5-16,-16 0-4 0,0 0-4 0,0 0 0 0,12 5 0 15,-12-5 1-15,0 0-1 0,-5 14 0 16,5-14-3-16,-9 16 3 0,9-16-5 0,-17 17 3 15,17-17-3-15,-19 20 4 0,19-20-3 16,-21 18 5-16,21-18 1 0,-18 20 5 16,18-20 0-16,-15 14 3 0,15-14-3 0,0 0-2 0,-14 13-4 15,14-13-3-15,0 0-3 0,0 0 0 0,0 0 0 16,0 0 4-16,14 4 0 0,-14-4-1 16,17 0 2-16,-17 0-3 0,18-5 0 0,-18 5 1 15,18-6-1-15,-18 6 2 0,19-2 1 0,-19 2-4 16,17 0 1-16,-17 0-1 0,14-4 1 15,-14 4 1-15,12 0-1 0,-12 0-1 0,0 0 1 0,11 4-1 16,-11-4-2-16,0 0-3 16,0 0-15-16,0 0-26 0,0 0-29 0,0 0-34 15,8 10-42-15,-8-10-48 0,0 0-100 0,0 0-85 16,0 0 164-16,0 0 221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3.80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2 570 0,'0'0'222'15,"0"0"-115"-15,8-10-64 0,-8 10-5 0,0 0 5 16,0 0-4-16,0 0 0 0,0 0 3 0,2-12 2 15,-2 12-3-15,0 0-3 0,0 0 3 0,0 0-1 16,4 12-1-16,-4-12-5 0,0 19-2 0,1-5-8 16,3 3 2-16,-4 3-7 0,2-1 1 15,-2 2-8-15,3 0 2 0,-3-3-10 16,4 0-14-16,-4 1 23 0,5-3-28 0,-5-2 27 16,3-3-9-16,-3-11-4 0,2 21 4 0,-2-21-4 15,3 11 3-15,-3-11-3 0,0 0 1 0,0 0 0 16,0 0 0-16,0 0 1 0,0 0 0 0,0 0 0 15,0 0-2-15,0 0 2 0,0 0-2 0,0 0 4 16,0 0-2-16,0-16 2 0,0 16-4 16,2-20 3-16,-2 7-4 0,3-1-10 0,1-1 29 15,-2 0-28-15,2-1 28 0,0 0-14 0,0-1-5 16,2 1 4-16,0 0-3 0,1 1 3 0,0 0-3 16,1 3 2-16,-8 12-2 0,16-16 2 15,-16 16-2-15,17-5 1 0,-17 5 0 0,14 0 2 16,-14 0 0-16,13 9 2 0,-13-9 3 0,9 21-4 15,-4-8 6-15,0 4-3 0,-3 2 4 16,1-1-4-16,-3 1 5 0,3 0 4 0,-3 0-24 16,0-2 23-16,0-1-25 0,0-6 11 0,0-10 2 15,1 22-2-15,-1-22 1 0,0 12-1 0,0-12 1 16,0 0-2-16,0 0 1 0,0 0 0 0,0 0-3 16,0 0 2-16,0 0-2 0,0 0 4 0,0 0 2 15,0 0-2-15,0 0 1 0,15-19-1 16,-12 6-2-16,1 1 4 0,0-3-5 15,3 0-7-15,-1-2 23 0,0-1-24 0,2 1 25 16,-1 2-11-16,2-1-6 0,1 2 4 0,-1 0-4 16,1 1 3-16,-1 2-3 0,-9 11 5 0,18-13-4 15,-18 13 0-15,18-6 2 0,-18 6-2 0,14 0 2 16,-14 0 0-16,11 6 1 0,-11-6-3 0,11 15 7 16,-11-15-7-16,7 24 7 0,-7-9-6 15,3-1 2-15,-3-1-1 0,0 2 2 0,0-2-4 16,0 2-13-16,0-5 20 0,0 4-21 0,0-14 23 15,0 17-9-15,0-17 2 0,0 0-3 0,0 15-9 16,0-15-10-16,0 0-17 0,0 0-26 16,0 0-17-16,0 0-21 0,0 0-16 0,0-13-48 15,0 13-153-15,0 0-106 0,9-19 85 0,-9 19 340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2.71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8 83 696 0,'-10'-2'141'0,"10"2"-81"0,0 0 0 16,0 0 10-16,0 0-9 0,0 0-18 0,0 0-9 16,0 0-4-16,0 0-3 0,0 0-1 0,0 0 1 15,0 0-17-15,0 0 29 0,0 0-16 0,0 0 21 16,0 0-5-16,0 0-8 0,0 0-1 0,13 4-2 16,-13-4-1-16,11 0-14 0,-11 0 11 15,19-2-2-15,-7 0 2 0,1 2 5 16,2-4-13-16,1 2-4 0,3 0-1 0,3-2-4 15,0 1 1-15,2 3-4 0,2-5-1 0,0 5 0 16,2-3-3-16,-1 3 0 0,4-2 0 0,0 2 1 16,1 0 1-16,0 0 1 0,3-3-1 0,0 3 3 15,1-2-2-15,1 2 0 0,1-2 0 0,0 2-2 16,0-5-2-16,1 3 1 0,-4-1 1 16,0 1-2-16,-2-1 3 0,-2 0-1 0,-2-1 0 15,-2 2 0-15,-1-2 0 0,-1 1 1 0,-5 0 3 16,1 0-3-16,-2 2 1 0,-3-3-3 15,-2 2 0-15,-2 2 0 0,-12 0 0 0,16-5 0 16,-16 5 1-16,0 0 0 0,0 0-1 0,0 0 1 16,0 0-2-16,0 0 3 0,0 0-2 0,0 0-1 15,0 0-3-15,0 0-8 0,0 0-9 16,0 0-10-16,0 0-20 0,0 0-16 0,0 0-37 16,0 0-45-16,0 0-111 0,0 0-226 0,0 0 57 15,9 14 278-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2.04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45 1043 0,'0'0'189'0,"0"0"-164"15,0 0-5-15,0 0 6 0,0 0 7 0,0 0-2 16,0 0-2-16,9-12 1 0,-9 12-7 15,13-8-2-15,-13 8-5 0,16-8-1 0,-16 8-2 16,16-7-3-16,-16 7-1 0,18-6-1 0,-18 6-2 16,17-3-1-16,-17 3-1 0,14 0-1 15,-14 0 0-15,0 0 0 0,11 7 1 0,-11-7 2 16,0 0 3-16,5 19-1 0,-5-19 1 0,-3 19-5 16,-1-8 1-16,0 2-5 0,-1-3 4 0,-2 3-5 15,7-13 5-15,-15 19-5 0,15-19 3 16,-14 20-1-16,14-20 0 0,-14 14-1 0,14-14 2 15,-12 11-2-15,12-11 1 0,0 0 0 0,-14 7 0 16,14-7 0-16,0 0-1 0,0 0-1 0,0 0 0 16,0 0-2-16,0 0 0 0,0 0 1 0,0 0-1 15,0 0 2-15,0 0 1 0,0 0 0 0,0 0 1 16,0 0-1-16,0 0 0 0,17-4 0 16,-17 4 1-16,12 4-1 0,-12-4 1 15,16 3-1-15,-16-3 0 0,23 4-1 0,-12-4 1 16,0 3 0-16,2-3 0 0,-2 0-1 0,-11 0 0 15,21 2 0-15,-21-2-4 0,23 0-9 0,-23 0-13 16,17 0-13-16,-17 0-18 0,16 0-19 0,-16 0-29 16,13 0-52-16,-13 0-113 0,0 0-152 0,0 0 10 15,0-12 394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4.67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20 1593 0,'-14'0'31'0,"14"0"-15"0,0 0-1 0,0 0-1 16,0 0-7-16,0 0-7 0,0 0-2 0,0 0 0 15,0 0 0-15,14 0-9 0,-14 0-10 0,0 0-17 16,19-5-25-16,-19 5-46 0,14-2-75 0,-14 2-110 16,3-13-193-16,-3 13 69 0,0 0 373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1.3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0 969 0,'0'0'136'0,"0"0"-78"0,0 0-3 15,0 0 3-15,0 0-1 0,0 0-8 0,0 0-11 16,0 0-9-16,0 0-5 0,0 0-2 0,0 0 0 16,0 0-1-16,0 0-3 0,0 21 3 15,0-8-4-15,3 1 0 0,-3 0-4 0,0 1 2 16,2 0-7-16,-2-1 3 0,4 0-3 0,-4-2 1 15,0-12-4-15,2 21 2 0,-2-21-4 16,0 18 1-16,0-18-2 0,0 12 2 0,0-12-1 16,0 0-2-16,0 12 0 0,0-12 0 0,0 0-1 15,0 0 0-15,0 0 1 0,0 0-1 0,0 0 0 16,0 0-1-16,0 0 1 0,0 0-2 0,0 0 2 16,0 0 1-16,0 0 0 0,0 0 0 0,0 0 0 15,0 0 0-15,7-16 0 0,-7 16-2 0,5-17 3 16,-5 17-3-16,6-21 2 15,-2 10-2-15,2-4 4 0,0 2-5 0,-1 0 3 16,4-1-2-16,-1 2 0 0,-8 12 0 0,15-19 2 16,-15 19-3-16,17-15 4 0,-17 15-2 0,14-8 0 15,-14 8 0-15,15-2 0 0,-15 2-1 0,13 0 1 16,-13 0 1-16,12 5-1 0,-12-5 1 0,0 0-1 16,15 14 0-16,-15-14-1 0,7 16 3 0,-7-16-3 15,8 21 3-15,-3-10-3 0,0 2 3 16,-3-1-2-16,1 0 2 0,-3-12-3 0,8 20 2 15,-8-20-2-15,5 17 2 0,-5-17-1 0,9 12 0 16,-9-12-1-16,0 0 5 0,13 11-4 0,-13-11 2 16,0 0 0-16,16 6-2 0,-16-6 2 15,11 0-2-15,-11 0 0 0,0 0-1 0,16 0 0 16,-16 0-2-16,0 0-14 0,0 0-19 16,12 0-24-16,-12 0-22 0,0 0-29 0,0 0-45 15,0 0-132-15,0 0-183 0,0 0 45 0,0 0 353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40.1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9 30 633 0,'0'0'197'0,"0"0"-123"0,0 0-19 16,-10-11 2-16,10 11-7 0,0 0-12 15,0 0-5-15,0 0 0 0,0 0 4 0,0 0 5 16,0 0 5-16,0 0 0 0,0 0-1 0,0 0-3 16,0 0-6-16,0 0-6 0,0 0-3 0,0 0-6 15,0 0-3-15,0 0-1 0,0 0 3 0,0 0 3 16,0 0 0-16,11 5-4 0,-11-5-6 0,16 0-5 16,-16 0-2-16,17 0 0 0,-17 0-3 15,23-5-2-15,-13 5 1 0,4-2-1 16,0 2-1-16,0-5 1 0,1 3-2 0,-1 2-1 15,0-4 1-15,-3 1 0 0,2 3-1 0,-13 0 3 16,19-3-3-16,-19 3 1 0,15 0 3 0,-15 0-3 16,0 0 2-16,0 0-2 0,0 0 0 0,0 0 2 15,0 0 0-15,0 0 0 0,0 0-1 0,0 0-1 16,0 0 2-16,0 0-1 0,0 0-1 16,0 0 1-16,0 0-1 0,0 0-1 0,0 0 0 15,0 0 1-15,0 0-2 0,0 0 1 0,0 0-2 16,0 0-9-16,0 0-10 0,11 0-15 15,-11 0-18-15,0 0-16 0,0 0-30 0,0 0-27 16,0 0-45-16,0 0-143 0,0 0-117 0,0 0 47 16,16 0 386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9:39.1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94 24 974 0,'0'0'59'0,"5"-12"-5"16,-5 12 1-16,0 0 5 0,0 0-8 15,0 0-8-15,0 0 1 0,0 0-11 0,0-12-5 16,0 12-4-16,0 0 0 0,0 0 3 0,0 0 2 15,0 0 1-15,0 0 0 0,0 0-3 0,0 0-7 16,0 0-6-16,0 0-5 0,0 0-1 0,-17 13-1 16,17-13 6-16,-14 13-2 0,14-13 2 0,-14 18-4 15,14-18 1-15,-14 21-4 0,7-10 1 16,-2 3-3-16,2 1 2 0,-1 0-2 0,-1 2-7 16,0 2 19-16,0 1-18 0,0 4 15 15,1 6-8-15,-2 4-6 0,1 2 8 0,0 4-8 16,1 3 10-16,1 0-9 0,0 1 8 0,1 1-8 15,2-2 1-15,0-1 11 0,4-1-14 0,0-3 14 16,4-4-8-16,0-4-4 0,1 0 3 0,1-5-5 16,2 0 5-16,1-2-7 0,1-3 6 15,3-3-3-15,-1 0 2 0,2-2-3 0,0-2 2 16,0-2-2-16,-1 1 2 0,0-3-2 0,-2-1 1 16,-11-8-1-16,21 16 2 0,-21-16-1 0,18 14-11 15,-18-14 11-15,10 9-12 0,-10-9 13 0,0 0-1 16,0 0 0-16,0 0 0 0,0 0 0 15,13 9-1-15,-13-9 2 0,0 0-1 0,0 0-2 16,0 0-2-16,0 0-2 0,0 0-3 16,0 0-4-16,0 0-6 0,0 0-6 0,0 0-12 15,0 0-18-15,0 0 0 0,0 0-47 0,-4-18-21 16,4 18-150-16,7-12-231 0,-7 12 57 0,5-19 279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4.46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5 92 1248 0,'-14'-8'77'16,"14"8"-50"-16,0 0 6 0,0 0 4 0,0 0-3 15,0 0-17-15,0 0-13 0,0 0 0 0,-3-14 7 16,3 14 2-16,0 0 10 0,16-15 4 16,-16 15-11-16,16-10 32 0,-16 10-33 0,23-13 21 15,-10 6-16-15,-1 1-8 0,1 1-2 0,-2 0-4 16,0 0-2-16,-11 5-3 0,21-4 0 0,-21 4-3 16,15 0 1-16,-15 0 3 0,0 0-1 0,12 7 2 15,-12-7-2-15,0 14 0 0,0-14-1 0,-3 20-10 16,-1-7 24-16,-3 0-24 0,-1 1 25 0,-1 0-12 15,-1 0-5-15,-1 0 4 0,0 1-4 16,-2-1 4-16,0-1-3 0,-1 1 4 16,0-1-5-16,-2-1 4 0,3 0-3 0,-1-2 3 15,1 0-4-15,2 2 4 0,-2-3-3 0,13-9 2 16,-21 17-1-16,21-17 1 0,-13 13-1 0,13-13 0 16,0 0-1-16,0 0-1 0,0 0 0 0,0 0 0 15,0 0 0-15,0 0 4 0,0 0-1 0,15 6-1 16,-15-6 1-16,21-6-2 0,-8 4 2 15,-2-1-1-15,2 3 0 0,1-4 1 0,-1 4-2 16,-1-4 1-16,2 4-1 0,-2-4-1 0,2 4 1 16,-3 0-1-16,-11 0-1 0,20 0-4 0,-20 0-16 15,17 0-14-15,-17 0-16 0,12 0-14 0,-12 0-17 16,0 0-23-16,21 4-47 0,-21-4-72 0,0 0-216 16,0 0 29-16,8-15 295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3.8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2 95 1026 0,'0'0'192'0,"0"0"-151"15,-12-4-5-15,12 4 2 0,0 0-2 0,0 0-11 16,0 0 3-16,0 0 14 16,0 0 13-16,19 2 2 0,-19-2-8 0,19 0-7 0,-19 0-7 15,25 0-6-15,-12-2-9 0,1 2-2 16,2-3-3-16,1 3-1 0,3-3-1 0,3-2-3 16,1 1-1-16,1-1-2 0,2 0-1 0,3 1-1 15,3-3-1-15,0 1-1 0,4-1 2 16,3 1-5-16,-1 1 2 0,2 0-3 0,1 1 1 15,-1 0-1-15,0 1 1 0,-1 3 0 16,-2-4 0-16,-1 4 0 0,-1 0 0 0,0 0-3 16,-4 0 1-16,3 0-1 0,-3 4 0 0,-4-4 3 15,-1 0 0-15,-1 0 0 0,-2 0 0 0,0 0-1 16,-4 0 2-16,1 0-1 0,-5 0 0 0,-1-4-1 16,-1 4 0-16,-3-1-1 0,-11 1 1 0,18 0 2 15,-18 0-2-15,13-4 1 0,-13 4-2 0,0 0 0 16,0 0 2-16,0 0-1 0,0 0 1 15,0 0-2-15,0 0-4 0,0 0-5 0,0 0-4 16,0 0-5-16,0 0-4 0,0 0-13 16,0 0-14-16,0 0-13 0,0 14-26 0,0-14-46 15,0 0-88-15,-20 15-199 0,20-15-52 0,-9 13 214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3.30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5 27 1081 0,'-2'-15'170'0,"2"15"-92"16,0 0-4-16,0 0 7 0,-9-13-12 0,9 13-25 16,0 0-22-16,0 0-6 0,0 0-5 0,0 0 1 15,0 0 3-15,0 15 3 0,0-15-3 0,0 26 5 16,0-9-9-16,0 2 4 0,0 1-7 0,0 3 4 0,0-3-7 16,-2 4 2-16,2-2-6 0,0-1 2 15,-3-2-4-15,3 0 4 0,0-3-5 0,-2 0 4 16,2-4-4-16,-2 2 3 0,2-2-4 15,0-12 2-15,-5 19-8 0,5-19-2 0,0 14-13 0,0-14-23 16,0 0 9-16,0 0-23 16,0 13-5-16,0-13-15 0,0 0-52 0,0 0-59 15,0 0-105-15,0 0-139 0,-14 9 46 0,14-9 390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3.02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340 0,'0'0'88'0,"0"0"-69"16,0 0 0-16,0 0 1 0,0 0 2 15,0 0-6-15,0 0-2 0,0 0 4 16,0 0 6-16,0 0 0 0,10 18-2 0,-10-18-8 16,0 22-2-16,0-11-5 0,0 2 2 0,-2 0-6 15,2-2 3-15,0-11-4 0,-5 21 0 0,5-21-1 16,-2 18 2-16,2-18-3 0,0 15 3 0,0-15-4 15,0 0 1-15,-3 13-1 0,3-13 2 0,0 0-2 0,0 0 2 16,0 0 0-16,0 0 0 16,13 10 2-16,-13-10 2 0,13 0 0 0,-13 0-1 15,16-3 0-15,-16 3-3 0,18-4 1 0,-18 4-2 16,21-3 0-16,-21 3 0 0,22-3-1 0,-22 3 0 16,19-2 2-16,-19 2-1 0,22-5 1 15,-22 5-2-15,18-4 1 0,-18 4-3 0,17-5-1 0,-17 5-7 16,14-3-13-16,-14 3-15 0,0 0-18 15,0 0-15-15,15-6-28 0,-15 6-40 16,0 0-48-16,0 0-100 0,-4-16-132 0,4 16 54 16,0 0 366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2.65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462 0,'0'0'51'0,"0"0"-33"0,0 0 0 15,0 0-1-15,0 0-3 0,0 0-8 16,0 0-6-16,0 0 0 0,0 0 0 0,0 0-1 15,0 0-2-15,0 0-3 0,8 10-15 0,-8-10-22 16,0 0-42-16,0 0-69 0,0 0-131 0,0 0-203 16,0 0 61-16,0 0 354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02.4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77 807 0,'0'-18'105'0,"0"18"-28"0,6-13 8 16,-6 13 5-16,0 0-16 0,0 0-15 0,0 0-7 0,0 0-4 16,0 0-5-16,0 0-5 0,0 0-8 15,0 0-1-15,0 0-4 0,0 0 2 16,10 17-6-16,-10-5-3 0,0 1-8 0,0 3 2 15,-4-2-5-15,4 2 5 0,-4-2-4 0,4-2 3 16,-4 1-4-16,4-13 2 0,-4 23-3 0,4-23 0 16,-4 15-2-16,4-15-2 0,0 0-2 0,0 0 0 15,0 11 0-15,0-11 0 0,0 0 1 0,0 0-1 16,14 0 2-16,-14 0-1 0,12-9 2 16,-12 9-3-16,17-8 0 0,-17 8 0 0,16-8 2 15,-16 8-3-15,16-8 3 0,-16 8-1 16,15-3-1-16,-15 3 0 0,19-4 0 0,-19 4-1 15,17 0 0-15,-17 0 0 0,14-3 1 0,-14 3-1 16,16 0 1-16,-16 0-2 0,16-4 2 0,-16 4-1 16,15-2-1-16,-15 2 0 0,13-2-9 0,-13 2-8 15,0 0-13-15,13-5-8 0,-13 5-6 16,0 0-5-16,0 0-6 0,0 0-8 0,15-5-10 16,-15 5-2-16,0 0-10 0,0-12-9 0,0 12 0 15,0 0-9-15,0 0 14 0,0-15 0 0,0 15 15 16,0 0 6-16,0-17 11 0,0 17 8 0,-4-14 17 15,4 14 9-15,-3-15 17 0,3 15 10 0,-5-15 13 16,5 15 17-16,-6-19 29 0,6 19 33 16,-5-21 18-16,5 21 7 0,-4-20 0 15,4 20-17-15,-3-14 1 0,3 14-4 0,0 0-13 16,0 0-12-16,0 0-22 0,0 0-18 0,0 0-10 16,0 0 0-16,0 0 1 0,0 20 4 0,0-6-5 15,0 4 2-15,0 1-10 0,0 1 3 0,-2 2-8 16,2 0 3-16,-2 1-9 0,2-1 3 0,-5-3-7 15,3 2-8-15,2-4 22 0,-3-1-24 16,3-3 22-16,0-1-13 0,-4 0-1 0,4-12 1 16,0 17-3-16,0-17-10 0,0 0-18 0,0 0-20 15,3 14-22-15,-3-14-30 0,0 0-34 16,0 0-40-16,0 0-102 0,0 0-138 0,5-14 23 16,-5 14 371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4.57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3 56 574 0,'0'0'131'0,"0"0"-75"16,0 0 11-16,0 0 17 0,0 0 14 0,0 0-17 15,0 0-9-15,0 0-10 16,0 0-4-16,0 0-10 0,0 0-11 0,0 0 2 15,0 0-1-15,0 0 3 0,0 0-5 0,7-14-6 16,-7 14-5-16,13-12 0 0,-13 12 0 0,18-10-3 16,-18 10-4-16,22-9-2 0,-11 4-7 0,1 1-2 15,-12 4-3-15,22-3-3 0,-22 3-1 16,15 0 1-16,-15 0-1 0,0 0 0 0,14 4 2 16,-14-4 0-16,0 0 1 0,0 15-1 15,0-15 3-15,-7 18-4 0,2-6 2 0,-4 0-2 16,0 1 1-16,-3-1-3 0,0 2 3 0,-2-1-3 15,1 1 4-15,-1-2-5 0,-1 3-8 0,2-5 24 16,-1 1-24-16,2-2 27 0,1 0-14 0,11-9 0 16,-18 16 2-16,18-16-1 0,0 0-1 0,0 0-3 15,0 0 1-15,-9 12-4 0,9-12 3 16,0 0-2-16,18 2 2 0,-18-2 1 0,21 0-1 16,-7-4 1-16,1 1-2 0,0 1 1 0,2 0 0 15,2 2 1-15,-2-3 0 0,2 1 0 16,-2 2-1-16,0-6 1 0,-1 5-2 0,-1-1 2 15,-1 2-2-15,-1-5 1 0,-13 5-1 0,19 0 0 16,-19 0 0-16,0 0-1 0,13 0 1 0,-13 0 0 16,0 0 0-16,0 0-4 0,0 0-3 15,0 0-14-15,0 0-15 0,0 0-12 0,0 0-19 16,0 0-18-16,0 0-36 0,0 14-95 0,0-14-180 16,0 0-76-16,0 0 209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6.32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5 0 1422 0,'0'0'95'0,"0"0"-40"0,0 0-1 0,0 0-5 16,0 0-21-16,0 0-13 0,-10 11-5 0,10-11 4 15,-5 21-3-15,2-6 4 16,0 1-5-16,1 2 2 0,-2 3-2 0,1 2 4 0,-2-2-5 16,-1 5 4-16,1 0-8 0,-3-1 4 0,3 1-6 15,-1-1 3-15,-1-2 8 0,2 0-18 0,0 0 16 16,0-2-17-16,1-1 3 0,-1-4 5 0,0-2-4 15,0 0 2-15,5-14-2 0,-9 20 1 16,9-20-2-16,-5 13 1 0,5-13-2 0,0 0-2 16,0 0-4-16,-4 11-5 0,4-11-7 0,0 0-10 15,0 0-12-15,0 0-15 0,0 0-19 0,0 0-32 16,0 0-64-16,0 0-148 0,4-11-162 0,-4 11 49 16,0 0 342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6.04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0 0 1053 0,'0'0'274'0,"0"0"-214"0,0 0-20 16,0 0 3-16,0 0-5 0,0 0-12 0,0 0-4 15,0 0-1-15,0 0 0 0,0 0-2 0,0 17 1 16,0-17-7-16,-3 21 1 0,3-10-8 0,-4 4 3 16,1-1-4-16,-1 1 2 0,0 0-4 15,-1-2 4-15,1 0-2 0,0-1 3 16,4-12-4-16,-8 19 3 0,8-19-5 0,-6 15 1 15,6-15-2-15,0 0 0 0,-5 11 0 0,5-11-3 16,0 0 1-16,0 0 0 0,0 0-1 0,0 0 3 16,0 0 0-16,13 0 0 0,-13 0 1 0,13-3-1 15,-13 3 0-15,17-8 0 0,-17 8 1 0,22-8-1 16,-11 3 1-16,1 2 0 0,2-2 0 16,-2 3-2-16,2-2 3 0,0 1-1 0,1 1 0 15,-1 2 0-15,0-4-2 0,0 4 1 0,0-1-2 16,-2 1 0-16,0 0 1 0,-1 0-2 0,-11 0-1 15,19-2-7-15,-19 2-13 0,14 0-10 16,-14 0-15-16,0 0-14 0,16 0-37 0,-16 0-46 16,0 0-69-16,0 0-133 0,0 0-69 0,0 0 66 15,-14-22 350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5.58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0 1462 0,'0'0'61'0,"0"0"-49"0,0 0-1 15,0 0 1-15,14 4-1 0,-14-4-3 0,20-4-1 16,-5 4-5-16,2-5-1 0,2 1-1 0,0 2-1 15,3-3-1-15,0 3-3 0,-1-4-12 16,4 6-19-16,-5-8-33 0,8 8-23 0,-9-6-25 16,12 11-39-16,-12-13-94 0,4 4-167 15,4 8 55-15,-7-11 299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5.35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7 1264 0,'0'0'162'0,"0"0"-103"0,0 0-22 15,0 0 0-15,0 0-14 0,0 0-6 0,0-11-1 16,0 11 5-16,15-4-6 0,-15 4-3 0,20-4-7 16,-8 4-1-16,2-3-1 0,-1 3-1 0,1-4-1 15,1 4-2-15,-1 0 0 0,0-1-1 0,-3 1-2 16,1 0-9-16,-12 0-10 0,21 0-23 16,-21 0-30-16,15 5-62 0,-15-5-74 15,0 0-245-15,0 0-11 0,0 0 231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5.09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1 1163 0,'0'0'66'0,"0"0"-37"0,0 0 6 0,0 0 6 16,0 0-5-16,0 0-3 0,13-8-5 15,-13 8-4-15,0 0-2 0,13-8-4 0,-13 8 2 16,0 0-5-16,17-1-2 0,-17 1 0 0,12-4-3 15,-12 4-1-15,12 0-1 0,-12 0-5 0,0 0-1 16,12 0 0-16,-12 0-2 0,0 0 2 0,0 0 1 16,0 0 2-16,0 0 2 0,0 0-2 15,0 12 0-15,0-12-4 0,0 0 1 0,-8 14-4 16,8-14 2-16,0 0-4 0,-16 16 1 0,16-16-3 16,-14 10 2-16,14-10-2 0,-14 14 4 0,14-14 0 15,-15 9 2-15,15-9-1 0,-12 7 1 0,12-7 0 16,0 0 0-16,0 0-2 0,0 0 0 0,0 0-1 15,0 0 0-15,0 0 1 0,0 0 2 16,0 0 0-16,12 6 0 0,-12-6 0 16,16-5 1-16,-16 5-2 0,16-2-1 0,-16 2-3 15,19-6-6-15,-19 6-5 0,21-7-11 0,-8 7-7 16,-13 0-16-16,24-6-15 0,-24 6-17 0,26-4-29 16,-26 4-40-16,25-7-115 0,-11 7-125 0,-14 0 28 15,26-6 359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4.62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07 880 0,'2'-19'187'0,"-2"19"-144"0,0 0-20 16,13-13 5-16,-13 13 8 0,14-11-5 0,-14 11 0 16,17-11-3-16,-17 11 1 0,23-14-2 15,-10 7 3-15,3 1-2 0,-4-1-2 0,4 3-4 16,-2-2-3-16,-1 4-6 0,-1-2-4 0,-12 4-5 15,18-3-2-15,-18 3-1 0,11 0 1 0,-11 0 3 16,0 0 7-16,0 0 4 0,4 15 1 16,-4-15 2-16,-6 15-7 0,6-15-1 0,-12 23-7 15,3-12 1-15,-1 4-7 0,-1 2 4 0,0-4-4 16,-2 2 4-16,1-4-3 0,-2 1 2 0,2-3-4 16,0 1 3-16,0-1-2 0,0 0 3 0,12-9-3 15,-19 14 4-15,19-14-3 0,-16 11 2 0,16-11-2 16,0 0 1-16,-15 9 0 0,15-9-1 15,0 0 0-15,0 0-3 0,0 0 1 16,0 0 0-16,0 0 1 0,0 0 4 0,0 0-1 16,15 0 2-16,-15 0-1 0,14 0-2 0,-14 0 2 15,15-7 0-15,-15 7 0 0,19-2 1 0,-19 2-1 16,21-5-2-16,-8 5 0 0,-2-2-1 0,2 2 0 16,-1-4-2-16,0 4-2 0,-12 0-8 0,21 0-12 15,-21 0-11-15,17 0-19 0,-17 0-23 16,16 0-36-16,-16 0-48 0,14-3-93 0,-14 3-175 15,0 0 59-15,19 0 32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4.133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0 33 1248 0,'0'0'85'0,"-12"3"-52"0,12-3 3 0,0 0 2 15,0 0-6-15,0 0-19 0,0 0 2 0,0 0 8 16,0 0 8-16,14-6 4 0,-14 6-1 0,20-4-2 16,-6 4 1-16,-1-5-19 0,5 5 15 0,-2-2-22 15,2 2 14-15,2-3-5 0,2 3-1 16,1 0-2-16,1 0-2 0,2-3-2 0,2 3-2 15,0 0-3-15,0 0-1 0,1 0-3 16,0 0 1-16,0 3-1 0,0-3 1 0,0 0-3 16,0 0 1-16,-2 0 1 0,-2 0-1 0,-2-3 2 15,-2 3 0-15,-2-2-1 0,-2-1 6 0,-2 1-10 16,-1 0 5-16,-14 2-10 0,18-4-1 0,-18 4 0 16,0 0 0-16,13-2-4 0,-13 2-1 15,0 0-4-15,0 0-4 0,0 0-15 0,0 0-15 16,0 0-34-16,0 0-45 0,0 0-50 0,0 0-139 15,-13 4-134-15,13-4 32 0,-17 4 384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3.74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97 792 0,'0'0'292'0,"0"0"-224"16,0 0-13-16,0 0 13 0,0 0 3 0,0 0-23 16,0 0-19-16,0 0-13 0,0 0-4 0,0 0 3 15,0 0 2-15,0 0 2 0,0 0 1 0,0-15-2 16,0 15-2-16,0 0 1 0,16-16-4 0,-16 16 3 16,13-13-6-16,-13 13 1 0,14-11-2 15,-14 11 1-15,16-13-2 0,-16 13 2 0,16-12-4 16,-16 12-1-16,19-9-3 0,-19 9-1 0,17-5 0 15,-17 5-1-15,15-3 1 16,-15 3-1-16,0 0-1 0,13 0 2 0,-13 0-1 0,0 0 2 16,0 0 1-16,3 17-2 0,-3-17 1 0,-4 18-3 15,4-18 4-15,-10 20-6 0,10-20 4 16,-13 22-2-16,5-10 1 0,-1-1-2 0,9-11 4 16,-17 21-4-16,17-21 4 0,-15 16-2 0,15-16 0 15,-12 14 0-15,12-14-1 0,0 0 1 0,0 0 0 16,-9 11-1-16,9-11-1 0,0 0 1 0,0 0 1 15,0 0 2-15,17 5 3 0,-17-5 0 0,19 0 0 16,-6-5-1-16,2 3-3 0,0 2 0 0,-2-5-1 16,4 3 0-16,-3 0 0 0,2-1 1 15,0 1-2-15,-2 0-1 0,0 2 1 16,-1-3 0-16,-13 3 0 0,21 0-3 0,-21 0-6 16,13 3-8-16,-13-3-8 0,0 0-10 0,0 0-3 15,0 0-12-15,0 0-16 0,5 18-31 0,-5-18-38 16,-5 16-88-16,5-16-219 0,-16 13 47 0,14-2 248 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0.5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1 6 1229 0,'0'0'257'0,"0"0"-210"16,-12-7 8-16,12 7 13 0,0 0-21 0,0 0-9 15,0 0-17-15,0 0-15 0,0 0-1 16,0 0 10-16,-6 15-12 0,6-15 15 16,-3 23-10-16,3-9-1 0,-4 2 4 0,2 1-4 15,0 4 5-15,-2 0-4 0,0 2 4 0,-1-1-7 16,1 3 5-16,-1-2-7 0,0-2 4 0,1 1-5 16,-1-4 2-16,3 1-6 0,-2-2 4 0,1-2-3 15,1-2 2-15,-1-2-1 0,3-11 0 0,-2 19-2 16,2-19 2-16,0 0-3 0,0 12 1 15,0-12-4-15,0 0-6 0,0 0-7 0,0 0-4 16,0 0-6-16,0 0-6 0,0 0-14 0,0 0-13 16,0 0-37-16,4-15-54 0,-4 15-125 0,12 0-229 15,-12 0 60-15,0 0 268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0.27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3 0 1173 0,'0'0'284'0,"0"0"-244"0,0 0-33 0,0 0 2 15,0 0-2-15,0 0-1 0,0 0 1 16,0 0 6-16,0 0 7 0,4 20 6 0,-4-20-3 16,0 21 1-16,0-21-6 0,-5 20 5 15,5-20-4-15,-5 23 2 0,5-23-5 0,-5 19-1 16,5-19-5-16,-4 13 0 0,4-13-5 0,0 0 0 15,0 0-2-15,0 0 0 0,2 12 1 0,-2-12 2 16,0 0-1-16,12 3 0 0,-12-3 1 0,18 0-3 16,-6 0 1-16,0-3-1 0,0 3 1 15,2-4-1-15,1 1 0 0,0 1-2 0,0-3 0 16,0 2-2-16,-1-2 2 0,-1 3 0 0,-2-3-1 16,1 3 0-16,-12 2 0 0,18-6-5 0,-18 6-5 15,13-3-6-15,-13 3-6 0,0 0-8 16,14-6-9-16,-14 6-8 0,0 0-13 0,0 0-18 15,13-8-26-15,-13 8-40 0,0 0-54 0,-3-14-80 16,3 14-138-16,0 0 56 0,-5-15 331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3.85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 1047 0,'0'0'132'0,"0"0"-115"0,0 0-12 0,0 0 11 16,0 0 19-16,12 4 4 0,-12-4 0 0,15 0-5 15,-15 0-4-15,21 0-2 0,-8 0-4 0,0-3 0 16,3 3-4-16,-2 0-4 0,2 0-5 0,-2 0-5 16,2 0-1-16,-2-2-3 0,1 2-2 0,1-4 0 15,-3 4-2-15,0-3-3 0,-13 3-7 16,24-1-14-16,-24 1-16 0,21 0-26 16,-21 0-18-16,17 4-23 0,-17-4-37 0,12 3-75 15,-12-3-187-15,0 0 26 0,14 8 359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8.71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8 5 1250 0,'-11'-5'167'0,"11"5"-106"0,0 0-24 0,0 0-8 16,0 0-13-16,0 15-8 0,0-15-7 0,0 16 2 15,0-16 15-15,0 20-30 0,0-20 32 16,-3 24-25-16,3-13 13 0,0 5 10 0,-3-2-7 15,3 2 4-15,-3-1-5 0,0-1 1 0,1 2-6 16,-1-5 3-16,3-11-6 0,-4 19 1 16,4-19-4-16,-4 16 1 0,4-16-2 0,0 0-5 15,-2 12-10-15,2-12-10 0,0 0-14 0,0 0-19 16,0 0-38-16,0 0-52 0,0 0-124 0,0 0-193 16,0 0 36-16,0 0 322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8.43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6 964 0,'11'-17'291'0,"-11"17"-183"0,0 0-63 0,0 0-18 15,0 0-8-15,0 0-4 0,0 0 8 16,2 14-35-16,-2-14 33 0,0 0-31 0,4 17 18 15,-4-17 7-15,3 15 2 0,-3-15 7 0,0 17-2 16,0-17 1-16,0 14-8 0,0-14 1 0,-3 12-6 16,3-12-2-16,0 0-4 0,0 0 0 0,0 0-3 15,-2 12-1-15,2-12 0 0,0 0-1 0,0 0-1 16,0 0-1-16,0 0 1 0,0 0 1 0,0 0 2 16,0 0-1-16,0 0 1 0,14-2 0 15,-14 2 0-15,0 0 0 0,17-5 0 16,-17 5 0-16,18-4-1 0,-18 4 0 0,18-4 1 15,-18 4-3-15,15-2 3 0,-15 2-2 0,15-3 0 16,-15 3-1-16,14 0-11 0,-14 0-9 0,0 0-11 16,12-4-15-16,-12 4-12 0,0 0-25 0,11 0-29 15,-11 0-34-15,0 0-91 0,0 0-163 0,0 0 6 16,0 0 304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8.06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6 16 1203 0,'0'0'148'15,"0"0"-71"-15,0 0-22 0,0 0-12 0,0 0-10 0,0 0-13 16,0 0-8-16,0 0-3 0,0 0 2 0,0 0 2 16,0 0 5-16,0 15 0 0,0-15 3 0,0 20-5 15,0-9 0-15,0 3-8 0,-3-2 0 0,3 0-6 16,0 1 4-16,0 1-5 0,5-1 2 0,-3-2-3 16,-2-11 1-16,7 19-2 0,-7-19 2 15,7 15-2-15,-7-15 1 0,0 0-1 16,9 14 1-16,-9-14 0 0,0 0-1 0,11 4 2 15,-11-4-1-15,0 0 0 0,16-3 0 0,-16 3 1 16,14-8-2-16,-14 8 0 0,13-13 0 16,-13 13 2-16,14-15-2 0,-14 15 4 0,12-16-4 0,-12 16 2 15,8-20-3-15,-8 20 3 0,9-20 0 0,-9 20 0 16,7-22 0-16,-3 10 1 0,-1 0-3 16,0 0 4-16,-3 0-4 0,3-1 4 0,-3 2-4 15,0 11 3-15,4-14-3 0,-4 14 1 0,0 0 1 16,0 0-1-16,0 0 3 0,0 0 0 0,0 0-1 15,0 0-1-15,0 11 0 0,0-11-2 16,-5 23 4-16,1-9-5 0,4 0 6 16,-5 2-5-16,2-1 4 0,1 1-2 0,2 1 4 15,-4-1-1-15,1 1 2 0,0 0-4 0,-2 0 3 16,0 1-4-16,1 1 3 0,-3 0-3 0,2-3 2 16,-2 0-4-16,1-1 3 0,-1 0-5 0,0-2 5 15,1-1-4-15,6-12-8 0,-11 18 21 0,11-18-20 16,-12 16 21-16,12-16-11 0,0 0-2 0,0 0-1 15,-13 12-1-15,13-12-2 0,0 0-4 16,0 0-6-16,-13-8-3 0,13 8-16 16,-8-13-27-16,8 13 11 0,-7-17-59 0,-1 1-8 15,8 16-71-15,-8-22-120 0,6 12-136 0,2 10 17 16,-5-28 417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7.3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111 1169 0,'-13'-7'207'0,"13"7"-156"0,0 0-28 15,0 0-5-15,0 0-4 0,0 0-6 0,0 0 6 16,12-5 5-16,-12 5 11 0,24-4 4 16,-7 1 3-16,3 3-1 0,0-6-2 15,4 1-7-15,1 1-1 0,2-1-7 0,2 0 0 16,2 0-4-16,2 1-2 0,2-1-3 0,2 1-1 15,2 0-4-15,1-1 0 0,1 1-3 16,1-2 0-16,-3 4 0 0,-2-2 0 0,-5 1-3 16,-2 0 3-16,-3 0-2 0,-3 1 1 0,-2-1-1 15,-5 0 0-15,-1 1-2 0,-4-1 0 16,-12 3 0-16,18-2 0 0,-18 2 3 0,0 0 0 16,0 0 0-16,0 0 0 0,0 0 0 0,0 0-2 15,0 0-3-15,0 0-7 0,0 0-8 0,0 0-14 16,0 0-8-16,0 0-19 0,-13 10-14 0,13-10-42 15,0 0-43-15,-7 14-63 0,-5-14-128 0,12 0-77 16,0 0 95-16,-24 6 332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6.94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 12 870 0,'0'0'125'0,"0"-13"-41"0,0 13 7 16,0 0 4-16,0 0-11 0,0 0-28 0,0 0-18 15,0 0-4-15,0 0 5 0,0 0 5 0,0 0 6 16,2 16-9-16,-2-16-7 0,0 21-11 0,3-6-3 16,-3 1-6-16,0 2-1 0,-3 3-8 0,3-4 2 15,-2 3-7-15,2-1 4 0,-4 1-6 0,2-3 5 16,2-2-6-16,-4 0 6 0,2-3-5 15,-1 0 3-15,3-12-3 0,-3 18 1 16,3-18-1-16,-2 13-12 0,2-13 5 0,0 0-21 16,0 0-6-16,0 0-16 0,0 14-9 0,0-14-26 15,0 0-47-15,0 0-51 0,0 0-126 0,0 0-145 16,0 0 65-16,10 15 391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6.68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 0 960 0,'0'0'144'0,"0"0"-80"15,0 0-13-15,0 0-1 0,0 0-1 0,0 0-6 16,0 0-5-16,0 0-1 0,0 0-3 0,0 0 1 16,0 0-1-16,0 0 1 0,0 0-2 15,0 12-5-15,0-12-8 0,0 0-5 0,-2 15-6 16,2-15-2-16,0 0-1 0,-4 14 0 15,4-14-3-15,0 0 1 0,0 0-2 0,0 0 0 16,0 0 0-16,0 0-1 0,0 0-2 0,0 0 0 16,0 0 1-16,0 0 2 0,0 0 0 0,0 0 1 15,0 0 1-15,13 9 1 0,-13-9 0 0,12 0 0 16,-12 0 0-16,16-5-4 0,-16 5 1 16,19-3-1-16,-19 3 1 0,23-3-1 0,-23 3 1 15,18-2-2-15,-18 2 1 0,19 0-1 0,-19 0 0 16,14-3 0-16,-14 3-2 0,0 0 2 0,14 0-3 15,-14 0 0-15,0 0-6 0,0 0-8 0,0 0-8 16,0 0-9-16,11 0-10 0,-11 0-7 0,0 0-19 16,0 0-30-16,0 0-47 0,0 0-57 15,0 0-74-15,0 0-142 0,0-16 76 0,0 16 344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6.25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75 0 1265 0,'0'0'139'0,"0"0"-86"15,0 0-8-15,0 0 5 0,0 0-9 0,-14 0-20 16,14 0-14-16,0 0-6 0,-13 13 3 0,13-13 15 15,-12 20-26-15,4-5 31 0,0 2-21 0,-3 3 12 16,1-2 9-16,-3 2-9 0,1-2 1 16,1 0-7-16,-1-1 1 0,1-2-6 0,0 0 3 15,1-2-7-15,2-2 3 0,8-11-5 16,-12 17 2-16,12-17-1 0,0 0 0 0,0 0-1 16,0 0-7-16,0 0-11 0,0 0-14 0,0 0-11 15,0 0-3-15,0 0-2 0,0 0-11 0,0 0-36 16,0 0-55-16,12-8-91 0,-12 8-221 0,2-15 37 15,-2 15 315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5.97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2 10 1177 0,'-13'-11'64'0,"13"11"-16"0,0 0-5 0,0 0 26 15,0 0-4-15,0 0-25 0,0 0-20 0,0 0-10 16,0 0-3-16,0 0 0 0,0 0 5 16,0 0 9-16,0 0 10 0,0 0 2 15,0 0 0-15,0 0-23 0,4 18 16 0,-4-18-29 16,10 22 22-16,-3-9-11 0,1 2-5 0,-1-1 2 15,2-1-5-15,0 0 4 0,-1 0-4 0,2-2 2 16,-1 2-1-16,-9-13 1 0,19 17-3 0,-19-17 3 16,17 17-4-16,-17-17 2 0,13 13-1 0,-13-13-2 15,0 0-7-15,14 13-7 0,-14-13-18 0,0 0-9 16,10 12-13-16,-10-12-11 0,0 0-23 16,0 0-23-16,0 0-36 0,0 0-44 0,0 0-61 15,12 0-139-15,-12 0 71 0,0 0 323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5.44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9 1090 0,'0'0'138'0,"0"0"-77"0,0 0-17 16,0 0-12-16,0 0-11 0,0 0-5 0,0 0 2 0,0 0 6 15,18-3-2-15,-18 3-5 0,24-6-6 16,-12 4-6-16,2 0 0 0,2 0-1 0,0 0-2 0,1 2-3 16,0-5-23-16,2 5-37 0,-5-5-28 15,7 8-4-15,-7-9-18 16,12 8-60-16,-10-2-259 0,3-4 15 0,5 4 30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5.2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1 38 1037 0,'0'0'198'0,"0"0"-154"0,0 0-22 0,0 0 3 0,0 0 8 16,0-13 5-16,0 13-2 0,0 0 3 0,16 0-1 16,-16 0-1-16,13 0-3 0,-13 0-4 15,18-4-6-15,-18 4-4 0,23-6-4 0,-10 4-6 16,0-2-4-16,2 2-2 0,2-2-5 0,-3 4 1 16,1-3-1-16,1 3-9 0,-3 0-16 15,2 0-27-15,-15 0-35 0,20 3-59 0,-20-3-57 16,0 0-102-16,0 0-165 0,0 0 87 0,6 19 384 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3.61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 11 533 0,'0'0'40'15,"0"0"-10"-15,0 0 9 0,0 0 16 16,0 0 6-16,0 0-5 0,0 0-3 16,0 0 9-16,0 0 2 0,-9-9 9 0,9 9 2 15,0 0 0-15,0 0-3 0,0 0-5 0,0 0-10 16,0 0-9-16,0 0-8 0,0 0-8 0,0 0-3 16,0 0-7-16,0 0-2 0,0 0-7 0,0 0 1 15,0 0 5-15,0 0 3 0,0 0 5 0,16 2-3 16,-16-2-9-16,19 0-3 0,-7 0-4 15,2 0 0-15,2 0-2 0,0 0-1 0,2 0-1 16,1 0-2-16,-3 0-2 0,1-1 1 16,-2 1-2-16,-1 0 1 0,0-3 1 0,-2 3-2 15,-12 0 0-15,20-3-3 0,-20 3-6 0,12 0-9 16,-12 0-11-16,0 0-11 0,0 0-6 0,0 0-4 16,0 0-1-16,0 0-16 0,0 0-33 0,0 0-49 15,0 0-50-15,0 0-54 0,0 0-167 16,-8 10 88-16,-6-13 333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4.8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 9 902 0,'0'-12'171'16,"0"12"-49"-16,0 0-26 0,0 0-15 0,0 0-21 0,0 0-16 15,0 0-13-15,0 14-2 0,0-14-4 16,0 17 1-16,0-6-8 0,0 3-3 0,-3 1-8 0,3 2 3 16,0-1-4-16,0 1 8 0,0 0-6 0,3 0 4 15,-3-2-6-15,0 0 0 0,0-3-5 0,2 0 1 16,-2-12-2-16,6 18 2 0,-6-18-3 0,6 14 2 16,-6-14-1-16,0 0-1 15,14 9 0-15,-14-9-1 0,16 0 1 0,-16 0 0 16,19-11 1-16,-19 11-2 0,21-14 0 0,-21 14-4 15,19-17 0-15,-19 17-5 0,18-23 3 16,-9 10-3-16,-2 3 5 0,-1-4 1 0,1 1 3 0,-2-2-1 16,0 2 6-16,-1-2-6 0,-2 1 6 0,1-1-3 15,-1 2 2-15,-2 2-3 0,0 11 2 0,4-16-2 16,-4 16 4-16,0 0-1 0,0 0 2 16,0 0-1-16,0 0-2 0,0 0 2 0,0 0 0 15,0 0 0-15,0 0 0 0,0 0 1 0,0 18-2 16,0-18 4-16,-3 20-3 0,3-20 3 15,0 23-6-15,0-8 4 0,0 0-4 0,0 1 4 16,2 0-4-16,-2 1 5 0,0 1-2 0,-3-1 3 16,1 2-3-16,-3-3 4 0,1 1-7 0,-1 0 5 15,1-1-5-15,-4-1 3 0,2-2-4 16,-1 0 2-16,7-13-2 0,-12 19-9 0,12-19 9 16,-12 15-11-16,12-15 21 0,-13 10-18 0,13-10 5 15,-12 3-24-15,12-3-14 0,-14-3-2 0,14 3-31 16,-16-10-22-16,16 10-72 0,-15-15-110 0,15 15-197 15,-13-15 26-15,2-2 422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4.39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 1362 0,'14'0'138'0,"-14"0"-101"0,0 0-19 15,0 0-10-15,0 0-5 0,0 0-8 0,0 0-12 16,0 0-13-16,0 0-18 0,0 0-36 0,0 0-40 15,14 2-69-15,-14-2-99 0,-3-12-155 16,3 12 121-16,0 0 326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4.2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12 886 0,'0'0'299'0,"0"0"-205"16,0 0-43-16,0 0-7 0,0 0-1 0,0 0-6 15,0 0-8-15,-4 15-11 0,4-15-3 0,0 19-4 16,0-5 2-16,0 0-5 15,0 0 3-15,0 2-7 0,-3 0 5 0,3-2-3 16,0-1 3-16,0 0-5 0,0-13 0 0,3 19-5 16,-3-19 2-16,5 13-2 0,-5-13 0 0,0 0 1 15,0 0 0-15,17 9-1 0,-17-9 2 0,13-3-1 16,-13 3-1-16,15-6 2 0,-15 6-3 0,17-14 1 16,-17 14-1-16,18-16 1 0,-18 16-3 15,18-18 2-15,-18 18-7 0,14-21 3 0,-14 21-1 16,12-23 4-16,-12 23 2 0,9-21 2 0,-7 10-2 15,-2 11 4-15,3-23-4 0,-3 9 3 0,0 3-2 16,0 11 4-16,0-20-3 0,0 20 2 0,0 0 0 16,0 0 4-16,0 0 3 0,0 0 1 15,0 0-2-15,0 0-2 0,0 0-2 0,0 16-2 16,0-2 7-16,4 4-5 0,-2 1 5 16,-2-1-8-16,5 4 5 0,-5-2-6 0,3 0 7 15,-3 1-3-15,3-3 3 0,-3 1-4 0,0-1 4 16,-3-2-3-16,3-1 3 0,-5-1-4 0,1 1 4 15,0-4-6-15,-2 2 3 0,6-13-5 0,-11 19 2 16,11-19-3-16,-14 15-8 0,14-15 8 16,-14 10-9-16,14-10 9 0,-18 4 1 0,18-4 0 15,-15 0 0-15,15 0-1 0,-16-7 4 16,16 7-13-16,-13-13 2 0,13 13-21 0,-11-20-13 16,11 20-20-16,-8-30-31 0,8 30-51 0,-5-31-81 15,10 14-248-15,-5 3 2 0,0-4 324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3.49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2 1388 0,'13'4'159'0,"-13"-4"-131"0,0 0-20 0,0 0-5 16,0 0-2-16,0 0-3 0,0 0-3 16,0 0-9-16,0 0-9 0,0 0-15 0,0 0-20 15,0 0-28-15,0 0-40 0,0 0-73 0,0 0-122 16,0 0-119-16,0 0 165 0,0-16 275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3.30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478 0,'0'0'179'16,"0"0"-26"-16,0 0-7 0,0 0-2 0,0 0-22 16,0 0-31-16,4 12-19 0,-4-12-24 0,-2 11-6 15,2-11-14-15,0 20-4 0,0-9-8 0,0 2 2 16,0-2-5-16,0 2 2 0,0 0-4 0,2-1 3 16,-2-12-2-16,3 20-1 0,-3-20-3 0,3 15 0 15,-3-15-4-15,4 13 1 0,-4-13-3 0,0 0 1 16,12 12-3-16,-12-12 0 0,0 0 0 0,19 4 0 15,-19-4-1-15,15-4 1 0,-15 4-2 0,17-8 1 16,-17 8 0-16,15-10-4 0,-15 10 0 0,16-15-5 16,-16 15 3-16,14-18 1 15,-14 18 3-15,10-18 0 0,-10 18 2 0,9-18-2 16,-9 18 4-16,7-22-2 0,-7 22 4 0,5-21-4 16,-5 21 3-16,4-22-3 0,-4 22 2 0,4-19-2 15,-4 19 4-15,0 0-2 0,0 0 2 0,0 0 1 16,0 0-1-16,0 0 5 0,0 0 0 0,0 0 0 15,6 16-2-15,-6-5 1 0,0 3-5 16,0 0 3-16,0 2-5 0,0 1 3 0,0 2-3 16,0 0 6-16,0-1-3 0,0 1 6 0,-4-2-4 15,4 2 5-15,-5-2-5 0,2 0 4 0,-1-1-5 16,1 0 4-16,-4 3-4 0,2-1 3 16,0-1-4-16,-2-3-6 0,7-14 20 0,-11 18-22 15,11-18 20-15,-12 15-13 0,12-15-3 0,0 0 1 16,-15 13-1-16,15-13 0 0,-13 0 1 15,13 0-3-15,-12-3-2 0,12 3-7 0,0 0-3 16,-16-17-11-16,16 17-24 0,-10-21 9 0,10 21-49 16,-7-25-2-16,7 25-62 0,-5-28-81 0,12 14-233 15,-4 2 7-15,-3-6 334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2.82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7 1263 0,'16'0'152'0,"-16"0"-81"0,0 0-22 0,0 0-14 15,0 0-8-15,0 0-16 0,0 0-9 16,0 0-5-16,0 0 0 0,0 0-1 0,0 0-3 0,0 0-8 16,0 0-14-16,0 0-22 0,9-11-27 0,-9 11-30 15,0 0-27-15,15-5-28 0,-15 5-43 0,0 0-47 16,14-11-103-16,-14 11 157 0,0 0 199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2.63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53 876 0,'0'0'143'15,"7"-15"-79"-15,-7 15-4 0,0 0 4 0,0 0-3 16,5-16-6-16,-5 16-10 0,0 0-6 0,0 0-10 16,5-12-7-16,-5 12-1 0,0 0 1 15,0 0 4-15,0 0 2 0,0 0 3 0,0 0-5 16,0 0-3-16,0 0-6 0,0 11-3 0,0-11-7 15,-3 23 4-15,3-8-6 0,-2-1 4 0,2 1-4 16,0 2 0-16,0-2-4 0,2-2 2 0,0 0-5 16,2 0 5-16,-4-13-4 0,6 17 3 0,-6-17-2 15,6 13 0-15,-6-13 0 16,0 0 0-16,15 5 0 0,-15-5 1 0,12 0-1 16,-12 0-3-16,16-9 1 0,-16 9 0 0,18-11 1 15,-18 11 0-15,17-18 2 0,-17 18-4 0,13-18 4 16,-13 18-2-16,11-19 1 0,-11 19 0 0,8-20 1 15,-8 20-3-15,6-21 4 0,-6 21-4 0,4-20 3 16,-4 20-2-16,4-21 2 0,-4 21-1 0,0-19 2 16,0 19-2-16,0-18 1 0,0 18-1 15,0 0 1-15,0 0 0 0,0 0 2 0,0 0 0 16,0 0-2-16,0 0 2 0,0 0-2 0,0 13 0 16,0-2 0-16,0 3 3 0,-3 0-4 0,3 2 6 15,0-1-7-15,0 4 6 0,0 0-4 16,0-2 3-16,0 1-1 0,0 2 4 0,0-3-4 15,-2-1 6-15,-2 0-5 0,1-1 3 0,0-1-3 16,-1 0 2-16,0-3-4 0,4-11 0 16,-9 21-2-16,9-21 2 0,-11 14-2 0,11-14 2 15,-12 10-2-15,12-10 0 0,0 0 1 0,-17 7-2 16,17-7 1-16,-14 0-1 0,14 0-2 0,-14-6-1 16,14 6-4-16,-15-9-1 0,15 9-3 0,-15-15-5 15,15 15-7-15,-12-18-10 0,12 18-16 0,-7-23-21 16,7 23-33-16,0-24-40 0,0 24-63 15,5-18-134-15,-5 18-91 0,14-14 101 0,-11 1 331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1.55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3 53 541 0,'-18'0'127'0,"18"0"-18"0,0 0-15 0,0 0-10 0,-16 0-7 16,16 0-8-16,0 0-10 0,0 0-4 15,0 0-9-15,0 0-12 0,0 0-16 16,0 0-11-16,0 0 1 0,0 0 7 0,0 0 7 16,0 0 6-16,0 0 4 0,0 0-5 0,15-7 2 15,-15 7-4-15,17 0-1 0,-17 0-4 0,21-3-5 16,-9 3-4-16,2-4-3 0,2 4-2 0,-1-2 1 15,4 2-2-15,-2-3 0 0,4 3-2 0,1-6-1 16,0 6-2-16,2-2 1 0,-1 2 0 16,3-3 2-16,1 3 5 0,1-2 4 0,2 2 2 15,1 0-4-15,4 0-4 0,1 0-2 0,4-2-1 16,0 2 2-16,0 0-2 0,4-4-2 0,2 4 0 16,3-2 0-16,-1 2 0 0,3-4-1 0,2 4-1 15,0-3 1-15,2 3-2 0,0-4 1 16,-3 4 0-16,1 0 0 0,-2 0-1 15,1 0 2-15,-3 0-1 0,1 0 1 0,-1 0 0 16,-4 0 1-16,0 0-2 0,-5 0 1 0,-3 0 1 16,-2 0-2-16,-4 0 2 0,0 0-1 0,-5 0 1 15,-2 0 1-15,-4-2-2 0,-4 2 1 0,-2 0-2 16,-14 0 2-16,13 0-1 0,-13 0 3 0,0 0 8 16,0 0 2-16,0 0 3 0,0 0-1 0,0 0-6 15,0 0-4-15,0 0-4 0,0 0 0 16,0 0-1-16,0 0-2 0,0 0 0 15,0 0-1-15,0 0-3 0,0 0-3 0,0 0-2 16,0 0-4-16,0 0-3 0,0 0-5 0,0 0-12 16,0 0-17-16,0 0-20 0,0 0-29 0,0 0-42 15,0 0-66-15,0 0-110 0,0 0-132 0,0 0 166 16,0 0 285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0.67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50 2 1297 0,'0'0'103'0,"0"0"-48"16,-12-8-1-16,12 8-1 0,0 0-12 15,0 0-16-15,0 0-11 0,0 0-2 0,0 0-2 16,0 0-2-16,-13 6-2 0,13-6 1 0,-11 14-1 16,11-14 3-16,-13 20-2 0,1-7 1 15,1 1-4-15,-2 0 1 0,-1 3-3 0,-1 0 2 16,-1 1-5-16,1-1 5 0,-3-1-6 0,1-1-11 15,2-2 23-15,1 1-23 0,1-4 21 0,13-10-7 16,-18 20-6-16,18-20-6 0,0 0-15 16,-14 10-28-16,14-10-35 0,0 0-69 0,0 0-135 15,0 0-217-15,0 0 10 0,15 5 422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0.39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8 905 0,'0'0'319'0,"0"0"-232"0,0 0-44 0,0 0-9 16,0 0-2-16,0 0-2 0,0 0-8 0,0 0 0 15,13-14-2-15,-13 14 1 0,13-5-1 16,-13 5-1-16,15-3 0 0,-15 3-1 0,16-3-1 15,-16 3-2-15,18-3-4 0,-18 3-3 16,18 0-2-16,-18 0-2 0,15 3 0 0,-15-3-1 16,12 6 5-16,-12-6-2 0,10 13 3 0,-10-13-3 15,9 17 1-15,-9-17-3 0,9 22 0 0,-4-9-4 16,-1-2 4-16,1 0-6 0,-5-11 5 0,9 21-5 16,-9-21 3-16,8 19-2 0,-8-19-14 15,7 15 23-15,-7-15-25 0,7 11 22 0,-7-11-14 16,0 0-10-16,0 0-9 0,14 14-16 0,-14-14-13 15,0 0-17-15,0 0-28 0,17 7-57 0,-17-7-65 16,5-15-266-16,-5 15 59 0,0 0 36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0.8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77 26 1577 0,'0'0'31'0,"0"0"-23"0,0 0 7 0,0 0 5 16,15-8 6-16,-15 8-5 0,18-6-2 0,-6 4-5 15,1-1-4-15,-2 3-1 0,2-4-1 0,1 4-3 16,-1-2 2-16,1 2-3 0,-2 0-1 0,1 0 0 16,-13 0-3-16,17 2 1 0,-17-2 1 0,12 6-1 15,-12-6 1-15,0 0 2 16,4 10-2-16,-4-10 1 0,-5 15-2 0,5-15-1 15,-13 17 1-15,13-17 1 0,-20 21-2 0,8-11-10 16,-1 0 20-16,2 0-22 0,-2-1 24 0,-1-1-11 16,2 1-2-16,0-3 3 0,12-6-1 0,-21 9-1 15,21-9 1-15,-16 7-1 0,16-7-1 0,0 0 2 16,-14 4-2-16,14-4 0 0,0 0-3 0,0 0 0 16,0 0 1-16,0 0 1 0,0 0 1 15,12-13-1-15,-12 13-1 0,15-8 0 0,-15 8 2 16,19-7-1-16,-19 7 2 0,22-6 0 0,-8 6-1 15,0-1 2-15,1 1-1 0,-1 0-1 0,1 2 1 16,1 2 1-16,-3-2-2 0,1 3 2 16,-1-2-2-16,-2 4 1 0,-11-7 0 0,21 11 1 15,-21-11 1-15,9 12 2 0,-9-12-2 16,2 12 0-16,-2-12 0 0,-6 17 3 0,6-17-2 16,-14 18 4-16,14-18-4 0,-20 16 0 0,9-7-3 15,-2-1 1-15,-1-1-2 0,0 0 2 0,1 1-1 16,-3-1 2-16,1-1-2 0,1-1 2 0,-2 0-2 15,0-1 1-15,-1-1-1 0,3-1 0 0,-3-2-1 16,4 0-3-16,0 0-9 0,1 0-7 0,12 0-22 16,-22-10-30-16,22 10-62 0,-20-14-116 15,20 14-292-15,-11-13 33 0,11 13 281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0.0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8 24 977 0,'-12'-11'264'0,"12"11"-174"0,0 0-34 0,0 0-9 15,0 0-6-15,0 0-8 0,0 0-9 0,0 0-6 0,0 0-5 16,0 0-4-16,0 0-6 0,0 0-3 16,0 0-1-16,0 0-2 0,0 0 0 15,0 0-11-15,0 0-22 0,0 0-31 0,11-1-60 0,-11 1-69 16,0 0-123-16,0 0-161 0,6-13 151 0,-6 13 329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9.75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04 16 966 0,'0'0'274'15,"-8"-18"-190"-15,8 18-24 0,0 0 6 16,0 0-9-16,0 0-17 0,0 0-16 0,0 0-8 15,0 0-2-15,0 0-1 0,-11 0-2 0,11 0 0 16,-11 13 3-16,11-13 1 0,-14 19 4 0,5-7-4 16,0 1 0-16,-1 0-6 0,-2 2-1 0,1 0-5 0,0 0-11 15,0 1 18-15,-2 1-21 0,0-1 21 0,1-2-9 16,0-1-2-16,12-13 3 0,-20 19-6 0,20-19-3 16,-11 13-7-16,11-13-8 15,0 0-8-15,0 0-17 0,-8 13-22 0,8-13-28 16,0 0-41-16,0 0-35 0,0 0-77 0,0 0-192 0,8-15 24 15,3 15 392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9.47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88 1206 0,'-4'-17'97'0,"4"17"-54"0,0 0-5 16,0 0 0-16,8-17 0 0,-8 17-10 15,9-12 2-15,-9 12-5 0,10-15 1 0,-10 15-6 16,16-10 0-16,-16 10-3 0,16-9-1 0,-16 9-3 16,16-5-2-16,-16 5-4 0,11-3 1 0,-11 3-1 15,12 0 2-15,-12 0-1 0,0 0 2 0,15 6-1 16,-15-6-2-16,11 14-1 0,-11-14-3 0,13 19 1 15,-7-8-3-15,2 2 2 0,1-2-3 0,-2 2 2 16,1-2-3-16,1 1-12 0,-9-12 13 16,17 20-13-16,-17-20 22 0,16 19-9 0,-16-19 9 15,15 15-10-15,-15-15-1 0,14 9-1 16,-14-9-6-16,0 0-8 0,16 8-12 0,-16-8-19 16,0 0-15-16,0 0-22 0,13 2-33 0,-13-2-31 15,0 0-58-15,0 0-68 0,-6-14-167 0,6 14 149 16,0 0 293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9.155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23 1180 0,'0'0'321'15,"0"0"-256"-15,0 0-42 0,0 0-11 0,0 0-8 16,0 0-7-16,0 0-10 0,0 0-5 0,12-8-13 15,-12 8-19-15,0 0-40 0,0 0-47 0,19-5-145 16,-19 5-182-16,0-10 4 0,0 10 40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8.98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6 0 1108 0,'0'0'305'0,"0"0"-249"0,0 0-20 0,0 0 4 15,0 0-3-15,0 0-10 0,0 0-13 16,0 0-6-16,0 0 1 0,0 0 1 0,-13 5-3 15,13-5-2-15,0 0 0 0,-14 18 2 16,14-18 3-16,-16 20-2 0,10-8 2 0,-3 0-7 16,1 0-15-16,-2 2 23 0,1 1-24 0,-1-2 22 15,-1 2-6-15,2-3-4 0,9-12 2 0,-16 20-3 16,16-20-3-16,-12 16-11 0,12-16-13 0,0 0-17 16,-13 11-15-16,13-11-30 0,0 0-56 0,0 0-121 15,0 0-212-15,0 0 15 16,0 0 372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8.7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5 89 1174 0,'-17'-12'184'0,"17"12"-154"0,0 0-13 0,0 0 3 0,0-12 4 16,0 12-3-16,0 0-4 0,11-15-1 0,-11 15 8 15,13-11-1-15,-13 11 8 0,18-14-6 0,-18 14-1 16,16-14-6-16,-16 14-6 0,15-8-6 16,-15 8-2-16,14-3-1 0,-14 3 1 0,12 0 0 15,-12 0 2-15,13 4 2 0,-13-4-1 0,12 12 2 16,-12-12-6-16,15 24 2 0,-7-8-4 0,1-1 4 15,-1 1-2-15,1 2-12 0,-1-1 21 0,2 0-22 16,0-1 21-16,-2-1-8 0,0-3-5 0,-1 0 4 16,-7-12-4-16,12 19 1 0,-12-19 0 15,11 13-2-15,-11-13-9 0,0 0-14 16,12 13-22-16,-12-13-20 0,0 0-18 0,0 0-26 16,0 0-32-16,0 0-46 0,0 0-114 0,0 0-119 15,0 0 108-15,0 0 315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8.40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0 1229 0,'0'0'267'16,"0"0"-229"-16,0 0-22 0,0 0 0 15,0 0 0-15,0 0-5 0,0 0-12 16,0 0-4-16,0 0-3 0,0 0-9 0,0 0-15 15,0 0-21-15,0 0-39 0,0 0-33 0,11 3-114 16,-11-3-161-16,0 0-46 0,0 0 271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8.221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49-2 1350 0,'0'0'80'0,"-12"0"-42"0,12 0 2 15,0 0 3-15,0 0-8 0,-11 14-21 0,11-14-7 16,-7 16-2-16,7-16 5 0,-7 21 0 0,1-8 3 15,1-1-3-15,-2 2-16 0,0 1 27 0,0-1-24 16,-3 1 24-16,1-1-9 0,-2-2-8 16,2 0 1-16,2-1-5 0,7-11 2 0,-16 19-4 15,16-19 3-15,-11 13-2 0,11-13-5 16,0 0-12-16,0 0-24 0,-9 12-32 0,9-12-50 16,0 0-63-16,0 0-71 0,4-13-221 0,-4 13 60 15,7-12 317-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17.977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65 787 0,'0'0'247'0,"0"0"-191"0,0 0-43 15,0 0 2-15,0 0 6 0,0 0 9 0,5-12 7 16,-5 12 3-16,0 0 4 0,0 0-2 0,0 0-3 16,0 0-3-16,0 0-1 0,6-12-1 0,-6 12-4 15,0 0-6-15,5-15-2 0,-5 15-6 0,0 0-1 16,9-15-3-16,-9 15-1 0,0 0-3 0,7-11 0 16,-7 11-3-16,0 0 2 0,0 0 5 15,0 0 5-15,15 0 3 0,-15 0-1 16,16 10-3-16,-16-10-6 0,23 22-3 0,-10-6-3 15,2 0 2-15,-1 1-5 0,3 1-10 0,0 0 18 16,0 0-21-16,-1-3 22 0,-3 1-9 0,0-2-3 16,-3-2 4-16,-10-12-4 0,17 20 3 0,-17-20-3 15,9 14 0-15,-9-14-4 0,0 0-6 0,0 0-11 16,0 0-15-16,0 0-13 0,0 0-11 16,13 9-10-16,-13-9-18 0,0 0-33 0,-4-13-59 15,4 13-147-15,0 0-99 0,0-15 104 0,0 15 324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2.688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64 0 1080 0,'0'0'158'0,"0"0"-99"15,-14 15-22-15,14-15 0 0,-3 18-19 0,3-5-6 16,-4-2-8-16,4 3 4 0,-3 1-7 0,3 1 4 15,-3 0-5-15,3 2 4 0,-4-1-5 16,1 1 4-16,1-1-5 0,-3 0 4 0,2-2-7 16,-2-2-7-16,5 0-37 0,0-13-34 0,-3 18-73 15,3-18-119-15,-12 7-146 0,12-7 18 0,0 0 382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3:40.269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15 1508 0,'0'0'121'16,"0"0"-87"-16,0 0-9 0,0 0 2 0,0 0-4 16,0 0-8-16,0 0-13 0,0 0-4 0,0 0 0 15,0 0-2-15,0 0-2 0,0 0-10 0,0 0-17 16,0 0-26-16,0 0-34 0,0-15-58 0,11 18-99 15,-11-3-239-15,0 0 8 0,0 0 312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2.44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8 0 855 0,'0'0'294'0,"0"0"-183"16,0 0-49-16,0 0-19 0,0 0-11 0,-7 13-12 15,7-13-1-15,0 11-6 0,0-11 1 0,-2 14-5 16,2-14 0-16,0 16 0 0,0-16 5 0,-4 14 1 16,4-14 3-16,-3 11-2 0,3-11 2 0,0 0-3 15,-2 12-2-15,2-12-4 0,0 0-3 0,0 0-3 16,0 0-3-16,0 0-2 0,0 0-2 16,0 0 3-16,0 0 1 0,0 0 0 0,0 0 1 15,0 0-1-15,0 0 0 0,14-6 1 0,-14 6-1 16,0 0 1-16,15-6-1 0,-15 6 0 15,13-3-1-15,-13 3 1 0,13-2-1 0,-13 2 1 16,14 0 0-16,-14 0-3 0,13 0-4 0,-13 0-9 16,12 0-8-16,-12 0-11 0,0 0-10 15,19 0-23-15,-19 0-27 0,0 0-40 0,0 0-60 16,14-6-147-16,-14 6-57 0,0 0 152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2.04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3 0 1099 0,'0'0'127'0,"0"0"-39"0,0 0-16 0,0 0-10 0,0 0-25 16,0 0-8-16,0 0-6 0,-8 13 2 0,8-13-1 16,-4 25 3-16,1-10-4 0,3 4 2 0,-4 1-7 15,4-1 4-15,-2 1-9 0,2 0 3 0,0-1-9 16,0-1 1-16,0-1-6 0,0-3 1 16,2 0-4-16,-2-14 5 0,5 21-6 15,-5-21 3-15,7 12-2 0,-7-12 1 0,0 0-1 16,14 9 1-16,-14-9 0 0,13 0 0 0,-13 0-1 15,18-12 0-15,-18 12 2 0,19-13-3 16,-19 13 4-16,20-17-4 0,-20 17 2 0,17-21-2 0,-17 21 1 16,15-22-3-16,-8 10 2 0,0 0-1 15,-1 0 3-15,0-2-3 0,1 2 4 0,0-1-5 16,-2-3 6-16,2 0-4 0,-1 2 4 0,-1 0-3 16,-5 14 1-16,9-18-2 0,-9 18 2 0,0 0 0 15,0 0 1-15,0 0-1 0,0 0 2 0,0 0-1 16,0 0 0-16,0 0 1 0,0 17 0 15,-2-5 3-15,-2 0-3 0,0 2 4 0,-1 1-4 16,0 0 4-16,-1 1-2 0,0 2 5 16,1 2-4-16,-2-1 3 0,2 2-5 0,0 0 4 15,0-2-6-15,0 2-7 0,-1-1 20 0,0-1-19 16,1-1 18-16,-4 4-7 0,1-3-7 0,0 0 3 16,1-2-2-16,1-4 2 0,0-1-3 0,1 0 4 15,5-12-4-15,-12 17 1 0,12-17 0 0,-10 12 0 16,10-12-1-16,0 0-1 0,-14 7-4 0,14-7-4 15,0 0-8-15,-15-5-11 0,15 5-15 16,-12-11-17-16,12 11-19 0,-10-17-36 0,10 17-57 16,-12-19-123-16,12 19-177 0,-5-24 53 15,0 5 328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1.41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0 91 1442 0,'0'0'94'0,"0"0"-69"16,0 0-11-16,0 0 4 0,0 0 0 0,0 0 5 15,13-3 2-15,0 3 4 0,3 0-3 0,2-4-1 16,4 4-5-16,0-2 1 0,4 2-5 0,2-3 2 15,3 0-4-15,1 1 1 0,3-2-3 0,1 0 0 16,1-1-3-16,1 1-2 0,0-1-5 16,2-2 0-16,-2 3-2 0,-1-1 0 0,0 1-1 15,-2-1 2-15,-2 1-2 0,-4 1 1 16,-1-2-1-16,-5 2 0 0,-2 1 1 0,-4-1 0 16,-3 3-1-16,-3-3 1 0,-11 3-1 0,17-5 0 0,-17 5 1 15,0 0 0-15,0 0-1 0,0 0 0 0,0 0-2 16,0 0-6-16,0 0-4 0,0 0-10 15,0 0-10-15,0 0-21 0,0 0-15 16,0 0-20-16,-19 8-23 0,16 5-53 0,-13-18-79 16,16 5-220-16,-16 14 7 0,-1-10 31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0.90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41 30 803 0,'-3'-13'144'0,"3"13"-66"0,0-18 3 0,0 18 2 16,0 0-8-16,0 0-10 0,0 0-7 16,0 0-6-16,0 0-5 0,0 0 0 0,0 0-1 15,0 0 1-15,0 0-9 0,7 21-4 0,-7-8-14 16,-2 2-2-16,-1 3-8 0,-1 2 0 0,1 2-7 16,0-1 2-16,-1 1-7 0,2-5 5 0,-1 2-4 15,0-4 2-15,0 0-3 0,0 0 3 0,3-15-3 16,-4 21 2-16,4-21-1 0,-4 16 0 15,4-16-7-15,0 0-10 0,-4 14-29 0,4-14-22 16,0 0-53-16,0 0-64 0,0 0-186 0,0 0-134 16,0 0 81-16,0 0 418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0.66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14 0 1102 0,'0'0'315'16,"0"0"-237"-16,0 0-42 0,0 0-4 0,0 0-3 16,0 0-10-16,0 0-7 0,0 0-7 0,0 0 1 15,0 0 2-15,0 0 3 0,0 0 2 0,-3 15 1 16,3-15-1-16,-2 14 1 0,2-14-3 16,-4 13 1-16,4-13-2 0,0 0-2 0,-5 12-1 15,5-12 0-15,0 0-1 0,0 0 0 16,0 0-2-16,0 0-1 0,0 0-2 0,0 0 0 15,0 0 0-15,0 0 0 0,0 0 0 0,0 0 0 16,0 0 0-16,0 0 1 0,0 0 0 0,0 0 2 16,0 0-1-16,12 5 0 0,-12-5 0 0,0 0-1 15,18 0 0-15,-18 0-2 0,16-3 1 16,-16 3 0-16,18-3 0 0,-18 3-1 0,18-2 1 16,-18 2-2-16,21-2 1 0,-21 2 0 0,21-5-1 15,-21 5-1-15,19-2 1 0,-19 2 0 16,14 0-2-16,-14 0-5 0,11-4-7 0,-11 4-8 15,0 0-13-15,0 0-8 0,0 0-15 0,0 0-17 0,0 0-35 16,0 0-34-16,0 0-60 16,0 0-86-16,0 0-125 0,0 0 41 0,-10-16 375 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0.236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212 0 1419 0,'0'0'129'0,"0"0"-84"16,0 0-2-16,0 0 0 0,0 0-4 0,0 0-26 15,0 0-8-15,-12 5-5 0,12-5 2 0,-7 14 0 16,7-14 0-16,-13 22-2 0,5-9 2 0,0 0-2 15,-1 5 5-15,-2-1-4 0,-1 1 5 16,-2-1-5-16,-1 2 5 0,0-2-6 0,0 0 4 16,-1-2-4-16,3-1 3 0,-1-2-4 0,14-12 3 15,-19 19-4-15,19-19 3 0,-13 13-3 0,13-13-2 16,0 0-10-16,0 0-15 0,0 0-23 0,0 0-15 16,0 0-25-16,0 0-30 0,0 0-70 0,0 0-151 15,11-13-113-15,-11 13 59 0,7-15 397 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29.954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2 96 799 0,'0'13'299'0,"0"-13"-183"0,0 0-49 0,0 0-11 0,0 0-13 0,0 0-9 0,0 0-6 15,0 0-1-15,0 0 3 0,0 0 2 0,0-14-3 16,0 14-4-16,0 0-3 0,11-14-5 0,-11 14 0 15,9-11 0-15,-9 11-4 0,14-15 1 0,-14 15-5 16,18-17 0-16,-18 17-3 0,18-18-14 0,-18 18 13 16,18-12-14-16,-18 12 12 0,12-7 1 0,-12 7 0 15,0 0 1-15,0 0 1 0,11 0 4 0,-11 0-1 16,0 0 2-16,0 0-1 0,15 11 9 16,-15-11-11-16,12 17 8 0,-12-17-10 15,12 23-5-15,-5-9 4 0,1 0-5 0,0 3 2 16,2 0-3-16,2 1 2 0,-1-1-3 0,2 1 4 15,-1 2-3-15,-1-1 2 0,-2-1-3 0,0-1 3 16,-1-5-4-16,0 0 3 0,-8-12-7 0,13 16-6 16,-13-16-7-16,9 14-5 0,-9-14-14 0,0 0-9 15,0 0-16-15,0 0-12 0,0 0-23 16,0 0-32-16,11 3-76 0,-11-3-155 0,-6-17-68 16,6 17 139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6.78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-2 1 823 0,'0'0'264'0,"0"0"-169"0,0 0-39 15,0 0-9-15,0 0 7 0,0 0 5 0,0 11-4 16,0-11-8-16,0 0-7 0,0 0-6 0,4 14-1 16,-4-14-7-16,3 15-1 0,-3-15-4 15,3 18-1-15,-3-18-3 0,2 19-2 0,-2-19-3 16,0 18-1-16,0-18-3 0,0 19-1 0,0-19-2 16,0 15-1-16,0-15-5 0,0 0 1 0,0 11-1 15,0-11 1-15,0 0 1 0,0 0-1 0,0 0 1 16,0 0-1-16,0 0 0 0,0 0-1 15,0 0-1-15,0 0 1 0,0 0 1 0,3-11 1 16,-3 11 2-16,3-16-3 0,-3 16 1 16,6-18-2-16,-6 18 0 0,7-19 0 0,-7 19 3 15,9-20-3-15,-9 20 2 0,10-19-4 0,-10 19 4 16,12-15-3-16,-12 15 4 0,11-11 0 0,-11 11-1 16,0 0 0-16,14-9-1 0,-14 9 0 0,0 0 0 15,0 0 1-15,0 0 0 0,0 0 1 0,12 12 0 16,-12-12 1-16,0 0-3 0,4 18 2 15,-4-18-3-15,0 16 2 0,0-16-1 0,2 14 2 16,-2-14-3-16,3 12 1 0,-3-12-1 0,0 0 3 16,0 0-1-16,0 0 1 0,0 11-3 15,0-11-1-15,0 0-1 0,0 0 2 0,0 0 1 16,0 0 1-16,0 0 1 0,0 0-2 0,0 0 0 16,0 0 0-16,0 0 1 0,10-16-1 0,-10 16 1 15,11-12-2-15,-11 12 1 0,14-12-2 16,-14 12 1-16,14-15 1 0,-14 15 1 0,14-14-3 15,-14 14 3-15,13-9-3 0,-13 9 1 16,13-7 1-16,-13 7 0 0,0 0 1 0,10-2 0 16,-10 2 0-16,0 0 2 0,0 0-2 0,0 0 2 15,12 13 2-15,-12-13-3 0,5 16 2 0,-3-5-3 16,-2-11-1-16,11 23-2 0,-11-23 2 0,12 19-3 16,-12-19 4-16,12 15-1 0,-12-15 0 15,14 15 1-15,-14-15-1 0,17 9 0 0,-17-9-1 16,21 4 0-16,-21-4 1 0,22 0-3 0,-22 0-1 15,22-6-7-15,-22 6-15 0,24-7-23 0,-24 7-24 16,27-3-71-16,-26-12-139 0,14 15-223 16,-15 0-2-16,16-10 311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6.080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53 78 1258 0,'-6'-13'116'0,"6"13"-41"0,0-17-15 0,0 17-9 16,3-11-13-16,-3 11-8 0,0 0 2 15,0 0-5-15,0 0-4 0,0 0-3 0,0 0-8 0,0 0 2 16,0 0-4-16,0 0-1 0,0 0-2 0,3 15 1 16,-3-4-4-16,0 2 2 0,3 1-3 15,0 0-1-15,-3 0-4 0,3 0 4 0,3 1-4 16,-4-1 4-16,2 1-4 0,1-2 5 0,-2-2-4 16,0 1 3-16,-3-12-3 0,7 18 0 15,-7-18-1-15,0 0-1 0,12 10 2 0,-12-10-1 16,0 0 1-16,13 0 4 0,-13 0-4 0,11-4 1 15,-11 4 2-15,15-12-2 0,-15 12 2 0,16-17-2 16,-16 17 0-16,16-20-1 0,-16 20 4 16,15-21-5-16,-15 21 2 0,14-22-1 0,-8 9 2 15,0 3-2-15,-1-5 4 0,0 2-4 0,-1 2 3 16,0-4-2-16,1 1 1 0,-3 0-4 0,1 3 4 16,1-1-1-16,-4 12-10 0,0-16 10 0,0 16-7 15,0 0 6-15,0 0 4 0,0 0 1 0,0 0 0 16,0 0 2-16,0 0 11 15,0 0-14-15,0 14 9 0,0-14-11 0,-4 23-5 16,4-9 8-16,-4 2-4 0,3 1 2 0,1 0-4 16,-5 3 2-16,5-2-4 0,-2 4 6 0,2-4-3 15,0 3 6-15,0-3-5 0,-3 5 6 0,1-2-4 16,-2-1 3-16,0-1-1 0,1-4-3 0,-3-2-5 16,1 0 6-16,-1 0-4 0,1-2 5 0,5-11 0 15,-11 20-6-15,11-20 1 0,-12 16 4 16,12-16-4-16,-15 10-5 0,15-10 7 0,-18 6-10 15,18-6 8-15,-19 0 0 0,19 0-3 0,-22-2 14 16,10-2-18-16,0-3 9 0,12 7-6 0,-23-16-12 16,23 16 1-16,-20-19-7 0,20 19-21 15,-16-22-15-15,16 22-20 0,-13-24-36 0,13 24-36 16,-7-27-77-16,7 27-235 0,7-22 21 0,-7 6 270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8-04-23T16:14:35.192"/>
    </inkml:context>
    <inkml:brush xml:id="br0">
      <inkml:brushProperty name="width" value="0.02646" units="cm"/>
      <inkml:brushProperty name="height" value="0.02646" units="cm"/>
      <inkml:brushProperty name="color" value="#5B9BD5"/>
      <inkml:brushProperty name="fitToCurve" value="1"/>
    </inkml:brush>
  </inkml:definitions>
  <inkml:trace contextRef="#ctx0" brushRef="#br0">37 57 1192 0,'-12'4'104'0,"0"-6"-52"0,12 2 4 16,-14 0 7-16,14 0-12 0,0 0-20 0,0 0-8 16,0 0-8-16,0 0-8 0,0 0 4 15,0 0 7-15,0 0 8 0,0 0 5 16,17 3-1-16,-6-3-6 0,1-2-5 0,3 2 1 16,1-4-1-16,2 4-2 0,1-5-2 0,3 3-3 15,2-2 1-15,3 1-3 0,1-1-3 0,3 2-1 16,1-3-3-16,4 2 0 0,1 2 1 15,2-4-1-15,2 2 0 0,1-1-1 0,3 1 1 0,-2-1-3 16,2 2 0-16,0 2-1 0,-4-1 1 0,0 1-1 16,-5 0 1-16,-1-5-1 0,-1 5 0 15,-3 0 2-15,-3 0-2 0,-5 0 1 0,-4 0 0 16,-2 0-1-16,-2 0 1 0,-15 0 3 0,17 0-4 16,-17 0 1-16,0 0 0 0,0 0-1 15,0 0 2-15,0 0 0 0,0 0 0 0,0 0-1 16,0 0-1-16,0 0-2 0,0 0-4 0,0 0-10 15,0 0-10-15,0 0-8 0,0 0-16 0,0 0-20 16,0 0-20-16,0 0-23 0,2 13 0 16,-2-13 5-16,0 0-4 0,-15 7 3 0,15-7-34 15,0 0-26-15,-13 16-45 0,13-16-101 0,-17 8 132 16,14 6 184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6</TotalTime>
  <Pages>1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Central</Company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umbo,Elizabeth</dc:creator>
  <cp:keywords/>
  <dc:description/>
  <cp:lastModifiedBy>Palumbo,Elizabeth</cp:lastModifiedBy>
  <cp:revision>5</cp:revision>
  <dcterms:created xsi:type="dcterms:W3CDTF">2018-04-20T19:30:00Z</dcterms:created>
  <dcterms:modified xsi:type="dcterms:W3CDTF">2018-04-23T16:24:00Z</dcterms:modified>
</cp:coreProperties>
</file>